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3"/>
  </p:notesMasterIdLst>
  <p:sldIdLst>
    <p:sldId id="256" r:id="rId5"/>
    <p:sldId id="331" r:id="rId6"/>
    <p:sldId id="257" r:id="rId7"/>
    <p:sldId id="306" r:id="rId8"/>
    <p:sldId id="307" r:id="rId9"/>
    <p:sldId id="299" r:id="rId10"/>
    <p:sldId id="287" r:id="rId11"/>
    <p:sldId id="308" r:id="rId12"/>
    <p:sldId id="291" r:id="rId13"/>
    <p:sldId id="309" r:id="rId14"/>
    <p:sldId id="310" r:id="rId15"/>
    <p:sldId id="294" r:id="rId16"/>
    <p:sldId id="301" r:id="rId17"/>
    <p:sldId id="330" r:id="rId18"/>
    <p:sldId id="329" r:id="rId19"/>
    <p:sldId id="319" r:id="rId20"/>
    <p:sldId id="327" r:id="rId21"/>
    <p:sldId id="320" r:id="rId22"/>
    <p:sldId id="321" r:id="rId23"/>
    <p:sldId id="322" r:id="rId24"/>
    <p:sldId id="323" r:id="rId25"/>
    <p:sldId id="324" r:id="rId26"/>
    <p:sldId id="325" r:id="rId27"/>
    <p:sldId id="326" r:id="rId28"/>
    <p:sldId id="328" r:id="rId29"/>
    <p:sldId id="303" r:id="rId30"/>
    <p:sldId id="304" r:id="rId31"/>
    <p:sldId id="279"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CDFE6"/>
    <a:srgbClr val="FFFFCC"/>
    <a:srgbClr val="CCFF33"/>
    <a:srgbClr val="FF3399"/>
    <a:srgbClr val="A7FDFF"/>
    <a:srgbClr val="15142A"/>
    <a:srgbClr val="FAED3B"/>
    <a:srgbClr val="70AD47"/>
    <a:srgbClr val="0C0D0E"/>
    <a:srgbClr val="1F4E7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156" autoAdjust="0"/>
    <p:restoredTop sz="94291" autoAdjust="0"/>
  </p:normalViewPr>
  <p:slideViewPr>
    <p:cSldViewPr snapToGrid="0">
      <p:cViewPr varScale="1">
        <p:scale>
          <a:sx n="75" d="100"/>
          <a:sy n="75" d="100"/>
        </p:scale>
        <p:origin x="1200" y="67"/>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notesMaster" Target="notesMasters/notesMaster1.xml"/><Relationship Id="rId38" Type="http://schemas.microsoft.com/office/2016/11/relationships/changesInfo" Target="changesInfos/changesInfo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viewProps" Target="viewProps.xml"/><Relationship Id="rId8" Type="http://schemas.openxmlformats.org/officeDocument/2006/relationships/slide" Target="slides/slide4.xml"/><Relationship Id="rId3" Type="http://schemas.openxmlformats.org/officeDocument/2006/relationships/customXml" Target="../customXml/item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rinh Van Huong" userId="c95ca9bf-75ef-49b3-8f2d-d305997dd307" providerId="ADAL" clId="{74285499-10A5-4E53-9DC6-C783F8C4DFE1}"/>
    <pc:docChg chg="undo custSel addSld modSld">
      <pc:chgData name="Trinh Van Huong" userId="c95ca9bf-75ef-49b3-8f2d-d305997dd307" providerId="ADAL" clId="{74285499-10A5-4E53-9DC6-C783F8C4DFE1}" dt="2021-08-03T14:38:28.793" v="3315" actId="113"/>
      <pc:docMkLst>
        <pc:docMk/>
      </pc:docMkLst>
      <pc:sldChg chg="addSp modSp mod">
        <pc:chgData name="Trinh Van Huong" userId="c95ca9bf-75ef-49b3-8f2d-d305997dd307" providerId="ADAL" clId="{74285499-10A5-4E53-9DC6-C783F8C4DFE1}" dt="2021-07-22T05:31:36.867" v="37" actId="1076"/>
        <pc:sldMkLst>
          <pc:docMk/>
          <pc:sldMk cId="2906397050" sldId="256"/>
        </pc:sldMkLst>
        <pc:spChg chg="mod">
          <ac:chgData name="Trinh Van Huong" userId="c95ca9bf-75ef-49b3-8f2d-d305997dd307" providerId="ADAL" clId="{74285499-10A5-4E53-9DC6-C783F8C4DFE1}" dt="2021-07-22T05:28:34.882" v="1" actId="20577"/>
          <ac:spMkLst>
            <pc:docMk/>
            <pc:sldMk cId="2906397050" sldId="256"/>
            <ac:spMk id="2" creationId="{F4B5F415-7490-4054-85B4-10F7AE6D3385}"/>
          </ac:spMkLst>
        </pc:spChg>
        <pc:spChg chg="add mod">
          <ac:chgData name="Trinh Van Huong" userId="c95ca9bf-75ef-49b3-8f2d-d305997dd307" providerId="ADAL" clId="{74285499-10A5-4E53-9DC6-C783F8C4DFE1}" dt="2021-07-22T05:30:51.603" v="6" actId="14100"/>
          <ac:spMkLst>
            <pc:docMk/>
            <pc:sldMk cId="2906397050" sldId="256"/>
            <ac:spMk id="10" creationId="{D9E5B8A2-A6FE-48FC-B948-F11F0A5E2E1A}"/>
          </ac:spMkLst>
        </pc:spChg>
        <pc:spChg chg="mod">
          <ac:chgData name="Trinh Van Huong" userId="c95ca9bf-75ef-49b3-8f2d-d305997dd307" providerId="ADAL" clId="{74285499-10A5-4E53-9DC6-C783F8C4DFE1}" dt="2021-07-22T05:31:36.867" v="37" actId="1076"/>
          <ac:spMkLst>
            <pc:docMk/>
            <pc:sldMk cId="2906397050" sldId="256"/>
            <ac:spMk id="14" creationId="{0E246211-C9C9-4B3E-9DDF-914AB989AE93}"/>
          </ac:spMkLst>
        </pc:spChg>
      </pc:sldChg>
      <pc:sldChg chg="modSp mod">
        <pc:chgData name="Trinh Van Huong" userId="c95ca9bf-75ef-49b3-8f2d-d305997dd307" providerId="ADAL" clId="{74285499-10A5-4E53-9DC6-C783F8C4DFE1}" dt="2021-08-03T14:38:28.793" v="3315" actId="113"/>
        <pc:sldMkLst>
          <pc:docMk/>
          <pc:sldMk cId="1352543492" sldId="271"/>
        </pc:sldMkLst>
        <pc:spChg chg="mod">
          <ac:chgData name="Trinh Van Huong" userId="c95ca9bf-75ef-49b3-8f2d-d305997dd307" providerId="ADAL" clId="{74285499-10A5-4E53-9DC6-C783F8C4DFE1}" dt="2021-08-03T14:38:24.008" v="3313" actId="113"/>
          <ac:spMkLst>
            <pc:docMk/>
            <pc:sldMk cId="1352543492" sldId="271"/>
            <ac:spMk id="4" creationId="{15EBD356-F90A-4CEC-8E37-0145A6DEBD36}"/>
          </ac:spMkLst>
        </pc:spChg>
        <pc:spChg chg="mod">
          <ac:chgData name="Trinh Van Huong" userId="c95ca9bf-75ef-49b3-8f2d-d305997dd307" providerId="ADAL" clId="{74285499-10A5-4E53-9DC6-C783F8C4DFE1}" dt="2021-08-03T14:38:28.793" v="3315" actId="113"/>
          <ac:spMkLst>
            <pc:docMk/>
            <pc:sldMk cId="1352543492" sldId="271"/>
            <ac:spMk id="14" creationId="{ED60B87C-2D5D-4442-803C-7101EBD1A2FA}"/>
          </ac:spMkLst>
        </pc:spChg>
        <pc:grpChg chg="mod">
          <ac:chgData name="Trinh Van Huong" userId="c95ca9bf-75ef-49b3-8f2d-d305997dd307" providerId="ADAL" clId="{74285499-10A5-4E53-9DC6-C783F8C4DFE1}" dt="2021-08-03T13:06:11.667" v="3282" actId="14100"/>
          <ac:grpSpMkLst>
            <pc:docMk/>
            <pc:sldMk cId="1352543492" sldId="271"/>
            <ac:grpSpMk id="6" creationId="{DFCDDCFC-7F0E-459A-B06C-045E93D95266}"/>
          </ac:grpSpMkLst>
        </pc:grpChg>
        <pc:picChg chg="mod">
          <ac:chgData name="Trinh Van Huong" userId="c95ca9bf-75ef-49b3-8f2d-d305997dd307" providerId="ADAL" clId="{74285499-10A5-4E53-9DC6-C783F8C4DFE1}" dt="2021-08-03T13:05:46.526" v="3278" actId="14100"/>
          <ac:picMkLst>
            <pc:docMk/>
            <pc:sldMk cId="1352543492" sldId="271"/>
            <ac:picMk id="15" creationId="{7CBF71D1-67D0-472F-BD5A-3C2115A45A66}"/>
          </ac:picMkLst>
        </pc:picChg>
      </pc:sldChg>
      <pc:sldChg chg="addSp delSp modSp">
        <pc:chgData name="Trinh Van Huong" userId="c95ca9bf-75ef-49b3-8f2d-d305997dd307" providerId="ADAL" clId="{74285499-10A5-4E53-9DC6-C783F8C4DFE1}" dt="2021-07-22T13:29:09.818" v="1490"/>
        <pc:sldMkLst>
          <pc:docMk/>
          <pc:sldMk cId="2997442599" sldId="284"/>
        </pc:sldMkLst>
        <pc:spChg chg="mod">
          <ac:chgData name="Trinh Van Huong" userId="c95ca9bf-75ef-49b3-8f2d-d305997dd307" providerId="ADAL" clId="{74285499-10A5-4E53-9DC6-C783F8C4DFE1}" dt="2021-07-22T13:29:01.787" v="1488"/>
          <ac:spMkLst>
            <pc:docMk/>
            <pc:sldMk cId="2997442599" sldId="284"/>
            <ac:spMk id="18" creationId="{C74EF795-502F-426D-BFB8-DCC6C8334CE9}"/>
          </ac:spMkLst>
        </pc:spChg>
        <pc:spChg chg="mod">
          <ac:chgData name="Trinh Van Huong" userId="c95ca9bf-75ef-49b3-8f2d-d305997dd307" providerId="ADAL" clId="{74285499-10A5-4E53-9DC6-C783F8C4DFE1}" dt="2021-07-22T13:29:01.787" v="1488"/>
          <ac:spMkLst>
            <pc:docMk/>
            <pc:sldMk cId="2997442599" sldId="284"/>
            <ac:spMk id="23" creationId="{EBA467AE-DCA4-43DF-9535-6D96FCB7BC21}"/>
          </ac:spMkLst>
        </pc:spChg>
        <pc:spChg chg="mod">
          <ac:chgData name="Trinh Van Huong" userId="c95ca9bf-75ef-49b3-8f2d-d305997dd307" providerId="ADAL" clId="{74285499-10A5-4E53-9DC6-C783F8C4DFE1}" dt="2021-07-22T13:29:01.787" v="1488"/>
          <ac:spMkLst>
            <pc:docMk/>
            <pc:sldMk cId="2997442599" sldId="284"/>
            <ac:spMk id="24" creationId="{1CED9956-EF96-436C-802A-315A65905E28}"/>
          </ac:spMkLst>
        </pc:spChg>
        <pc:spChg chg="mod">
          <ac:chgData name="Trinh Van Huong" userId="c95ca9bf-75ef-49b3-8f2d-d305997dd307" providerId="ADAL" clId="{74285499-10A5-4E53-9DC6-C783F8C4DFE1}" dt="2021-07-22T13:29:01.787" v="1488"/>
          <ac:spMkLst>
            <pc:docMk/>
            <pc:sldMk cId="2997442599" sldId="284"/>
            <ac:spMk id="25" creationId="{4BD2216E-D45B-4D6B-B0F5-704DAF739B77}"/>
          </ac:spMkLst>
        </pc:spChg>
        <pc:spChg chg="mod">
          <ac:chgData name="Trinh Van Huong" userId="c95ca9bf-75ef-49b3-8f2d-d305997dd307" providerId="ADAL" clId="{74285499-10A5-4E53-9DC6-C783F8C4DFE1}" dt="2021-07-22T13:29:01.787" v="1488"/>
          <ac:spMkLst>
            <pc:docMk/>
            <pc:sldMk cId="2997442599" sldId="284"/>
            <ac:spMk id="26" creationId="{7A17BB7A-8A04-48D8-AC6E-13D0B2D80662}"/>
          </ac:spMkLst>
        </pc:spChg>
        <pc:grpChg chg="add del mod">
          <ac:chgData name="Trinh Van Huong" userId="c95ca9bf-75ef-49b3-8f2d-d305997dd307" providerId="ADAL" clId="{74285499-10A5-4E53-9DC6-C783F8C4DFE1}" dt="2021-07-22T13:29:09.818" v="1490"/>
          <ac:grpSpMkLst>
            <pc:docMk/>
            <pc:sldMk cId="2997442599" sldId="284"/>
            <ac:grpSpMk id="17" creationId="{991D59F9-1CF9-414A-B2F4-1A92565C4AE8}"/>
          </ac:grpSpMkLst>
        </pc:grpChg>
      </pc:sldChg>
      <pc:sldChg chg="addSp modSp mod">
        <pc:chgData name="Trinh Van Huong" userId="c95ca9bf-75ef-49b3-8f2d-d305997dd307" providerId="ADAL" clId="{74285499-10A5-4E53-9DC6-C783F8C4DFE1}" dt="2021-07-22T15:40:10.219" v="3112"/>
        <pc:sldMkLst>
          <pc:docMk/>
          <pc:sldMk cId="0" sldId="285"/>
        </pc:sldMkLst>
        <pc:spChg chg="mod">
          <ac:chgData name="Trinh Van Huong" userId="c95ca9bf-75ef-49b3-8f2d-d305997dd307" providerId="ADAL" clId="{74285499-10A5-4E53-9DC6-C783F8C4DFE1}" dt="2021-07-22T07:40:33.314" v="1153"/>
          <ac:spMkLst>
            <pc:docMk/>
            <pc:sldMk cId="0" sldId="285"/>
            <ac:spMk id="57" creationId="{3FD9766F-161B-4A78-B675-10A929BF8B8C}"/>
          </ac:spMkLst>
        </pc:spChg>
        <pc:spChg chg="mod">
          <ac:chgData name="Trinh Van Huong" userId="c95ca9bf-75ef-49b3-8f2d-d305997dd307" providerId="ADAL" clId="{74285499-10A5-4E53-9DC6-C783F8C4DFE1}" dt="2021-07-22T07:40:33.314" v="1153"/>
          <ac:spMkLst>
            <pc:docMk/>
            <pc:sldMk cId="0" sldId="285"/>
            <ac:spMk id="68" creationId="{0C2C3A5A-32FC-4673-9640-0914D049E338}"/>
          </ac:spMkLst>
        </pc:spChg>
        <pc:spChg chg="mod">
          <ac:chgData name="Trinh Van Huong" userId="c95ca9bf-75ef-49b3-8f2d-d305997dd307" providerId="ADAL" clId="{74285499-10A5-4E53-9DC6-C783F8C4DFE1}" dt="2021-07-22T07:40:33.314" v="1153"/>
          <ac:spMkLst>
            <pc:docMk/>
            <pc:sldMk cId="0" sldId="285"/>
            <ac:spMk id="69" creationId="{B00D46CF-E029-41F5-B61E-DC2852825DBA}"/>
          </ac:spMkLst>
        </pc:spChg>
        <pc:spChg chg="mod">
          <ac:chgData name="Trinh Van Huong" userId="c95ca9bf-75ef-49b3-8f2d-d305997dd307" providerId="ADAL" clId="{74285499-10A5-4E53-9DC6-C783F8C4DFE1}" dt="2021-07-22T07:40:33.314" v="1153"/>
          <ac:spMkLst>
            <pc:docMk/>
            <pc:sldMk cId="0" sldId="285"/>
            <ac:spMk id="70" creationId="{5700626B-361D-4F7C-B96C-1FA583878D66}"/>
          </ac:spMkLst>
        </pc:spChg>
        <pc:spChg chg="mod">
          <ac:chgData name="Trinh Van Huong" userId="c95ca9bf-75ef-49b3-8f2d-d305997dd307" providerId="ADAL" clId="{74285499-10A5-4E53-9DC6-C783F8C4DFE1}" dt="2021-07-22T07:40:33.314" v="1153"/>
          <ac:spMkLst>
            <pc:docMk/>
            <pc:sldMk cId="0" sldId="285"/>
            <ac:spMk id="71" creationId="{124F513B-7D83-484C-87D5-79EAEE28CD40}"/>
          </ac:spMkLst>
        </pc:spChg>
        <pc:spChg chg="mod">
          <ac:chgData name="Trinh Van Huong" userId="c95ca9bf-75ef-49b3-8f2d-d305997dd307" providerId="ADAL" clId="{74285499-10A5-4E53-9DC6-C783F8C4DFE1}" dt="2021-07-22T07:40:33.314" v="1153"/>
          <ac:spMkLst>
            <pc:docMk/>
            <pc:sldMk cId="0" sldId="285"/>
            <ac:spMk id="72" creationId="{CD4A8C0D-B3A4-403D-B63F-D5CE6029D5E6}"/>
          </ac:spMkLst>
        </pc:spChg>
        <pc:spChg chg="mod">
          <ac:chgData name="Trinh Van Huong" userId="c95ca9bf-75ef-49b3-8f2d-d305997dd307" providerId="ADAL" clId="{74285499-10A5-4E53-9DC6-C783F8C4DFE1}" dt="2021-07-22T07:40:33.314" v="1153"/>
          <ac:spMkLst>
            <pc:docMk/>
            <pc:sldMk cId="0" sldId="285"/>
            <ac:spMk id="73" creationId="{62E64FCA-7257-4A55-95DC-458EAE5AB967}"/>
          </ac:spMkLst>
        </pc:spChg>
        <pc:spChg chg="mod">
          <ac:chgData name="Trinh Van Huong" userId="c95ca9bf-75ef-49b3-8f2d-d305997dd307" providerId="ADAL" clId="{74285499-10A5-4E53-9DC6-C783F8C4DFE1}" dt="2021-07-22T07:40:33.314" v="1153"/>
          <ac:spMkLst>
            <pc:docMk/>
            <pc:sldMk cId="0" sldId="285"/>
            <ac:spMk id="74" creationId="{E6469C5D-51FB-49F6-81B4-CBB73F4ADAEA}"/>
          </ac:spMkLst>
        </pc:spChg>
        <pc:spChg chg="mod">
          <ac:chgData name="Trinh Van Huong" userId="c95ca9bf-75ef-49b3-8f2d-d305997dd307" providerId="ADAL" clId="{74285499-10A5-4E53-9DC6-C783F8C4DFE1}" dt="2021-07-22T07:40:33.314" v="1153"/>
          <ac:spMkLst>
            <pc:docMk/>
            <pc:sldMk cId="0" sldId="285"/>
            <ac:spMk id="75" creationId="{A9DB1D1E-CC0E-4911-B947-E7F8F3242053}"/>
          </ac:spMkLst>
        </pc:spChg>
        <pc:spChg chg="mod">
          <ac:chgData name="Trinh Van Huong" userId="c95ca9bf-75ef-49b3-8f2d-d305997dd307" providerId="ADAL" clId="{74285499-10A5-4E53-9DC6-C783F8C4DFE1}" dt="2021-07-22T07:40:33.314" v="1153"/>
          <ac:spMkLst>
            <pc:docMk/>
            <pc:sldMk cId="0" sldId="285"/>
            <ac:spMk id="76" creationId="{4D79C172-4508-46A3-A87F-BD00378D7240}"/>
          </ac:spMkLst>
        </pc:spChg>
        <pc:spChg chg="mod">
          <ac:chgData name="Trinh Van Huong" userId="c95ca9bf-75ef-49b3-8f2d-d305997dd307" providerId="ADAL" clId="{74285499-10A5-4E53-9DC6-C783F8C4DFE1}" dt="2021-07-22T07:40:33.314" v="1153"/>
          <ac:spMkLst>
            <pc:docMk/>
            <pc:sldMk cId="0" sldId="285"/>
            <ac:spMk id="77" creationId="{C1773A05-B492-44BD-A223-AAA9F696387E}"/>
          </ac:spMkLst>
        </pc:spChg>
        <pc:spChg chg="mod">
          <ac:chgData name="Trinh Van Huong" userId="c95ca9bf-75ef-49b3-8f2d-d305997dd307" providerId="ADAL" clId="{74285499-10A5-4E53-9DC6-C783F8C4DFE1}" dt="2021-07-22T07:40:33.314" v="1153"/>
          <ac:spMkLst>
            <pc:docMk/>
            <pc:sldMk cId="0" sldId="285"/>
            <ac:spMk id="86" creationId="{735248B1-2673-4917-BB8A-D33B2C451124}"/>
          </ac:spMkLst>
        </pc:spChg>
        <pc:spChg chg="mod">
          <ac:chgData name="Trinh Van Huong" userId="c95ca9bf-75ef-49b3-8f2d-d305997dd307" providerId="ADAL" clId="{74285499-10A5-4E53-9DC6-C783F8C4DFE1}" dt="2021-07-22T07:40:33.314" v="1153"/>
          <ac:spMkLst>
            <pc:docMk/>
            <pc:sldMk cId="0" sldId="285"/>
            <ac:spMk id="87" creationId="{ACD7355A-6244-4B09-9566-0CAFE4DE9CDD}"/>
          </ac:spMkLst>
        </pc:spChg>
        <pc:spChg chg="mod">
          <ac:chgData name="Trinh Van Huong" userId="c95ca9bf-75ef-49b3-8f2d-d305997dd307" providerId="ADAL" clId="{74285499-10A5-4E53-9DC6-C783F8C4DFE1}" dt="2021-07-22T07:40:33.314" v="1153"/>
          <ac:spMkLst>
            <pc:docMk/>
            <pc:sldMk cId="0" sldId="285"/>
            <ac:spMk id="88" creationId="{81C78441-7BDC-49A7-AF6E-EE59A6C5D208}"/>
          </ac:spMkLst>
        </pc:spChg>
        <pc:spChg chg="mod">
          <ac:chgData name="Trinh Van Huong" userId="c95ca9bf-75ef-49b3-8f2d-d305997dd307" providerId="ADAL" clId="{74285499-10A5-4E53-9DC6-C783F8C4DFE1}" dt="2021-07-22T07:40:33.314" v="1153"/>
          <ac:spMkLst>
            <pc:docMk/>
            <pc:sldMk cId="0" sldId="285"/>
            <ac:spMk id="89" creationId="{3E2E0472-5742-4A8D-8719-1C8797463B20}"/>
          </ac:spMkLst>
        </pc:spChg>
        <pc:spChg chg="mod">
          <ac:chgData name="Trinh Van Huong" userId="c95ca9bf-75ef-49b3-8f2d-d305997dd307" providerId="ADAL" clId="{74285499-10A5-4E53-9DC6-C783F8C4DFE1}" dt="2021-07-22T07:40:33.314" v="1153"/>
          <ac:spMkLst>
            <pc:docMk/>
            <pc:sldMk cId="0" sldId="285"/>
            <ac:spMk id="90" creationId="{CCD0B1A3-241F-4998-A613-01EBEE5A5AC6}"/>
          </ac:spMkLst>
        </pc:spChg>
        <pc:spChg chg="mod">
          <ac:chgData name="Trinh Van Huong" userId="c95ca9bf-75ef-49b3-8f2d-d305997dd307" providerId="ADAL" clId="{74285499-10A5-4E53-9DC6-C783F8C4DFE1}" dt="2021-07-22T07:40:33.314" v="1153"/>
          <ac:spMkLst>
            <pc:docMk/>
            <pc:sldMk cId="0" sldId="285"/>
            <ac:spMk id="91" creationId="{42649D67-3583-42C3-B46B-B5783250B522}"/>
          </ac:spMkLst>
        </pc:spChg>
        <pc:spChg chg="mod">
          <ac:chgData name="Trinh Van Huong" userId="c95ca9bf-75ef-49b3-8f2d-d305997dd307" providerId="ADAL" clId="{74285499-10A5-4E53-9DC6-C783F8C4DFE1}" dt="2021-07-22T07:40:33.314" v="1153"/>
          <ac:spMkLst>
            <pc:docMk/>
            <pc:sldMk cId="0" sldId="285"/>
            <ac:spMk id="100" creationId="{A221F261-93D6-42CE-B922-F220457120B6}"/>
          </ac:spMkLst>
        </pc:spChg>
        <pc:spChg chg="mod">
          <ac:chgData name="Trinh Van Huong" userId="c95ca9bf-75ef-49b3-8f2d-d305997dd307" providerId="ADAL" clId="{74285499-10A5-4E53-9DC6-C783F8C4DFE1}" dt="2021-07-22T07:40:33.314" v="1153"/>
          <ac:spMkLst>
            <pc:docMk/>
            <pc:sldMk cId="0" sldId="285"/>
            <ac:spMk id="101" creationId="{51B3716F-4909-4FD5-86D8-F5021E14E4D1}"/>
          </ac:spMkLst>
        </pc:spChg>
        <pc:spChg chg="mod">
          <ac:chgData name="Trinh Van Huong" userId="c95ca9bf-75ef-49b3-8f2d-d305997dd307" providerId="ADAL" clId="{74285499-10A5-4E53-9DC6-C783F8C4DFE1}" dt="2021-07-22T07:40:33.314" v="1153"/>
          <ac:spMkLst>
            <pc:docMk/>
            <pc:sldMk cId="0" sldId="285"/>
            <ac:spMk id="102" creationId="{86DD9372-A80A-49CE-8C19-35C4DABFBCE3}"/>
          </ac:spMkLst>
        </pc:spChg>
        <pc:spChg chg="mod">
          <ac:chgData name="Trinh Van Huong" userId="c95ca9bf-75ef-49b3-8f2d-d305997dd307" providerId="ADAL" clId="{74285499-10A5-4E53-9DC6-C783F8C4DFE1}" dt="2021-07-22T07:40:33.314" v="1153"/>
          <ac:spMkLst>
            <pc:docMk/>
            <pc:sldMk cId="0" sldId="285"/>
            <ac:spMk id="103" creationId="{DA1781F0-075A-492F-BA48-4614CEBFCEE7}"/>
          </ac:spMkLst>
        </pc:spChg>
        <pc:spChg chg="mod">
          <ac:chgData name="Trinh Van Huong" userId="c95ca9bf-75ef-49b3-8f2d-d305997dd307" providerId="ADAL" clId="{74285499-10A5-4E53-9DC6-C783F8C4DFE1}" dt="2021-07-22T07:40:33.314" v="1153"/>
          <ac:spMkLst>
            <pc:docMk/>
            <pc:sldMk cId="0" sldId="285"/>
            <ac:spMk id="104" creationId="{8B4DD5BA-4333-4C94-B286-409D6BA21D50}"/>
          </ac:spMkLst>
        </pc:spChg>
        <pc:spChg chg="mod">
          <ac:chgData name="Trinh Van Huong" userId="c95ca9bf-75ef-49b3-8f2d-d305997dd307" providerId="ADAL" clId="{74285499-10A5-4E53-9DC6-C783F8C4DFE1}" dt="2021-07-22T07:40:33.314" v="1153"/>
          <ac:spMkLst>
            <pc:docMk/>
            <pc:sldMk cId="0" sldId="285"/>
            <ac:spMk id="105" creationId="{448746C6-5747-4A7B-8048-4DB36109186C}"/>
          </ac:spMkLst>
        </pc:spChg>
        <pc:spChg chg="mod">
          <ac:chgData name="Trinh Van Huong" userId="c95ca9bf-75ef-49b3-8f2d-d305997dd307" providerId="ADAL" clId="{74285499-10A5-4E53-9DC6-C783F8C4DFE1}" dt="2021-07-22T15:40:10.219" v="3112"/>
          <ac:spMkLst>
            <pc:docMk/>
            <pc:sldMk cId="0" sldId="285"/>
            <ac:spMk id="109" creationId="{F0B6E0A4-BCF9-4B40-8AD4-5819FA603C56}"/>
          </ac:spMkLst>
        </pc:spChg>
        <pc:spChg chg="mod">
          <ac:chgData name="Trinh Van Huong" userId="c95ca9bf-75ef-49b3-8f2d-d305997dd307" providerId="ADAL" clId="{74285499-10A5-4E53-9DC6-C783F8C4DFE1}" dt="2021-07-22T15:40:10.219" v="3112"/>
          <ac:spMkLst>
            <pc:docMk/>
            <pc:sldMk cId="0" sldId="285"/>
            <ac:spMk id="120" creationId="{177A01C6-754E-46CF-9F15-743F702C1F91}"/>
          </ac:spMkLst>
        </pc:spChg>
        <pc:spChg chg="mod">
          <ac:chgData name="Trinh Van Huong" userId="c95ca9bf-75ef-49b3-8f2d-d305997dd307" providerId="ADAL" clId="{74285499-10A5-4E53-9DC6-C783F8C4DFE1}" dt="2021-07-22T15:40:10.219" v="3112"/>
          <ac:spMkLst>
            <pc:docMk/>
            <pc:sldMk cId="0" sldId="285"/>
            <ac:spMk id="121" creationId="{43AE4472-4269-4005-A2AE-03F456A3310F}"/>
          </ac:spMkLst>
        </pc:spChg>
        <pc:spChg chg="mod">
          <ac:chgData name="Trinh Van Huong" userId="c95ca9bf-75ef-49b3-8f2d-d305997dd307" providerId="ADAL" clId="{74285499-10A5-4E53-9DC6-C783F8C4DFE1}" dt="2021-07-22T15:40:10.219" v="3112"/>
          <ac:spMkLst>
            <pc:docMk/>
            <pc:sldMk cId="0" sldId="285"/>
            <ac:spMk id="122" creationId="{3BCB970E-A9C4-449E-94E7-3D5246E4790C}"/>
          </ac:spMkLst>
        </pc:spChg>
        <pc:spChg chg="mod">
          <ac:chgData name="Trinh Van Huong" userId="c95ca9bf-75ef-49b3-8f2d-d305997dd307" providerId="ADAL" clId="{74285499-10A5-4E53-9DC6-C783F8C4DFE1}" dt="2021-07-22T15:40:10.219" v="3112"/>
          <ac:spMkLst>
            <pc:docMk/>
            <pc:sldMk cId="0" sldId="285"/>
            <ac:spMk id="123" creationId="{252256ED-10B8-41AF-897F-FE8D11C6866D}"/>
          </ac:spMkLst>
        </pc:spChg>
        <pc:spChg chg="mod">
          <ac:chgData name="Trinh Van Huong" userId="c95ca9bf-75ef-49b3-8f2d-d305997dd307" providerId="ADAL" clId="{74285499-10A5-4E53-9DC6-C783F8C4DFE1}" dt="2021-07-22T15:40:10.219" v="3112"/>
          <ac:spMkLst>
            <pc:docMk/>
            <pc:sldMk cId="0" sldId="285"/>
            <ac:spMk id="124" creationId="{4D82733F-EAF7-4997-A95B-02455F66D9AA}"/>
          </ac:spMkLst>
        </pc:spChg>
        <pc:spChg chg="mod">
          <ac:chgData name="Trinh Van Huong" userId="c95ca9bf-75ef-49b3-8f2d-d305997dd307" providerId="ADAL" clId="{74285499-10A5-4E53-9DC6-C783F8C4DFE1}" dt="2021-07-22T15:40:10.219" v="3112"/>
          <ac:spMkLst>
            <pc:docMk/>
            <pc:sldMk cId="0" sldId="285"/>
            <ac:spMk id="125" creationId="{C87D5E72-AE90-45BA-8C9E-589C2A534298}"/>
          </ac:spMkLst>
        </pc:spChg>
        <pc:spChg chg="mod">
          <ac:chgData name="Trinh Van Huong" userId="c95ca9bf-75ef-49b3-8f2d-d305997dd307" providerId="ADAL" clId="{74285499-10A5-4E53-9DC6-C783F8C4DFE1}" dt="2021-07-22T15:40:10.219" v="3112"/>
          <ac:spMkLst>
            <pc:docMk/>
            <pc:sldMk cId="0" sldId="285"/>
            <ac:spMk id="126" creationId="{8E394D72-672B-4F17-92A2-139B452329BB}"/>
          </ac:spMkLst>
        </pc:spChg>
        <pc:spChg chg="mod">
          <ac:chgData name="Trinh Van Huong" userId="c95ca9bf-75ef-49b3-8f2d-d305997dd307" providerId="ADAL" clId="{74285499-10A5-4E53-9DC6-C783F8C4DFE1}" dt="2021-07-22T15:40:10.219" v="3112"/>
          <ac:spMkLst>
            <pc:docMk/>
            <pc:sldMk cId="0" sldId="285"/>
            <ac:spMk id="127" creationId="{D3C7ECAB-38B6-4B20-AF6E-C74486BBE269}"/>
          </ac:spMkLst>
        </pc:spChg>
        <pc:spChg chg="mod">
          <ac:chgData name="Trinh Van Huong" userId="c95ca9bf-75ef-49b3-8f2d-d305997dd307" providerId="ADAL" clId="{74285499-10A5-4E53-9DC6-C783F8C4DFE1}" dt="2021-07-22T15:40:10.219" v="3112"/>
          <ac:spMkLst>
            <pc:docMk/>
            <pc:sldMk cId="0" sldId="285"/>
            <ac:spMk id="128" creationId="{0D3AAF94-F5D4-442F-9867-7078AD511D28}"/>
          </ac:spMkLst>
        </pc:spChg>
        <pc:spChg chg="mod">
          <ac:chgData name="Trinh Van Huong" userId="c95ca9bf-75ef-49b3-8f2d-d305997dd307" providerId="ADAL" clId="{74285499-10A5-4E53-9DC6-C783F8C4DFE1}" dt="2021-07-22T15:40:10.219" v="3112"/>
          <ac:spMkLst>
            <pc:docMk/>
            <pc:sldMk cId="0" sldId="285"/>
            <ac:spMk id="129" creationId="{3A083262-A4EA-4420-A04C-AA54F0A5822B}"/>
          </ac:spMkLst>
        </pc:spChg>
        <pc:spChg chg="mod">
          <ac:chgData name="Trinh Van Huong" userId="c95ca9bf-75ef-49b3-8f2d-d305997dd307" providerId="ADAL" clId="{74285499-10A5-4E53-9DC6-C783F8C4DFE1}" dt="2021-07-22T15:40:10.219" v="3112"/>
          <ac:spMkLst>
            <pc:docMk/>
            <pc:sldMk cId="0" sldId="285"/>
            <ac:spMk id="131" creationId="{B3859F97-506C-46FD-A791-80571124A274}"/>
          </ac:spMkLst>
        </pc:spChg>
        <pc:spChg chg="mod">
          <ac:chgData name="Trinh Van Huong" userId="c95ca9bf-75ef-49b3-8f2d-d305997dd307" providerId="ADAL" clId="{74285499-10A5-4E53-9DC6-C783F8C4DFE1}" dt="2021-07-22T15:40:10.219" v="3112"/>
          <ac:spMkLst>
            <pc:docMk/>
            <pc:sldMk cId="0" sldId="285"/>
            <ac:spMk id="135" creationId="{2FCFCE40-074E-4487-B35E-A805131EF9E6}"/>
          </ac:spMkLst>
        </pc:spChg>
        <pc:spChg chg="mod">
          <ac:chgData name="Trinh Van Huong" userId="c95ca9bf-75ef-49b3-8f2d-d305997dd307" providerId="ADAL" clId="{74285499-10A5-4E53-9DC6-C783F8C4DFE1}" dt="2021-07-22T15:40:10.219" v="3112"/>
          <ac:spMkLst>
            <pc:docMk/>
            <pc:sldMk cId="0" sldId="285"/>
            <ac:spMk id="146" creationId="{1C5D9CDB-B84D-44A1-83CF-5BC5B87FA9E2}"/>
          </ac:spMkLst>
        </pc:spChg>
        <pc:spChg chg="mod">
          <ac:chgData name="Trinh Van Huong" userId="c95ca9bf-75ef-49b3-8f2d-d305997dd307" providerId="ADAL" clId="{74285499-10A5-4E53-9DC6-C783F8C4DFE1}" dt="2021-07-22T15:40:10.219" v="3112"/>
          <ac:spMkLst>
            <pc:docMk/>
            <pc:sldMk cId="0" sldId="285"/>
            <ac:spMk id="147" creationId="{3698F5B2-E951-467A-9CC1-DFA1835E8C4E}"/>
          </ac:spMkLst>
        </pc:spChg>
        <pc:spChg chg="mod">
          <ac:chgData name="Trinh Van Huong" userId="c95ca9bf-75ef-49b3-8f2d-d305997dd307" providerId="ADAL" clId="{74285499-10A5-4E53-9DC6-C783F8C4DFE1}" dt="2021-07-22T15:40:10.219" v="3112"/>
          <ac:spMkLst>
            <pc:docMk/>
            <pc:sldMk cId="0" sldId="285"/>
            <ac:spMk id="148" creationId="{6F7825C2-AEEE-4E6F-90DA-14654BC40302}"/>
          </ac:spMkLst>
        </pc:spChg>
        <pc:spChg chg="mod">
          <ac:chgData name="Trinh Van Huong" userId="c95ca9bf-75ef-49b3-8f2d-d305997dd307" providerId="ADAL" clId="{74285499-10A5-4E53-9DC6-C783F8C4DFE1}" dt="2021-07-22T15:40:10.219" v="3112"/>
          <ac:spMkLst>
            <pc:docMk/>
            <pc:sldMk cId="0" sldId="285"/>
            <ac:spMk id="149" creationId="{895AAE11-2928-4692-A5B6-E7ABA30A942B}"/>
          </ac:spMkLst>
        </pc:spChg>
        <pc:spChg chg="mod">
          <ac:chgData name="Trinh Van Huong" userId="c95ca9bf-75ef-49b3-8f2d-d305997dd307" providerId="ADAL" clId="{74285499-10A5-4E53-9DC6-C783F8C4DFE1}" dt="2021-07-22T15:40:10.219" v="3112"/>
          <ac:spMkLst>
            <pc:docMk/>
            <pc:sldMk cId="0" sldId="285"/>
            <ac:spMk id="150" creationId="{BDEC943F-0C25-4769-9657-11AA08FD78AF}"/>
          </ac:spMkLst>
        </pc:spChg>
        <pc:spChg chg="mod">
          <ac:chgData name="Trinh Van Huong" userId="c95ca9bf-75ef-49b3-8f2d-d305997dd307" providerId="ADAL" clId="{74285499-10A5-4E53-9DC6-C783F8C4DFE1}" dt="2021-07-22T15:40:10.219" v="3112"/>
          <ac:spMkLst>
            <pc:docMk/>
            <pc:sldMk cId="0" sldId="285"/>
            <ac:spMk id="151" creationId="{44B77EFE-E484-490C-966E-71698030C0E8}"/>
          </ac:spMkLst>
        </pc:spChg>
        <pc:spChg chg="mod">
          <ac:chgData name="Trinh Van Huong" userId="c95ca9bf-75ef-49b3-8f2d-d305997dd307" providerId="ADAL" clId="{74285499-10A5-4E53-9DC6-C783F8C4DFE1}" dt="2021-07-22T15:40:10.219" v="3112"/>
          <ac:spMkLst>
            <pc:docMk/>
            <pc:sldMk cId="0" sldId="285"/>
            <ac:spMk id="152" creationId="{36C29246-E24E-4242-BC93-B9F099A03C6B}"/>
          </ac:spMkLst>
        </pc:spChg>
        <pc:spChg chg="mod">
          <ac:chgData name="Trinh Van Huong" userId="c95ca9bf-75ef-49b3-8f2d-d305997dd307" providerId="ADAL" clId="{74285499-10A5-4E53-9DC6-C783F8C4DFE1}" dt="2021-07-22T15:40:10.219" v="3112"/>
          <ac:spMkLst>
            <pc:docMk/>
            <pc:sldMk cId="0" sldId="285"/>
            <ac:spMk id="153" creationId="{E02EB164-7C57-4F8D-A569-4E37CA6600AD}"/>
          </ac:spMkLst>
        </pc:spChg>
        <pc:spChg chg="mod">
          <ac:chgData name="Trinh Van Huong" userId="c95ca9bf-75ef-49b3-8f2d-d305997dd307" providerId="ADAL" clId="{74285499-10A5-4E53-9DC6-C783F8C4DFE1}" dt="2021-07-22T15:40:10.219" v="3112"/>
          <ac:spMkLst>
            <pc:docMk/>
            <pc:sldMk cId="0" sldId="285"/>
            <ac:spMk id="154" creationId="{2AD4CE94-2BA5-4777-B0DE-ED8C30E2A561}"/>
          </ac:spMkLst>
        </pc:spChg>
        <pc:spChg chg="mod">
          <ac:chgData name="Trinh Van Huong" userId="c95ca9bf-75ef-49b3-8f2d-d305997dd307" providerId="ADAL" clId="{74285499-10A5-4E53-9DC6-C783F8C4DFE1}" dt="2021-07-22T15:40:10.219" v="3112"/>
          <ac:spMkLst>
            <pc:docMk/>
            <pc:sldMk cId="0" sldId="285"/>
            <ac:spMk id="155" creationId="{6D60654A-D342-4111-B54C-D8A86C57036C}"/>
          </ac:spMkLst>
        </pc:spChg>
        <pc:spChg chg="mod">
          <ac:chgData name="Trinh Van Huong" userId="c95ca9bf-75ef-49b3-8f2d-d305997dd307" providerId="ADAL" clId="{74285499-10A5-4E53-9DC6-C783F8C4DFE1}" dt="2021-07-22T15:40:10.219" v="3112"/>
          <ac:spMkLst>
            <pc:docMk/>
            <pc:sldMk cId="0" sldId="285"/>
            <ac:spMk id="157" creationId="{4C01CB7C-43CB-460D-AFED-56057B207491}"/>
          </ac:spMkLst>
        </pc:spChg>
        <pc:grpChg chg="add mod">
          <ac:chgData name="Trinh Van Huong" userId="c95ca9bf-75ef-49b3-8f2d-d305997dd307" providerId="ADAL" clId="{74285499-10A5-4E53-9DC6-C783F8C4DFE1}" dt="2021-07-22T15:38:59.861" v="3099" actId="1076"/>
          <ac:grpSpMkLst>
            <pc:docMk/>
            <pc:sldMk cId="0" sldId="285"/>
            <ac:grpSpMk id="45" creationId="{6918E2FF-690B-484B-8223-4FDEBB3BAAE5}"/>
          </ac:grpSpMkLst>
        </pc:grpChg>
        <pc:grpChg chg="add mod">
          <ac:chgData name="Trinh Van Huong" userId="c95ca9bf-75ef-49b3-8f2d-d305997dd307" providerId="ADAL" clId="{74285499-10A5-4E53-9DC6-C783F8C4DFE1}" dt="2021-07-22T07:40:38.661" v="1154" actId="1076"/>
          <ac:grpSpMkLst>
            <pc:docMk/>
            <pc:sldMk cId="0" sldId="285"/>
            <ac:grpSpMk id="78" creationId="{5D7E54DF-5857-4918-B6C6-4B7E7A90D989}"/>
          </ac:grpSpMkLst>
        </pc:grpChg>
        <pc:grpChg chg="add mod">
          <ac:chgData name="Trinh Van Huong" userId="c95ca9bf-75ef-49b3-8f2d-d305997dd307" providerId="ADAL" clId="{74285499-10A5-4E53-9DC6-C783F8C4DFE1}" dt="2021-07-22T07:40:38.661" v="1154" actId="1076"/>
          <ac:grpSpMkLst>
            <pc:docMk/>
            <pc:sldMk cId="0" sldId="285"/>
            <ac:grpSpMk id="92" creationId="{BE2ED8F1-89BE-4861-B5C5-7502B26E1152}"/>
          </ac:grpSpMkLst>
        </pc:grpChg>
        <pc:grpChg chg="add mod">
          <ac:chgData name="Trinh Van Huong" userId="c95ca9bf-75ef-49b3-8f2d-d305997dd307" providerId="ADAL" clId="{74285499-10A5-4E53-9DC6-C783F8C4DFE1}" dt="2021-07-22T15:40:10.219" v="3112"/>
          <ac:grpSpMkLst>
            <pc:docMk/>
            <pc:sldMk cId="0" sldId="285"/>
            <ac:grpSpMk id="106" creationId="{2B2C4052-79DD-4534-80C3-B6EBAA131DC4}"/>
          </ac:grpSpMkLst>
        </pc:grpChg>
        <pc:grpChg chg="add mod">
          <ac:chgData name="Trinh Van Huong" userId="c95ca9bf-75ef-49b3-8f2d-d305997dd307" providerId="ADAL" clId="{74285499-10A5-4E53-9DC6-C783F8C4DFE1}" dt="2021-07-22T15:40:10.219" v="3112"/>
          <ac:grpSpMkLst>
            <pc:docMk/>
            <pc:sldMk cId="0" sldId="285"/>
            <ac:grpSpMk id="132" creationId="{F9E9F73C-1914-4EF3-8D0E-92006FAB4392}"/>
          </ac:grpSpMkLst>
        </pc:grpChg>
        <pc:cxnChg chg="mod">
          <ac:chgData name="Trinh Van Huong" userId="c95ca9bf-75ef-49b3-8f2d-d305997dd307" providerId="ADAL" clId="{74285499-10A5-4E53-9DC6-C783F8C4DFE1}" dt="2021-07-22T07:40:33.314" v="1153"/>
          <ac:cxnSpMkLst>
            <pc:docMk/>
            <pc:sldMk cId="0" sldId="285"/>
            <ac:cxnSpMk id="51" creationId="{52F2F2D0-055F-4E5C-984F-8A7CF9E5070F}"/>
          </ac:cxnSpMkLst>
        </pc:cxnChg>
        <pc:cxnChg chg="mod">
          <ac:chgData name="Trinh Van Huong" userId="c95ca9bf-75ef-49b3-8f2d-d305997dd307" providerId="ADAL" clId="{74285499-10A5-4E53-9DC6-C783F8C4DFE1}" dt="2021-07-22T07:40:33.314" v="1153"/>
          <ac:cxnSpMkLst>
            <pc:docMk/>
            <pc:sldMk cId="0" sldId="285"/>
            <ac:cxnSpMk id="53" creationId="{1855D138-0946-4A00-B967-E571B2E5030B}"/>
          </ac:cxnSpMkLst>
        </pc:cxnChg>
        <pc:cxnChg chg="mod">
          <ac:chgData name="Trinh Van Huong" userId="c95ca9bf-75ef-49b3-8f2d-d305997dd307" providerId="ADAL" clId="{74285499-10A5-4E53-9DC6-C783F8C4DFE1}" dt="2021-07-22T07:40:33.314" v="1153"/>
          <ac:cxnSpMkLst>
            <pc:docMk/>
            <pc:sldMk cId="0" sldId="285"/>
            <ac:cxnSpMk id="58" creationId="{9EAD6898-A2C9-43D7-88AA-BE1B34CD6F9A}"/>
          </ac:cxnSpMkLst>
        </pc:cxnChg>
        <pc:cxnChg chg="mod">
          <ac:chgData name="Trinh Van Huong" userId="c95ca9bf-75ef-49b3-8f2d-d305997dd307" providerId="ADAL" clId="{74285499-10A5-4E53-9DC6-C783F8C4DFE1}" dt="2021-07-22T07:40:33.314" v="1153"/>
          <ac:cxnSpMkLst>
            <pc:docMk/>
            <pc:sldMk cId="0" sldId="285"/>
            <ac:cxnSpMk id="59" creationId="{6AF80809-364B-4B02-9327-4125C40699FC}"/>
          </ac:cxnSpMkLst>
        </pc:cxnChg>
        <pc:cxnChg chg="mod">
          <ac:chgData name="Trinh Van Huong" userId="c95ca9bf-75ef-49b3-8f2d-d305997dd307" providerId="ADAL" clId="{74285499-10A5-4E53-9DC6-C783F8C4DFE1}" dt="2021-07-22T07:40:33.314" v="1153"/>
          <ac:cxnSpMkLst>
            <pc:docMk/>
            <pc:sldMk cId="0" sldId="285"/>
            <ac:cxnSpMk id="60" creationId="{9E02D2C4-4DF8-4626-82BF-9DBF03CF4B48}"/>
          </ac:cxnSpMkLst>
        </pc:cxnChg>
        <pc:cxnChg chg="mod">
          <ac:chgData name="Trinh Van Huong" userId="c95ca9bf-75ef-49b3-8f2d-d305997dd307" providerId="ADAL" clId="{74285499-10A5-4E53-9DC6-C783F8C4DFE1}" dt="2021-07-22T07:40:33.314" v="1153"/>
          <ac:cxnSpMkLst>
            <pc:docMk/>
            <pc:sldMk cId="0" sldId="285"/>
            <ac:cxnSpMk id="61" creationId="{059C669C-655C-48BB-8319-07FD02C5BA18}"/>
          </ac:cxnSpMkLst>
        </pc:cxnChg>
        <pc:cxnChg chg="mod">
          <ac:chgData name="Trinh Van Huong" userId="c95ca9bf-75ef-49b3-8f2d-d305997dd307" providerId="ADAL" clId="{74285499-10A5-4E53-9DC6-C783F8C4DFE1}" dt="2021-07-22T07:40:33.314" v="1153"/>
          <ac:cxnSpMkLst>
            <pc:docMk/>
            <pc:sldMk cId="0" sldId="285"/>
            <ac:cxnSpMk id="62" creationId="{5BBA67D4-8C00-4740-967A-2DBF6376B82E}"/>
          </ac:cxnSpMkLst>
        </pc:cxnChg>
        <pc:cxnChg chg="mod">
          <ac:chgData name="Trinh Van Huong" userId="c95ca9bf-75ef-49b3-8f2d-d305997dd307" providerId="ADAL" clId="{74285499-10A5-4E53-9DC6-C783F8C4DFE1}" dt="2021-07-22T07:40:33.314" v="1153"/>
          <ac:cxnSpMkLst>
            <pc:docMk/>
            <pc:sldMk cId="0" sldId="285"/>
            <ac:cxnSpMk id="63" creationId="{37C7B558-39C2-4AFC-B774-40FC58D451F7}"/>
          </ac:cxnSpMkLst>
        </pc:cxnChg>
        <pc:cxnChg chg="mod">
          <ac:chgData name="Trinh Van Huong" userId="c95ca9bf-75ef-49b3-8f2d-d305997dd307" providerId="ADAL" clId="{74285499-10A5-4E53-9DC6-C783F8C4DFE1}" dt="2021-07-22T07:40:33.314" v="1153"/>
          <ac:cxnSpMkLst>
            <pc:docMk/>
            <pc:sldMk cId="0" sldId="285"/>
            <ac:cxnSpMk id="64" creationId="{B79B4693-3901-4F5F-BC01-2589DBABCEAC}"/>
          </ac:cxnSpMkLst>
        </pc:cxnChg>
        <pc:cxnChg chg="mod">
          <ac:chgData name="Trinh Van Huong" userId="c95ca9bf-75ef-49b3-8f2d-d305997dd307" providerId="ADAL" clId="{74285499-10A5-4E53-9DC6-C783F8C4DFE1}" dt="2021-07-22T07:40:33.314" v="1153"/>
          <ac:cxnSpMkLst>
            <pc:docMk/>
            <pc:sldMk cId="0" sldId="285"/>
            <ac:cxnSpMk id="65" creationId="{50389EDB-F674-4A19-B51A-8AF72964BD27}"/>
          </ac:cxnSpMkLst>
        </pc:cxnChg>
        <pc:cxnChg chg="mod">
          <ac:chgData name="Trinh Van Huong" userId="c95ca9bf-75ef-49b3-8f2d-d305997dd307" providerId="ADAL" clId="{74285499-10A5-4E53-9DC6-C783F8C4DFE1}" dt="2021-07-22T07:40:33.314" v="1153"/>
          <ac:cxnSpMkLst>
            <pc:docMk/>
            <pc:sldMk cId="0" sldId="285"/>
            <ac:cxnSpMk id="66" creationId="{C1C02C46-C055-4C7C-9EBB-DC4214180661}"/>
          </ac:cxnSpMkLst>
        </pc:cxnChg>
        <pc:cxnChg chg="mod">
          <ac:chgData name="Trinh Van Huong" userId="c95ca9bf-75ef-49b3-8f2d-d305997dd307" providerId="ADAL" clId="{74285499-10A5-4E53-9DC6-C783F8C4DFE1}" dt="2021-07-22T07:40:33.314" v="1153"/>
          <ac:cxnSpMkLst>
            <pc:docMk/>
            <pc:sldMk cId="0" sldId="285"/>
            <ac:cxnSpMk id="67" creationId="{12FB8732-1B81-4794-8E4D-ADA7D9F42BF5}"/>
          </ac:cxnSpMkLst>
        </pc:cxnChg>
        <pc:cxnChg chg="mod">
          <ac:chgData name="Trinh Van Huong" userId="c95ca9bf-75ef-49b3-8f2d-d305997dd307" providerId="ADAL" clId="{74285499-10A5-4E53-9DC6-C783F8C4DFE1}" dt="2021-07-22T07:40:33.314" v="1153"/>
          <ac:cxnSpMkLst>
            <pc:docMk/>
            <pc:sldMk cId="0" sldId="285"/>
            <ac:cxnSpMk id="79" creationId="{AB5EDD3F-0EF8-4E16-8D97-2F3A8BA0BEC2}"/>
          </ac:cxnSpMkLst>
        </pc:cxnChg>
        <pc:cxnChg chg="mod">
          <ac:chgData name="Trinh Van Huong" userId="c95ca9bf-75ef-49b3-8f2d-d305997dd307" providerId="ADAL" clId="{74285499-10A5-4E53-9DC6-C783F8C4DFE1}" dt="2021-07-22T07:40:33.314" v="1153"/>
          <ac:cxnSpMkLst>
            <pc:docMk/>
            <pc:sldMk cId="0" sldId="285"/>
            <ac:cxnSpMk id="80" creationId="{FBAA4F06-EE67-4388-92B5-F88AF33AE73E}"/>
          </ac:cxnSpMkLst>
        </pc:cxnChg>
        <pc:cxnChg chg="mod">
          <ac:chgData name="Trinh Van Huong" userId="c95ca9bf-75ef-49b3-8f2d-d305997dd307" providerId="ADAL" clId="{74285499-10A5-4E53-9DC6-C783F8C4DFE1}" dt="2021-07-22T07:40:33.314" v="1153"/>
          <ac:cxnSpMkLst>
            <pc:docMk/>
            <pc:sldMk cId="0" sldId="285"/>
            <ac:cxnSpMk id="81" creationId="{63AD5653-09B2-47DE-9E74-E7051CD7128E}"/>
          </ac:cxnSpMkLst>
        </pc:cxnChg>
        <pc:cxnChg chg="mod">
          <ac:chgData name="Trinh Van Huong" userId="c95ca9bf-75ef-49b3-8f2d-d305997dd307" providerId="ADAL" clId="{74285499-10A5-4E53-9DC6-C783F8C4DFE1}" dt="2021-07-22T07:40:33.314" v="1153"/>
          <ac:cxnSpMkLst>
            <pc:docMk/>
            <pc:sldMk cId="0" sldId="285"/>
            <ac:cxnSpMk id="82" creationId="{EBD49D7E-60D0-4FFB-9E76-5B7A889F2037}"/>
          </ac:cxnSpMkLst>
        </pc:cxnChg>
        <pc:cxnChg chg="mod">
          <ac:chgData name="Trinh Van Huong" userId="c95ca9bf-75ef-49b3-8f2d-d305997dd307" providerId="ADAL" clId="{74285499-10A5-4E53-9DC6-C783F8C4DFE1}" dt="2021-07-22T07:40:33.314" v="1153"/>
          <ac:cxnSpMkLst>
            <pc:docMk/>
            <pc:sldMk cId="0" sldId="285"/>
            <ac:cxnSpMk id="83" creationId="{CD530305-9F2B-485A-B1CB-CCBF35C9862A}"/>
          </ac:cxnSpMkLst>
        </pc:cxnChg>
        <pc:cxnChg chg="mod">
          <ac:chgData name="Trinh Van Huong" userId="c95ca9bf-75ef-49b3-8f2d-d305997dd307" providerId="ADAL" clId="{74285499-10A5-4E53-9DC6-C783F8C4DFE1}" dt="2021-07-22T07:40:33.314" v="1153"/>
          <ac:cxnSpMkLst>
            <pc:docMk/>
            <pc:sldMk cId="0" sldId="285"/>
            <ac:cxnSpMk id="84" creationId="{D95D62C9-08DF-4DFE-837B-DF3056408891}"/>
          </ac:cxnSpMkLst>
        </pc:cxnChg>
        <pc:cxnChg chg="mod">
          <ac:chgData name="Trinh Van Huong" userId="c95ca9bf-75ef-49b3-8f2d-d305997dd307" providerId="ADAL" clId="{74285499-10A5-4E53-9DC6-C783F8C4DFE1}" dt="2021-07-22T07:40:33.314" v="1153"/>
          <ac:cxnSpMkLst>
            <pc:docMk/>
            <pc:sldMk cId="0" sldId="285"/>
            <ac:cxnSpMk id="85" creationId="{371BB1F9-396A-4A4F-9C58-42C6EF3BAF8C}"/>
          </ac:cxnSpMkLst>
        </pc:cxnChg>
        <pc:cxnChg chg="mod">
          <ac:chgData name="Trinh Van Huong" userId="c95ca9bf-75ef-49b3-8f2d-d305997dd307" providerId="ADAL" clId="{74285499-10A5-4E53-9DC6-C783F8C4DFE1}" dt="2021-07-22T07:40:33.314" v="1153"/>
          <ac:cxnSpMkLst>
            <pc:docMk/>
            <pc:sldMk cId="0" sldId="285"/>
            <ac:cxnSpMk id="93" creationId="{2DF424D8-33F1-4525-964E-499AE23E687C}"/>
          </ac:cxnSpMkLst>
        </pc:cxnChg>
        <pc:cxnChg chg="mod">
          <ac:chgData name="Trinh Van Huong" userId="c95ca9bf-75ef-49b3-8f2d-d305997dd307" providerId="ADAL" clId="{74285499-10A5-4E53-9DC6-C783F8C4DFE1}" dt="2021-07-22T07:40:33.314" v="1153"/>
          <ac:cxnSpMkLst>
            <pc:docMk/>
            <pc:sldMk cId="0" sldId="285"/>
            <ac:cxnSpMk id="94" creationId="{15FD06D4-C899-480C-A675-35039CF36A9F}"/>
          </ac:cxnSpMkLst>
        </pc:cxnChg>
        <pc:cxnChg chg="mod">
          <ac:chgData name="Trinh Van Huong" userId="c95ca9bf-75ef-49b3-8f2d-d305997dd307" providerId="ADAL" clId="{74285499-10A5-4E53-9DC6-C783F8C4DFE1}" dt="2021-07-22T07:40:33.314" v="1153"/>
          <ac:cxnSpMkLst>
            <pc:docMk/>
            <pc:sldMk cId="0" sldId="285"/>
            <ac:cxnSpMk id="95" creationId="{38BDAF04-D599-43E2-93AD-9FB92D554716}"/>
          </ac:cxnSpMkLst>
        </pc:cxnChg>
        <pc:cxnChg chg="mod">
          <ac:chgData name="Trinh Van Huong" userId="c95ca9bf-75ef-49b3-8f2d-d305997dd307" providerId="ADAL" clId="{74285499-10A5-4E53-9DC6-C783F8C4DFE1}" dt="2021-07-22T07:40:33.314" v="1153"/>
          <ac:cxnSpMkLst>
            <pc:docMk/>
            <pc:sldMk cId="0" sldId="285"/>
            <ac:cxnSpMk id="96" creationId="{8E86E0FC-D35E-4FA3-B74C-93195B5A5F35}"/>
          </ac:cxnSpMkLst>
        </pc:cxnChg>
        <pc:cxnChg chg="mod">
          <ac:chgData name="Trinh Van Huong" userId="c95ca9bf-75ef-49b3-8f2d-d305997dd307" providerId="ADAL" clId="{74285499-10A5-4E53-9DC6-C783F8C4DFE1}" dt="2021-07-22T07:40:33.314" v="1153"/>
          <ac:cxnSpMkLst>
            <pc:docMk/>
            <pc:sldMk cId="0" sldId="285"/>
            <ac:cxnSpMk id="97" creationId="{8BF769C3-D6A1-463E-872A-2AEC2819403C}"/>
          </ac:cxnSpMkLst>
        </pc:cxnChg>
        <pc:cxnChg chg="mod">
          <ac:chgData name="Trinh Van Huong" userId="c95ca9bf-75ef-49b3-8f2d-d305997dd307" providerId="ADAL" clId="{74285499-10A5-4E53-9DC6-C783F8C4DFE1}" dt="2021-07-22T07:40:33.314" v="1153"/>
          <ac:cxnSpMkLst>
            <pc:docMk/>
            <pc:sldMk cId="0" sldId="285"/>
            <ac:cxnSpMk id="98" creationId="{18145ACA-E027-4C86-AF1A-B96A976D4B34}"/>
          </ac:cxnSpMkLst>
        </pc:cxnChg>
        <pc:cxnChg chg="mod">
          <ac:chgData name="Trinh Van Huong" userId="c95ca9bf-75ef-49b3-8f2d-d305997dd307" providerId="ADAL" clId="{74285499-10A5-4E53-9DC6-C783F8C4DFE1}" dt="2021-07-22T07:40:33.314" v="1153"/>
          <ac:cxnSpMkLst>
            <pc:docMk/>
            <pc:sldMk cId="0" sldId="285"/>
            <ac:cxnSpMk id="99" creationId="{87B9CE9D-7BF1-4B5A-8A86-34F2521D6269}"/>
          </ac:cxnSpMkLst>
        </pc:cxnChg>
        <pc:cxnChg chg="mod">
          <ac:chgData name="Trinh Van Huong" userId="c95ca9bf-75ef-49b3-8f2d-d305997dd307" providerId="ADAL" clId="{74285499-10A5-4E53-9DC6-C783F8C4DFE1}" dt="2021-07-22T15:40:10.219" v="3112"/>
          <ac:cxnSpMkLst>
            <pc:docMk/>
            <pc:sldMk cId="0" sldId="285"/>
            <ac:cxnSpMk id="107" creationId="{385C97FC-09D4-4D75-905B-8EF3507E1F16}"/>
          </ac:cxnSpMkLst>
        </pc:cxnChg>
        <pc:cxnChg chg="mod">
          <ac:chgData name="Trinh Van Huong" userId="c95ca9bf-75ef-49b3-8f2d-d305997dd307" providerId="ADAL" clId="{74285499-10A5-4E53-9DC6-C783F8C4DFE1}" dt="2021-07-22T15:40:10.219" v="3112"/>
          <ac:cxnSpMkLst>
            <pc:docMk/>
            <pc:sldMk cId="0" sldId="285"/>
            <ac:cxnSpMk id="108" creationId="{350E606F-18A4-4B75-87B8-8B9C76582DF6}"/>
          </ac:cxnSpMkLst>
        </pc:cxnChg>
        <pc:cxnChg chg="mod">
          <ac:chgData name="Trinh Van Huong" userId="c95ca9bf-75ef-49b3-8f2d-d305997dd307" providerId="ADAL" clId="{74285499-10A5-4E53-9DC6-C783F8C4DFE1}" dt="2021-07-22T15:40:10.219" v="3112"/>
          <ac:cxnSpMkLst>
            <pc:docMk/>
            <pc:sldMk cId="0" sldId="285"/>
            <ac:cxnSpMk id="110" creationId="{88FE8CDC-2B18-4B09-91E3-9D8CE587F928}"/>
          </ac:cxnSpMkLst>
        </pc:cxnChg>
        <pc:cxnChg chg="mod">
          <ac:chgData name="Trinh Van Huong" userId="c95ca9bf-75ef-49b3-8f2d-d305997dd307" providerId="ADAL" clId="{74285499-10A5-4E53-9DC6-C783F8C4DFE1}" dt="2021-07-22T15:40:10.219" v="3112"/>
          <ac:cxnSpMkLst>
            <pc:docMk/>
            <pc:sldMk cId="0" sldId="285"/>
            <ac:cxnSpMk id="111" creationId="{42C20FB2-4896-4D2A-8179-C76606DA81F3}"/>
          </ac:cxnSpMkLst>
        </pc:cxnChg>
        <pc:cxnChg chg="mod">
          <ac:chgData name="Trinh Van Huong" userId="c95ca9bf-75ef-49b3-8f2d-d305997dd307" providerId="ADAL" clId="{74285499-10A5-4E53-9DC6-C783F8C4DFE1}" dt="2021-07-22T15:40:10.219" v="3112"/>
          <ac:cxnSpMkLst>
            <pc:docMk/>
            <pc:sldMk cId="0" sldId="285"/>
            <ac:cxnSpMk id="112" creationId="{A456FF3A-176A-4B84-AB17-E7AF2DE0B090}"/>
          </ac:cxnSpMkLst>
        </pc:cxnChg>
        <pc:cxnChg chg="mod">
          <ac:chgData name="Trinh Van Huong" userId="c95ca9bf-75ef-49b3-8f2d-d305997dd307" providerId="ADAL" clId="{74285499-10A5-4E53-9DC6-C783F8C4DFE1}" dt="2021-07-22T15:40:10.219" v="3112"/>
          <ac:cxnSpMkLst>
            <pc:docMk/>
            <pc:sldMk cId="0" sldId="285"/>
            <ac:cxnSpMk id="113" creationId="{7272CAAE-755F-43B3-8C22-AF0838FE64DD}"/>
          </ac:cxnSpMkLst>
        </pc:cxnChg>
        <pc:cxnChg chg="mod">
          <ac:chgData name="Trinh Van Huong" userId="c95ca9bf-75ef-49b3-8f2d-d305997dd307" providerId="ADAL" clId="{74285499-10A5-4E53-9DC6-C783F8C4DFE1}" dt="2021-07-22T15:40:10.219" v="3112"/>
          <ac:cxnSpMkLst>
            <pc:docMk/>
            <pc:sldMk cId="0" sldId="285"/>
            <ac:cxnSpMk id="114" creationId="{BDA0B0DE-201F-4213-B2CF-2C4CC44E06BD}"/>
          </ac:cxnSpMkLst>
        </pc:cxnChg>
        <pc:cxnChg chg="mod">
          <ac:chgData name="Trinh Van Huong" userId="c95ca9bf-75ef-49b3-8f2d-d305997dd307" providerId="ADAL" clId="{74285499-10A5-4E53-9DC6-C783F8C4DFE1}" dt="2021-07-22T15:40:10.219" v="3112"/>
          <ac:cxnSpMkLst>
            <pc:docMk/>
            <pc:sldMk cId="0" sldId="285"/>
            <ac:cxnSpMk id="115" creationId="{C4C980CE-7297-411B-AFF8-3FD3497CBA36}"/>
          </ac:cxnSpMkLst>
        </pc:cxnChg>
        <pc:cxnChg chg="mod">
          <ac:chgData name="Trinh Van Huong" userId="c95ca9bf-75ef-49b3-8f2d-d305997dd307" providerId="ADAL" clId="{74285499-10A5-4E53-9DC6-C783F8C4DFE1}" dt="2021-07-22T15:40:10.219" v="3112"/>
          <ac:cxnSpMkLst>
            <pc:docMk/>
            <pc:sldMk cId="0" sldId="285"/>
            <ac:cxnSpMk id="116" creationId="{BA976D6C-010C-4191-BAF6-10CF09C1C2D2}"/>
          </ac:cxnSpMkLst>
        </pc:cxnChg>
        <pc:cxnChg chg="mod">
          <ac:chgData name="Trinh Van Huong" userId="c95ca9bf-75ef-49b3-8f2d-d305997dd307" providerId="ADAL" clId="{74285499-10A5-4E53-9DC6-C783F8C4DFE1}" dt="2021-07-22T15:40:10.219" v="3112"/>
          <ac:cxnSpMkLst>
            <pc:docMk/>
            <pc:sldMk cId="0" sldId="285"/>
            <ac:cxnSpMk id="117" creationId="{B8C99CFA-E865-42E4-A663-E7E2079FD40F}"/>
          </ac:cxnSpMkLst>
        </pc:cxnChg>
        <pc:cxnChg chg="mod">
          <ac:chgData name="Trinh Van Huong" userId="c95ca9bf-75ef-49b3-8f2d-d305997dd307" providerId="ADAL" clId="{74285499-10A5-4E53-9DC6-C783F8C4DFE1}" dt="2021-07-22T15:40:10.219" v="3112"/>
          <ac:cxnSpMkLst>
            <pc:docMk/>
            <pc:sldMk cId="0" sldId="285"/>
            <ac:cxnSpMk id="118" creationId="{2A2B677F-AAD8-4A4E-8040-F30D000D11EA}"/>
          </ac:cxnSpMkLst>
        </pc:cxnChg>
        <pc:cxnChg chg="mod">
          <ac:chgData name="Trinh Van Huong" userId="c95ca9bf-75ef-49b3-8f2d-d305997dd307" providerId="ADAL" clId="{74285499-10A5-4E53-9DC6-C783F8C4DFE1}" dt="2021-07-22T15:40:10.219" v="3112"/>
          <ac:cxnSpMkLst>
            <pc:docMk/>
            <pc:sldMk cId="0" sldId="285"/>
            <ac:cxnSpMk id="119" creationId="{A7AF9C06-720E-4285-84E7-B71DB7DDA93E}"/>
          </ac:cxnSpMkLst>
        </pc:cxnChg>
        <pc:cxnChg chg="mod">
          <ac:chgData name="Trinh Van Huong" userId="c95ca9bf-75ef-49b3-8f2d-d305997dd307" providerId="ADAL" clId="{74285499-10A5-4E53-9DC6-C783F8C4DFE1}" dt="2021-07-22T15:40:10.219" v="3112"/>
          <ac:cxnSpMkLst>
            <pc:docMk/>
            <pc:sldMk cId="0" sldId="285"/>
            <ac:cxnSpMk id="130" creationId="{9957B616-1BFE-4886-B86F-C456DFD48B0A}"/>
          </ac:cxnSpMkLst>
        </pc:cxnChg>
        <pc:cxnChg chg="mod">
          <ac:chgData name="Trinh Van Huong" userId="c95ca9bf-75ef-49b3-8f2d-d305997dd307" providerId="ADAL" clId="{74285499-10A5-4E53-9DC6-C783F8C4DFE1}" dt="2021-07-22T15:40:10.219" v="3112"/>
          <ac:cxnSpMkLst>
            <pc:docMk/>
            <pc:sldMk cId="0" sldId="285"/>
            <ac:cxnSpMk id="133" creationId="{32F22F11-2FB3-4610-8A84-6B5792E9FAF0}"/>
          </ac:cxnSpMkLst>
        </pc:cxnChg>
        <pc:cxnChg chg="mod">
          <ac:chgData name="Trinh Van Huong" userId="c95ca9bf-75ef-49b3-8f2d-d305997dd307" providerId="ADAL" clId="{74285499-10A5-4E53-9DC6-C783F8C4DFE1}" dt="2021-07-22T15:40:10.219" v="3112"/>
          <ac:cxnSpMkLst>
            <pc:docMk/>
            <pc:sldMk cId="0" sldId="285"/>
            <ac:cxnSpMk id="134" creationId="{05884474-9278-4586-9997-90C4E1CACDA5}"/>
          </ac:cxnSpMkLst>
        </pc:cxnChg>
        <pc:cxnChg chg="mod">
          <ac:chgData name="Trinh Van Huong" userId="c95ca9bf-75ef-49b3-8f2d-d305997dd307" providerId="ADAL" clId="{74285499-10A5-4E53-9DC6-C783F8C4DFE1}" dt="2021-07-22T15:40:10.219" v="3112"/>
          <ac:cxnSpMkLst>
            <pc:docMk/>
            <pc:sldMk cId="0" sldId="285"/>
            <ac:cxnSpMk id="136" creationId="{3463573F-9047-44B7-B5C2-37B62AF9CB3F}"/>
          </ac:cxnSpMkLst>
        </pc:cxnChg>
        <pc:cxnChg chg="mod">
          <ac:chgData name="Trinh Van Huong" userId="c95ca9bf-75ef-49b3-8f2d-d305997dd307" providerId="ADAL" clId="{74285499-10A5-4E53-9DC6-C783F8C4DFE1}" dt="2021-07-22T15:40:10.219" v="3112"/>
          <ac:cxnSpMkLst>
            <pc:docMk/>
            <pc:sldMk cId="0" sldId="285"/>
            <ac:cxnSpMk id="137" creationId="{D8478B7D-A554-4FC6-B9A3-FFD27A6D1148}"/>
          </ac:cxnSpMkLst>
        </pc:cxnChg>
        <pc:cxnChg chg="mod">
          <ac:chgData name="Trinh Van Huong" userId="c95ca9bf-75ef-49b3-8f2d-d305997dd307" providerId="ADAL" clId="{74285499-10A5-4E53-9DC6-C783F8C4DFE1}" dt="2021-07-22T15:40:10.219" v="3112"/>
          <ac:cxnSpMkLst>
            <pc:docMk/>
            <pc:sldMk cId="0" sldId="285"/>
            <ac:cxnSpMk id="138" creationId="{3974FFBD-8577-47D0-9793-EBD78E6281EF}"/>
          </ac:cxnSpMkLst>
        </pc:cxnChg>
        <pc:cxnChg chg="mod">
          <ac:chgData name="Trinh Van Huong" userId="c95ca9bf-75ef-49b3-8f2d-d305997dd307" providerId="ADAL" clId="{74285499-10A5-4E53-9DC6-C783F8C4DFE1}" dt="2021-07-22T15:40:10.219" v="3112"/>
          <ac:cxnSpMkLst>
            <pc:docMk/>
            <pc:sldMk cId="0" sldId="285"/>
            <ac:cxnSpMk id="139" creationId="{7FF49FA7-FA25-4EB2-B996-224DAFDDAD9E}"/>
          </ac:cxnSpMkLst>
        </pc:cxnChg>
        <pc:cxnChg chg="mod">
          <ac:chgData name="Trinh Van Huong" userId="c95ca9bf-75ef-49b3-8f2d-d305997dd307" providerId="ADAL" clId="{74285499-10A5-4E53-9DC6-C783F8C4DFE1}" dt="2021-07-22T15:40:10.219" v="3112"/>
          <ac:cxnSpMkLst>
            <pc:docMk/>
            <pc:sldMk cId="0" sldId="285"/>
            <ac:cxnSpMk id="140" creationId="{C0772E7F-353D-44DB-8281-55561493451E}"/>
          </ac:cxnSpMkLst>
        </pc:cxnChg>
        <pc:cxnChg chg="mod">
          <ac:chgData name="Trinh Van Huong" userId="c95ca9bf-75ef-49b3-8f2d-d305997dd307" providerId="ADAL" clId="{74285499-10A5-4E53-9DC6-C783F8C4DFE1}" dt="2021-07-22T15:40:10.219" v="3112"/>
          <ac:cxnSpMkLst>
            <pc:docMk/>
            <pc:sldMk cId="0" sldId="285"/>
            <ac:cxnSpMk id="141" creationId="{F29A835C-44C3-4CAF-8BDB-9B89F68A23EE}"/>
          </ac:cxnSpMkLst>
        </pc:cxnChg>
        <pc:cxnChg chg="mod">
          <ac:chgData name="Trinh Van Huong" userId="c95ca9bf-75ef-49b3-8f2d-d305997dd307" providerId="ADAL" clId="{74285499-10A5-4E53-9DC6-C783F8C4DFE1}" dt="2021-07-22T15:40:10.219" v="3112"/>
          <ac:cxnSpMkLst>
            <pc:docMk/>
            <pc:sldMk cId="0" sldId="285"/>
            <ac:cxnSpMk id="142" creationId="{F8899ACF-46A4-4526-B8AC-28ADE41E97AE}"/>
          </ac:cxnSpMkLst>
        </pc:cxnChg>
        <pc:cxnChg chg="mod">
          <ac:chgData name="Trinh Van Huong" userId="c95ca9bf-75ef-49b3-8f2d-d305997dd307" providerId="ADAL" clId="{74285499-10A5-4E53-9DC6-C783F8C4DFE1}" dt="2021-07-22T15:40:10.219" v="3112"/>
          <ac:cxnSpMkLst>
            <pc:docMk/>
            <pc:sldMk cId="0" sldId="285"/>
            <ac:cxnSpMk id="143" creationId="{E08AC549-82F3-44C2-B3DF-1594824BD7BA}"/>
          </ac:cxnSpMkLst>
        </pc:cxnChg>
        <pc:cxnChg chg="mod">
          <ac:chgData name="Trinh Van Huong" userId="c95ca9bf-75ef-49b3-8f2d-d305997dd307" providerId="ADAL" clId="{74285499-10A5-4E53-9DC6-C783F8C4DFE1}" dt="2021-07-22T15:40:10.219" v="3112"/>
          <ac:cxnSpMkLst>
            <pc:docMk/>
            <pc:sldMk cId="0" sldId="285"/>
            <ac:cxnSpMk id="144" creationId="{1CB2D4E6-8E3A-431B-948E-576D7B57C1AD}"/>
          </ac:cxnSpMkLst>
        </pc:cxnChg>
        <pc:cxnChg chg="mod">
          <ac:chgData name="Trinh Van Huong" userId="c95ca9bf-75ef-49b3-8f2d-d305997dd307" providerId="ADAL" clId="{74285499-10A5-4E53-9DC6-C783F8C4DFE1}" dt="2021-07-22T15:40:10.219" v="3112"/>
          <ac:cxnSpMkLst>
            <pc:docMk/>
            <pc:sldMk cId="0" sldId="285"/>
            <ac:cxnSpMk id="145" creationId="{5701B500-1058-4050-BB31-5774849FC948}"/>
          </ac:cxnSpMkLst>
        </pc:cxnChg>
        <pc:cxnChg chg="mod">
          <ac:chgData name="Trinh Van Huong" userId="c95ca9bf-75ef-49b3-8f2d-d305997dd307" providerId="ADAL" clId="{74285499-10A5-4E53-9DC6-C783F8C4DFE1}" dt="2021-07-22T15:40:10.219" v="3112"/>
          <ac:cxnSpMkLst>
            <pc:docMk/>
            <pc:sldMk cId="0" sldId="285"/>
            <ac:cxnSpMk id="156" creationId="{BBDAF4FB-83E0-4037-93FB-7091E15CAA28}"/>
          </ac:cxnSpMkLst>
        </pc:cxnChg>
      </pc:sldChg>
      <pc:sldChg chg="addSp delSp modSp mod modAnim">
        <pc:chgData name="Trinh Van Huong" userId="c95ca9bf-75ef-49b3-8f2d-d305997dd307" providerId="ADAL" clId="{74285499-10A5-4E53-9DC6-C783F8C4DFE1}" dt="2021-07-22T05:55:32.707" v="618" actId="1076"/>
        <pc:sldMkLst>
          <pc:docMk/>
          <pc:sldMk cId="2692674470" sldId="286"/>
        </pc:sldMkLst>
        <pc:spChg chg="add">
          <ac:chgData name="Trinh Van Huong" userId="c95ca9bf-75ef-49b3-8f2d-d305997dd307" providerId="ADAL" clId="{74285499-10A5-4E53-9DC6-C783F8C4DFE1}" dt="2021-07-22T05:32:43.545" v="38"/>
          <ac:spMkLst>
            <pc:docMk/>
            <pc:sldMk cId="2692674470" sldId="286"/>
            <ac:spMk id="2" creationId="{48FEE740-E718-4346-88B4-D715E9D7A697}"/>
          </ac:spMkLst>
        </pc:spChg>
        <pc:spChg chg="mod">
          <ac:chgData name="Trinh Van Huong" userId="c95ca9bf-75ef-49b3-8f2d-d305997dd307" providerId="ADAL" clId="{74285499-10A5-4E53-9DC6-C783F8C4DFE1}" dt="2021-07-22T05:50:30.187" v="560" actId="14100"/>
          <ac:spMkLst>
            <pc:docMk/>
            <pc:sldMk cId="2692674470" sldId="286"/>
            <ac:spMk id="13" creationId="{F3F3B418-CFE9-4B81-9190-BA5B246551C3}"/>
          </ac:spMkLst>
        </pc:spChg>
        <pc:spChg chg="add del mod">
          <ac:chgData name="Trinh Van Huong" userId="c95ca9bf-75ef-49b3-8f2d-d305997dd307" providerId="ADAL" clId="{74285499-10A5-4E53-9DC6-C783F8C4DFE1}" dt="2021-07-22T05:37:50.897" v="130" actId="478"/>
          <ac:spMkLst>
            <pc:docMk/>
            <pc:sldMk cId="2692674470" sldId="286"/>
            <ac:spMk id="14" creationId="{5E28DA56-AA94-4036-9575-6EF6C5600F4F}"/>
          </ac:spMkLst>
        </pc:spChg>
        <pc:spChg chg="add mod">
          <ac:chgData name="Trinh Van Huong" userId="c95ca9bf-75ef-49b3-8f2d-d305997dd307" providerId="ADAL" clId="{74285499-10A5-4E53-9DC6-C783F8C4DFE1}" dt="2021-07-22T05:48:01.309" v="451" actId="1076"/>
          <ac:spMkLst>
            <pc:docMk/>
            <pc:sldMk cId="2692674470" sldId="286"/>
            <ac:spMk id="16" creationId="{103B437F-47AB-4866-A9F2-D8257C49B7B0}"/>
          </ac:spMkLst>
        </pc:spChg>
        <pc:spChg chg="add del mod">
          <ac:chgData name="Trinh Van Huong" userId="c95ca9bf-75ef-49b3-8f2d-d305997dd307" providerId="ADAL" clId="{74285499-10A5-4E53-9DC6-C783F8C4DFE1}" dt="2021-07-22T05:52:22.379" v="593" actId="478"/>
          <ac:spMkLst>
            <pc:docMk/>
            <pc:sldMk cId="2692674470" sldId="286"/>
            <ac:spMk id="17" creationId="{12BF4904-1141-4BBD-AB66-8163DA45EBCD}"/>
          </ac:spMkLst>
        </pc:spChg>
        <pc:spChg chg="add mod">
          <ac:chgData name="Trinh Van Huong" userId="c95ca9bf-75ef-49b3-8f2d-d305997dd307" providerId="ADAL" clId="{74285499-10A5-4E53-9DC6-C783F8C4DFE1}" dt="2021-07-22T05:51:29.270" v="590" actId="164"/>
          <ac:spMkLst>
            <pc:docMk/>
            <pc:sldMk cId="2692674470" sldId="286"/>
            <ac:spMk id="18" creationId="{29C46FE2-8E50-441E-A83A-81B1A6EF679B}"/>
          </ac:spMkLst>
        </pc:spChg>
        <pc:spChg chg="add del">
          <ac:chgData name="Trinh Van Huong" userId="c95ca9bf-75ef-49b3-8f2d-d305997dd307" providerId="ADAL" clId="{74285499-10A5-4E53-9DC6-C783F8C4DFE1}" dt="2021-07-22T05:37:45.595" v="128" actId="478"/>
          <ac:spMkLst>
            <pc:docMk/>
            <pc:sldMk cId="2692674470" sldId="286"/>
            <ac:spMk id="20" creationId="{6080FE74-4073-45C2-84E4-85C0F6036DC8}"/>
          </ac:spMkLst>
        </pc:spChg>
        <pc:spChg chg="add mod">
          <ac:chgData name="Trinh Van Huong" userId="c95ca9bf-75ef-49b3-8f2d-d305997dd307" providerId="ADAL" clId="{74285499-10A5-4E53-9DC6-C783F8C4DFE1}" dt="2021-07-22T05:50:42.217" v="566" actId="1076"/>
          <ac:spMkLst>
            <pc:docMk/>
            <pc:sldMk cId="2692674470" sldId="286"/>
            <ac:spMk id="21" creationId="{BCB0E5EE-04AB-46C1-ACEF-A96737E260BB}"/>
          </ac:spMkLst>
        </pc:spChg>
        <pc:spChg chg="add mod">
          <ac:chgData name="Trinh Van Huong" userId="c95ca9bf-75ef-49b3-8f2d-d305997dd307" providerId="ADAL" clId="{74285499-10A5-4E53-9DC6-C783F8C4DFE1}" dt="2021-07-22T05:51:06.765" v="589" actId="1036"/>
          <ac:spMkLst>
            <pc:docMk/>
            <pc:sldMk cId="2692674470" sldId="286"/>
            <ac:spMk id="23" creationId="{349FFEBB-CFCB-4747-ADBD-6F0E719D55E9}"/>
          </ac:spMkLst>
        </pc:spChg>
        <pc:spChg chg="add mod">
          <ac:chgData name="Trinh Van Huong" userId="c95ca9bf-75ef-49b3-8f2d-d305997dd307" providerId="ADAL" clId="{74285499-10A5-4E53-9DC6-C783F8C4DFE1}" dt="2021-07-22T05:51:04.337" v="581" actId="1036"/>
          <ac:spMkLst>
            <pc:docMk/>
            <pc:sldMk cId="2692674470" sldId="286"/>
            <ac:spMk id="24" creationId="{BD7F2C3B-D59F-45E5-953E-FC9E281AF800}"/>
          </ac:spMkLst>
        </pc:spChg>
        <pc:spChg chg="add mod">
          <ac:chgData name="Trinh Van Huong" userId="c95ca9bf-75ef-49b3-8f2d-d305997dd307" providerId="ADAL" clId="{74285499-10A5-4E53-9DC6-C783F8C4DFE1}" dt="2021-07-22T05:51:04.337" v="581" actId="1036"/>
          <ac:spMkLst>
            <pc:docMk/>
            <pc:sldMk cId="2692674470" sldId="286"/>
            <ac:spMk id="25" creationId="{E4057162-DF47-4190-8E90-B312DFDB0DD4}"/>
          </ac:spMkLst>
        </pc:spChg>
        <pc:spChg chg="mod">
          <ac:chgData name="Trinh Van Huong" userId="c95ca9bf-75ef-49b3-8f2d-d305997dd307" providerId="ADAL" clId="{74285499-10A5-4E53-9DC6-C783F8C4DFE1}" dt="2021-07-22T05:46:40.081" v="422" actId="571"/>
          <ac:spMkLst>
            <pc:docMk/>
            <pc:sldMk cId="2692674470" sldId="286"/>
            <ac:spMk id="27" creationId="{9970AE24-C717-43CA-BF13-A241E1BC9050}"/>
          </ac:spMkLst>
        </pc:spChg>
        <pc:spChg chg="add mod">
          <ac:chgData name="Trinh Van Huong" userId="c95ca9bf-75ef-49b3-8f2d-d305997dd307" providerId="ADAL" clId="{74285499-10A5-4E53-9DC6-C783F8C4DFE1}" dt="2021-07-22T05:52:38.502" v="595" actId="1076"/>
          <ac:spMkLst>
            <pc:docMk/>
            <pc:sldMk cId="2692674470" sldId="286"/>
            <ac:spMk id="32" creationId="{14B21CC0-C780-45F1-8AE1-33C6A772C267}"/>
          </ac:spMkLst>
        </pc:spChg>
        <pc:spChg chg="add mod">
          <ac:chgData name="Trinh Van Huong" userId="c95ca9bf-75ef-49b3-8f2d-d305997dd307" providerId="ADAL" clId="{74285499-10A5-4E53-9DC6-C783F8C4DFE1}" dt="2021-07-22T05:55:09.794" v="613" actId="6549"/>
          <ac:spMkLst>
            <pc:docMk/>
            <pc:sldMk cId="2692674470" sldId="286"/>
            <ac:spMk id="33" creationId="{62F99F79-5851-4CFC-B0FF-1C10DD152234}"/>
          </ac:spMkLst>
        </pc:spChg>
        <pc:spChg chg="add mod">
          <ac:chgData name="Trinh Van Huong" userId="c95ca9bf-75ef-49b3-8f2d-d305997dd307" providerId="ADAL" clId="{74285499-10A5-4E53-9DC6-C783F8C4DFE1}" dt="2021-07-22T05:55:32.707" v="618" actId="1076"/>
          <ac:spMkLst>
            <pc:docMk/>
            <pc:sldMk cId="2692674470" sldId="286"/>
            <ac:spMk id="34" creationId="{59A86011-BE3A-45E9-AFE5-076005E6E2E9}"/>
          </ac:spMkLst>
        </pc:spChg>
        <pc:grpChg chg="add mod">
          <ac:chgData name="Trinh Van Huong" userId="c95ca9bf-75ef-49b3-8f2d-d305997dd307" providerId="ADAL" clId="{74285499-10A5-4E53-9DC6-C783F8C4DFE1}" dt="2021-07-22T05:51:29.270" v="590" actId="164"/>
          <ac:grpSpMkLst>
            <pc:docMk/>
            <pc:sldMk cId="2692674470" sldId="286"/>
            <ac:grpSpMk id="4" creationId="{B43AEC6E-232C-4514-9C65-0F59FBC3A2C0}"/>
          </ac:grpSpMkLst>
        </pc:grpChg>
        <pc:grpChg chg="add mod">
          <ac:chgData name="Trinh Van Huong" userId="c95ca9bf-75ef-49b3-8f2d-d305997dd307" providerId="ADAL" clId="{74285499-10A5-4E53-9DC6-C783F8C4DFE1}" dt="2021-07-22T05:50:34.090" v="563" actId="1076"/>
          <ac:grpSpMkLst>
            <pc:docMk/>
            <pc:sldMk cId="2692674470" sldId="286"/>
            <ac:grpSpMk id="7" creationId="{A0351553-EBDD-48F4-AC27-A5EDF2A901AD}"/>
          </ac:grpSpMkLst>
        </pc:grpChg>
        <pc:grpChg chg="add mod">
          <ac:chgData name="Trinh Van Huong" userId="c95ca9bf-75ef-49b3-8f2d-d305997dd307" providerId="ADAL" clId="{74285499-10A5-4E53-9DC6-C783F8C4DFE1}" dt="2021-07-22T05:51:29.270" v="590" actId="164"/>
          <ac:grpSpMkLst>
            <pc:docMk/>
            <pc:sldMk cId="2692674470" sldId="286"/>
            <ac:grpSpMk id="8" creationId="{CA898472-FB58-4CEF-AB34-12EADA4039F1}"/>
          </ac:grpSpMkLst>
        </pc:grpChg>
        <pc:grpChg chg="add mod">
          <ac:chgData name="Trinh Van Huong" userId="c95ca9bf-75ef-49b3-8f2d-d305997dd307" providerId="ADAL" clId="{74285499-10A5-4E53-9DC6-C783F8C4DFE1}" dt="2021-07-22T05:46:40.081" v="422" actId="571"/>
          <ac:grpSpMkLst>
            <pc:docMk/>
            <pc:sldMk cId="2692674470" sldId="286"/>
            <ac:grpSpMk id="26" creationId="{559736F9-F4EF-429C-8770-89CCE5826F65}"/>
          </ac:grpSpMkLst>
        </pc:grpChg>
        <pc:graphicFrameChg chg="add mod">
          <ac:chgData name="Trinh Van Huong" userId="c95ca9bf-75ef-49b3-8f2d-d305997dd307" providerId="ADAL" clId="{74285499-10A5-4E53-9DC6-C783F8C4DFE1}" dt="2021-07-22T05:50:30.187" v="560" actId="14100"/>
          <ac:graphicFrameMkLst>
            <pc:docMk/>
            <pc:sldMk cId="2692674470" sldId="286"/>
            <ac:graphicFrameMk id="3" creationId="{178CBD25-B9E8-43C3-8C81-A7132E92B041}"/>
          </ac:graphicFrameMkLst>
        </pc:graphicFrameChg>
        <pc:graphicFrameChg chg="add mod">
          <ac:chgData name="Trinh Van Huong" userId="c95ca9bf-75ef-49b3-8f2d-d305997dd307" providerId="ADAL" clId="{74285499-10A5-4E53-9DC6-C783F8C4DFE1}" dt="2021-07-22T05:50:51.926" v="568" actId="1076"/>
          <ac:graphicFrameMkLst>
            <pc:docMk/>
            <pc:sldMk cId="2692674470" sldId="286"/>
            <ac:graphicFrameMk id="15" creationId="{5E442099-DF1C-4EED-AE58-202695370FEA}"/>
          </ac:graphicFrameMkLst>
        </pc:graphicFrameChg>
        <pc:graphicFrameChg chg="mod">
          <ac:chgData name="Trinh Van Huong" userId="c95ca9bf-75ef-49b3-8f2d-d305997dd307" providerId="ADAL" clId="{74285499-10A5-4E53-9DC6-C783F8C4DFE1}" dt="2021-07-22T05:46:40.081" v="422" actId="571"/>
          <ac:graphicFrameMkLst>
            <pc:docMk/>
            <pc:sldMk cId="2692674470" sldId="286"/>
            <ac:graphicFrameMk id="28" creationId="{89283949-BFE4-4982-A7A9-0ECADB9AB4F8}"/>
          </ac:graphicFrameMkLst>
        </pc:graphicFrameChg>
      </pc:sldChg>
      <pc:sldChg chg="addSp delSp modSp mod delAnim modAnim">
        <pc:chgData name="Trinh Van Huong" userId="c95ca9bf-75ef-49b3-8f2d-d305997dd307" providerId="ADAL" clId="{74285499-10A5-4E53-9DC6-C783F8C4DFE1}" dt="2021-07-22T06:15:12.991" v="801"/>
        <pc:sldMkLst>
          <pc:docMk/>
          <pc:sldMk cId="502226251" sldId="287"/>
        </pc:sldMkLst>
        <pc:spChg chg="del">
          <ac:chgData name="Trinh Van Huong" userId="c95ca9bf-75ef-49b3-8f2d-d305997dd307" providerId="ADAL" clId="{74285499-10A5-4E53-9DC6-C783F8C4DFE1}" dt="2021-07-22T05:57:06.387" v="619" actId="478"/>
          <ac:spMkLst>
            <pc:docMk/>
            <pc:sldMk cId="502226251" sldId="287"/>
            <ac:spMk id="12" creationId="{02C5F188-FE14-484E-82DF-0AAF3A7A887E}"/>
          </ac:spMkLst>
        </pc:spChg>
        <pc:spChg chg="add mod">
          <ac:chgData name="Trinh Van Huong" userId="c95ca9bf-75ef-49b3-8f2d-d305997dd307" providerId="ADAL" clId="{74285499-10A5-4E53-9DC6-C783F8C4DFE1}" dt="2021-07-22T06:12:57.710" v="790" actId="1035"/>
          <ac:spMkLst>
            <pc:docMk/>
            <pc:sldMk cId="502226251" sldId="287"/>
            <ac:spMk id="13" creationId="{4A13D703-1D06-4A6D-9E9E-231D71FF04C7}"/>
          </ac:spMkLst>
        </pc:spChg>
        <pc:spChg chg="add del mod">
          <ac:chgData name="Trinh Van Huong" userId="c95ca9bf-75ef-49b3-8f2d-d305997dd307" providerId="ADAL" clId="{74285499-10A5-4E53-9DC6-C783F8C4DFE1}" dt="2021-07-22T06:10:41.538" v="764" actId="478"/>
          <ac:spMkLst>
            <pc:docMk/>
            <pc:sldMk cId="502226251" sldId="287"/>
            <ac:spMk id="15" creationId="{00F6EADF-7CC5-42A3-B86B-89C93E458504}"/>
          </ac:spMkLst>
        </pc:spChg>
        <pc:spChg chg="add mod">
          <ac:chgData name="Trinh Van Huong" userId="c95ca9bf-75ef-49b3-8f2d-d305997dd307" providerId="ADAL" clId="{74285499-10A5-4E53-9DC6-C783F8C4DFE1}" dt="2021-07-22T06:11:11.642" v="776" actId="20577"/>
          <ac:spMkLst>
            <pc:docMk/>
            <pc:sldMk cId="502226251" sldId="287"/>
            <ac:spMk id="17" creationId="{6E00B85A-12BD-4B34-BEAA-63F3B3A431C7}"/>
          </ac:spMkLst>
        </pc:spChg>
        <pc:spChg chg="add del mod">
          <ac:chgData name="Trinh Van Huong" userId="c95ca9bf-75ef-49b3-8f2d-d305997dd307" providerId="ADAL" clId="{74285499-10A5-4E53-9DC6-C783F8C4DFE1}" dt="2021-07-22T06:10:01.023" v="752" actId="478"/>
          <ac:spMkLst>
            <pc:docMk/>
            <pc:sldMk cId="502226251" sldId="287"/>
            <ac:spMk id="18" creationId="{79D91071-8C94-4380-B128-23CE3154F5E3}"/>
          </ac:spMkLst>
        </pc:spChg>
        <pc:spChg chg="add del mod">
          <ac:chgData name="Trinh Van Huong" userId="c95ca9bf-75ef-49b3-8f2d-d305997dd307" providerId="ADAL" clId="{74285499-10A5-4E53-9DC6-C783F8C4DFE1}" dt="2021-07-22T06:10:49.922" v="767" actId="478"/>
          <ac:spMkLst>
            <pc:docMk/>
            <pc:sldMk cId="502226251" sldId="287"/>
            <ac:spMk id="19" creationId="{6FBAC22A-CB81-40ED-99DF-E2A9153DB44B}"/>
          </ac:spMkLst>
        </pc:spChg>
        <pc:spChg chg="add del mod">
          <ac:chgData name="Trinh Van Huong" userId="c95ca9bf-75ef-49b3-8f2d-d305997dd307" providerId="ADAL" clId="{74285499-10A5-4E53-9DC6-C783F8C4DFE1}" dt="2021-07-22T05:59:28.382" v="652" actId="478"/>
          <ac:spMkLst>
            <pc:docMk/>
            <pc:sldMk cId="502226251" sldId="287"/>
            <ac:spMk id="19" creationId="{98B369D0-D08F-4DE7-8BF4-19E5E1C79F68}"/>
          </ac:spMkLst>
        </pc:spChg>
        <pc:spChg chg="add del mod">
          <ac:chgData name="Trinh Van Huong" userId="c95ca9bf-75ef-49b3-8f2d-d305997dd307" providerId="ADAL" clId="{74285499-10A5-4E53-9DC6-C783F8C4DFE1}" dt="2021-07-22T06:12:50.632" v="787" actId="478"/>
          <ac:spMkLst>
            <pc:docMk/>
            <pc:sldMk cId="502226251" sldId="287"/>
            <ac:spMk id="20" creationId="{12E36FDE-79A8-4949-9517-CE18A3EC32B9}"/>
          </ac:spMkLst>
        </pc:spChg>
        <pc:spChg chg="add del mod">
          <ac:chgData name="Trinh Van Huong" userId="c95ca9bf-75ef-49b3-8f2d-d305997dd307" providerId="ADAL" clId="{74285499-10A5-4E53-9DC6-C783F8C4DFE1}" dt="2021-07-22T05:58:30.958" v="637" actId="478"/>
          <ac:spMkLst>
            <pc:docMk/>
            <pc:sldMk cId="502226251" sldId="287"/>
            <ac:spMk id="20" creationId="{C5471EC2-D34B-48B1-969B-B75B95A3AED0}"/>
          </ac:spMkLst>
        </pc:spChg>
        <pc:spChg chg="del topLvl">
          <ac:chgData name="Trinh Van Huong" userId="c95ca9bf-75ef-49b3-8f2d-d305997dd307" providerId="ADAL" clId="{74285499-10A5-4E53-9DC6-C783F8C4DFE1}" dt="2021-07-22T05:57:15.520" v="622" actId="478"/>
          <ac:spMkLst>
            <pc:docMk/>
            <pc:sldMk cId="502226251" sldId="287"/>
            <ac:spMk id="21" creationId="{BCB0E5EE-04AB-46C1-ACEF-A96737E260BB}"/>
          </ac:spMkLst>
        </pc:spChg>
        <pc:spChg chg="del">
          <ac:chgData name="Trinh Van Huong" userId="c95ca9bf-75ef-49b3-8f2d-d305997dd307" providerId="ADAL" clId="{74285499-10A5-4E53-9DC6-C783F8C4DFE1}" dt="2021-07-22T05:57:16.957" v="623" actId="478"/>
          <ac:spMkLst>
            <pc:docMk/>
            <pc:sldMk cId="502226251" sldId="287"/>
            <ac:spMk id="23" creationId="{349FFEBB-CFCB-4747-ADBD-6F0E719D55E9}"/>
          </ac:spMkLst>
        </pc:spChg>
        <pc:spChg chg="del">
          <ac:chgData name="Trinh Van Huong" userId="c95ca9bf-75ef-49b3-8f2d-d305997dd307" providerId="ADAL" clId="{74285499-10A5-4E53-9DC6-C783F8C4DFE1}" dt="2021-07-22T05:57:24.029" v="626" actId="478"/>
          <ac:spMkLst>
            <pc:docMk/>
            <pc:sldMk cId="502226251" sldId="287"/>
            <ac:spMk id="24" creationId="{BD7F2C3B-D59F-45E5-953E-FC9E281AF800}"/>
          </ac:spMkLst>
        </pc:spChg>
        <pc:spChg chg="del">
          <ac:chgData name="Trinh Van Huong" userId="c95ca9bf-75ef-49b3-8f2d-d305997dd307" providerId="ADAL" clId="{74285499-10A5-4E53-9DC6-C783F8C4DFE1}" dt="2021-07-22T05:57:24.029" v="626" actId="478"/>
          <ac:spMkLst>
            <pc:docMk/>
            <pc:sldMk cId="502226251" sldId="287"/>
            <ac:spMk id="25" creationId="{E4057162-DF47-4190-8E90-B312DFDB0DD4}"/>
          </ac:spMkLst>
        </pc:spChg>
        <pc:spChg chg="add mod">
          <ac:chgData name="Trinh Van Huong" userId="c95ca9bf-75ef-49b3-8f2d-d305997dd307" providerId="ADAL" clId="{74285499-10A5-4E53-9DC6-C783F8C4DFE1}" dt="2021-07-22T06:12:57.710" v="790" actId="1035"/>
          <ac:spMkLst>
            <pc:docMk/>
            <pc:sldMk cId="502226251" sldId="287"/>
            <ac:spMk id="28" creationId="{0625128E-1213-41BD-98FA-C6738D16A019}"/>
          </ac:spMkLst>
        </pc:spChg>
        <pc:spChg chg="del">
          <ac:chgData name="Trinh Van Huong" userId="c95ca9bf-75ef-49b3-8f2d-d305997dd307" providerId="ADAL" clId="{74285499-10A5-4E53-9DC6-C783F8C4DFE1}" dt="2021-07-22T06:14:26.660" v="798" actId="478"/>
          <ac:spMkLst>
            <pc:docMk/>
            <pc:sldMk cId="502226251" sldId="287"/>
            <ac:spMk id="32" creationId="{14B21CC0-C780-45F1-8AE1-33C6A772C267}"/>
          </ac:spMkLst>
        </pc:spChg>
        <pc:spChg chg="del">
          <ac:chgData name="Trinh Van Huong" userId="c95ca9bf-75ef-49b3-8f2d-d305997dd307" providerId="ADAL" clId="{74285499-10A5-4E53-9DC6-C783F8C4DFE1}" dt="2021-07-22T05:57:18.150" v="624" actId="478"/>
          <ac:spMkLst>
            <pc:docMk/>
            <pc:sldMk cId="502226251" sldId="287"/>
            <ac:spMk id="33" creationId="{62F99F79-5851-4CFC-B0FF-1C10DD152234}"/>
          </ac:spMkLst>
        </pc:spChg>
        <pc:spChg chg="del">
          <ac:chgData name="Trinh Van Huong" userId="c95ca9bf-75ef-49b3-8f2d-d305997dd307" providerId="ADAL" clId="{74285499-10A5-4E53-9DC6-C783F8C4DFE1}" dt="2021-07-22T05:57:19.290" v="625" actId="478"/>
          <ac:spMkLst>
            <pc:docMk/>
            <pc:sldMk cId="502226251" sldId="287"/>
            <ac:spMk id="34" creationId="{59A86011-BE3A-45E9-AFE5-076005E6E2E9}"/>
          </ac:spMkLst>
        </pc:spChg>
        <pc:spChg chg="add del mod">
          <ac:chgData name="Trinh Van Huong" userId="c95ca9bf-75ef-49b3-8f2d-d305997dd307" providerId="ADAL" clId="{74285499-10A5-4E53-9DC6-C783F8C4DFE1}" dt="2021-07-22T06:08:07.052" v="726" actId="478"/>
          <ac:spMkLst>
            <pc:docMk/>
            <pc:sldMk cId="502226251" sldId="287"/>
            <ac:spMk id="36" creationId="{2DA95F46-4C6F-4F76-80A3-6B6CC8D3797A}"/>
          </ac:spMkLst>
        </pc:spChg>
        <pc:spChg chg="mod topLvl">
          <ac:chgData name="Trinh Van Huong" userId="c95ca9bf-75ef-49b3-8f2d-d305997dd307" providerId="ADAL" clId="{74285499-10A5-4E53-9DC6-C783F8C4DFE1}" dt="2021-07-22T06:13:28.058" v="796" actId="164"/>
          <ac:spMkLst>
            <pc:docMk/>
            <pc:sldMk cId="502226251" sldId="287"/>
            <ac:spMk id="39" creationId="{3FB291E8-9FCF-4A8A-8BCC-AF71B91E3FD8}"/>
          </ac:spMkLst>
        </pc:spChg>
        <pc:spChg chg="mod topLvl">
          <ac:chgData name="Trinh Van Huong" userId="c95ca9bf-75ef-49b3-8f2d-d305997dd307" providerId="ADAL" clId="{74285499-10A5-4E53-9DC6-C783F8C4DFE1}" dt="2021-07-22T06:13:34.239" v="797" actId="164"/>
          <ac:spMkLst>
            <pc:docMk/>
            <pc:sldMk cId="502226251" sldId="287"/>
            <ac:spMk id="40" creationId="{FA6DA33B-B21C-4F17-94C4-67F4AE518216}"/>
          </ac:spMkLst>
        </pc:spChg>
        <pc:spChg chg="add mod">
          <ac:chgData name="Trinh Van Huong" userId="c95ca9bf-75ef-49b3-8f2d-d305997dd307" providerId="ADAL" clId="{74285499-10A5-4E53-9DC6-C783F8C4DFE1}" dt="2021-07-22T06:14:32.123" v="800" actId="1076"/>
          <ac:spMkLst>
            <pc:docMk/>
            <pc:sldMk cId="502226251" sldId="287"/>
            <ac:spMk id="42" creationId="{37C42DC3-BC1E-4CCC-AAEE-90808381E6FD}"/>
          </ac:spMkLst>
        </pc:spChg>
        <pc:grpChg chg="del">
          <ac:chgData name="Trinh Van Huong" userId="c95ca9bf-75ef-49b3-8f2d-d305997dd307" providerId="ADAL" clId="{74285499-10A5-4E53-9DC6-C783F8C4DFE1}" dt="2021-07-22T05:57:13.270" v="621" actId="478"/>
          <ac:grpSpMkLst>
            <pc:docMk/>
            <pc:sldMk cId="502226251" sldId="287"/>
            <ac:grpSpMk id="7" creationId="{A0351553-EBDD-48F4-AC27-A5EDF2A901AD}"/>
          </ac:grpSpMkLst>
        </pc:grpChg>
        <pc:grpChg chg="del">
          <ac:chgData name="Trinh Van Huong" userId="c95ca9bf-75ef-49b3-8f2d-d305997dd307" providerId="ADAL" clId="{74285499-10A5-4E53-9DC6-C783F8C4DFE1}" dt="2021-07-22T05:57:11.189" v="620" actId="478"/>
          <ac:grpSpMkLst>
            <pc:docMk/>
            <pc:sldMk cId="502226251" sldId="287"/>
            <ac:grpSpMk id="8" creationId="{CA898472-FB58-4CEF-AB34-12EADA4039F1}"/>
          </ac:grpSpMkLst>
        </pc:grpChg>
        <pc:grpChg chg="add mod">
          <ac:chgData name="Trinh Van Huong" userId="c95ca9bf-75ef-49b3-8f2d-d305997dd307" providerId="ADAL" clId="{74285499-10A5-4E53-9DC6-C783F8C4DFE1}" dt="2021-07-22T06:01:44.385" v="720" actId="164"/>
          <ac:grpSpMkLst>
            <pc:docMk/>
            <pc:sldMk cId="502226251" sldId="287"/>
            <ac:grpSpMk id="22" creationId="{4D23AAD9-AC9F-48A7-A21D-C3FE5640842E}"/>
          </ac:grpSpMkLst>
        </pc:grpChg>
        <pc:grpChg chg="add mod">
          <ac:chgData name="Trinh Van Huong" userId="c95ca9bf-75ef-49b3-8f2d-d305997dd307" providerId="ADAL" clId="{74285499-10A5-4E53-9DC6-C783F8C4DFE1}" dt="2021-07-22T06:12:57.710" v="790" actId="1035"/>
          <ac:grpSpMkLst>
            <pc:docMk/>
            <pc:sldMk cId="502226251" sldId="287"/>
            <ac:grpSpMk id="23" creationId="{DC7CFF34-BDEB-4A0A-B047-3BE1140751E3}"/>
          </ac:grpSpMkLst>
        </pc:grpChg>
        <pc:grpChg chg="add mod">
          <ac:chgData name="Trinh Van Huong" userId="c95ca9bf-75ef-49b3-8f2d-d305997dd307" providerId="ADAL" clId="{74285499-10A5-4E53-9DC6-C783F8C4DFE1}" dt="2021-07-22T06:13:28.058" v="796" actId="164"/>
          <ac:grpSpMkLst>
            <pc:docMk/>
            <pc:sldMk cId="502226251" sldId="287"/>
            <ac:grpSpMk id="24" creationId="{F3F210B9-DEBB-4700-831B-52CC47EFF320}"/>
          </ac:grpSpMkLst>
        </pc:grpChg>
        <pc:grpChg chg="add mod">
          <ac:chgData name="Trinh Van Huong" userId="c95ca9bf-75ef-49b3-8f2d-d305997dd307" providerId="ADAL" clId="{74285499-10A5-4E53-9DC6-C783F8C4DFE1}" dt="2021-07-22T06:13:34.239" v="797" actId="164"/>
          <ac:grpSpMkLst>
            <pc:docMk/>
            <pc:sldMk cId="502226251" sldId="287"/>
            <ac:grpSpMk id="25" creationId="{50490623-B213-444E-9EE1-8966E4EE4473}"/>
          </ac:grpSpMkLst>
        </pc:grpChg>
        <pc:grpChg chg="del">
          <ac:chgData name="Trinh Van Huong" userId="c95ca9bf-75ef-49b3-8f2d-d305997dd307" providerId="ADAL" clId="{74285499-10A5-4E53-9DC6-C783F8C4DFE1}" dt="2021-07-22T05:57:06.387" v="619" actId="478"/>
          <ac:grpSpMkLst>
            <pc:docMk/>
            <pc:sldMk cId="502226251" sldId="287"/>
            <ac:grpSpMk id="26" creationId="{559736F9-F4EF-429C-8770-89CCE5826F65}"/>
          </ac:grpSpMkLst>
        </pc:grpChg>
        <pc:grpChg chg="add del mod">
          <ac:chgData name="Trinh Van Huong" userId="c95ca9bf-75ef-49b3-8f2d-d305997dd307" providerId="ADAL" clId="{74285499-10A5-4E53-9DC6-C783F8C4DFE1}" dt="2021-07-22T06:12:40.780" v="785" actId="165"/>
          <ac:grpSpMkLst>
            <pc:docMk/>
            <pc:sldMk cId="502226251" sldId="287"/>
            <ac:grpSpMk id="33" creationId="{BB029353-DDAF-40C2-BBAF-EAE657B47702}"/>
          </ac:grpSpMkLst>
        </pc:grpChg>
        <pc:graphicFrameChg chg="add del mod">
          <ac:chgData name="Trinh Van Huong" userId="c95ca9bf-75ef-49b3-8f2d-d305997dd307" providerId="ADAL" clId="{74285499-10A5-4E53-9DC6-C783F8C4DFE1}" dt="2021-07-22T06:08:29.772" v="729"/>
          <ac:graphicFrameMkLst>
            <pc:docMk/>
            <pc:sldMk cId="502226251" sldId="287"/>
            <ac:graphicFrameMk id="3" creationId="{2BB27248-86BD-4AD3-B492-E4060B369AA3}"/>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4" creationId="{A62458B8-3A8E-4BC6-A071-F44C45A733EA}"/>
          </ac:graphicFrameMkLst>
        </pc:graphicFrameChg>
        <pc:graphicFrameChg chg="add mod">
          <ac:chgData name="Trinh Van Huong" userId="c95ca9bf-75ef-49b3-8f2d-d305997dd307" providerId="ADAL" clId="{74285499-10A5-4E53-9DC6-C783F8C4DFE1}" dt="2021-07-22T06:01:44.385" v="720" actId="164"/>
          <ac:graphicFrameMkLst>
            <pc:docMk/>
            <pc:sldMk cId="502226251" sldId="287"/>
            <ac:graphicFrameMk id="5" creationId="{5C4B8B5B-777A-43B5-B562-3537A03506F8}"/>
          </ac:graphicFrameMkLst>
        </pc:graphicFrameChg>
        <pc:graphicFrameChg chg="add mod">
          <ac:chgData name="Trinh Van Huong" userId="c95ca9bf-75ef-49b3-8f2d-d305997dd307" providerId="ADAL" clId="{74285499-10A5-4E53-9DC6-C783F8C4DFE1}" dt="2021-07-22T06:01:44.385" v="720" actId="164"/>
          <ac:graphicFrameMkLst>
            <pc:docMk/>
            <pc:sldMk cId="502226251" sldId="287"/>
            <ac:graphicFrameMk id="6" creationId="{490989BB-1E4A-4B1E-B8DD-5AA2AC196888}"/>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7" creationId="{4B7319B5-C930-42ED-9382-01E1855C3D7B}"/>
          </ac:graphicFrameMkLst>
        </pc:graphicFrameChg>
        <pc:graphicFrameChg chg="add del mod">
          <ac:chgData name="Trinh Van Huong" userId="c95ca9bf-75ef-49b3-8f2d-d305997dd307" providerId="ADAL" clId="{74285499-10A5-4E53-9DC6-C783F8C4DFE1}" dt="2021-07-22T06:10:15.555" v="757" actId="478"/>
          <ac:graphicFrameMkLst>
            <pc:docMk/>
            <pc:sldMk cId="502226251" sldId="287"/>
            <ac:graphicFrameMk id="8" creationId="{7A00E6A6-6C6D-43F3-BD90-B55371CB61C5}"/>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12" creationId="{A6615287-B8C2-48AD-96C2-4025F099333A}"/>
          </ac:graphicFrameMkLst>
        </pc:graphicFrameChg>
        <pc:graphicFrameChg chg="add mod">
          <ac:chgData name="Trinh Van Huong" userId="c95ca9bf-75ef-49b3-8f2d-d305997dd307" providerId="ADAL" clId="{74285499-10A5-4E53-9DC6-C783F8C4DFE1}" dt="2021-07-22T06:01:44.385" v="720" actId="164"/>
          <ac:graphicFrameMkLst>
            <pc:docMk/>
            <pc:sldMk cId="502226251" sldId="287"/>
            <ac:graphicFrameMk id="14" creationId="{DFBAFD83-41DA-415D-A869-05D03AC4B711}"/>
          </ac:graphicFrameMkLst>
        </pc:graphicFrameChg>
        <pc:graphicFrameChg chg="del topLvl">
          <ac:chgData name="Trinh Van Huong" userId="c95ca9bf-75ef-49b3-8f2d-d305997dd307" providerId="ADAL" clId="{74285499-10A5-4E53-9DC6-C783F8C4DFE1}" dt="2021-07-22T05:57:13.270" v="621" actId="478"/>
          <ac:graphicFrameMkLst>
            <pc:docMk/>
            <pc:sldMk cId="502226251" sldId="287"/>
            <ac:graphicFrameMk id="15" creationId="{5E442099-DF1C-4EED-AE58-202695370FEA}"/>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21" creationId="{60B2CFEE-B2D5-47C7-A3D8-A056C741F8E0}"/>
          </ac:graphicFrameMkLst>
        </pc:graphicFrameChg>
        <pc:graphicFrameChg chg="mod topLvl">
          <ac:chgData name="Trinh Van Huong" userId="c95ca9bf-75ef-49b3-8f2d-d305997dd307" providerId="ADAL" clId="{74285499-10A5-4E53-9DC6-C783F8C4DFE1}" dt="2021-07-22T06:13:28.058" v="796" actId="164"/>
          <ac:graphicFrameMkLst>
            <pc:docMk/>
            <pc:sldMk cId="502226251" sldId="287"/>
            <ac:graphicFrameMk id="34" creationId="{AD738F39-311C-4E25-B4B4-C85F5DDA5E79}"/>
          </ac:graphicFrameMkLst>
        </pc:graphicFrameChg>
        <pc:graphicFrameChg chg="mod topLvl">
          <ac:chgData name="Trinh Van Huong" userId="c95ca9bf-75ef-49b3-8f2d-d305997dd307" providerId="ADAL" clId="{74285499-10A5-4E53-9DC6-C783F8C4DFE1}" dt="2021-07-22T06:13:34.239" v="797" actId="164"/>
          <ac:graphicFrameMkLst>
            <pc:docMk/>
            <pc:sldMk cId="502226251" sldId="287"/>
            <ac:graphicFrameMk id="37" creationId="{436965C2-9A67-4D5D-9483-7403C3E877B5}"/>
          </ac:graphicFrameMkLst>
        </pc:graphicFrameChg>
        <pc:graphicFrameChg chg="mod topLvl">
          <ac:chgData name="Trinh Van Huong" userId="c95ca9bf-75ef-49b3-8f2d-d305997dd307" providerId="ADAL" clId="{74285499-10A5-4E53-9DC6-C783F8C4DFE1}" dt="2021-07-22T06:13:28.058" v="796" actId="164"/>
          <ac:graphicFrameMkLst>
            <pc:docMk/>
            <pc:sldMk cId="502226251" sldId="287"/>
            <ac:graphicFrameMk id="38" creationId="{F3146E68-B684-4335-8CBE-DAA1799E47F0}"/>
          </ac:graphicFrameMkLst>
        </pc:graphicFrameChg>
        <pc:graphicFrameChg chg="mod topLvl">
          <ac:chgData name="Trinh Van Huong" userId="c95ca9bf-75ef-49b3-8f2d-d305997dd307" providerId="ADAL" clId="{74285499-10A5-4E53-9DC6-C783F8C4DFE1}" dt="2021-07-22T06:13:34.239" v="797" actId="164"/>
          <ac:graphicFrameMkLst>
            <pc:docMk/>
            <pc:sldMk cId="502226251" sldId="287"/>
            <ac:graphicFrameMk id="41" creationId="{93C73BF6-4E3D-4A0D-8DFF-EF2F3F56EAA5}"/>
          </ac:graphicFrameMkLst>
        </pc:graphicFrameChg>
        <pc:picChg chg="add mod">
          <ac:chgData name="Trinh Van Huong" userId="c95ca9bf-75ef-49b3-8f2d-d305997dd307" providerId="ADAL" clId="{74285499-10A5-4E53-9DC6-C783F8C4DFE1}" dt="2021-07-22T05:59:21.552" v="650" actId="1076"/>
          <ac:picMkLst>
            <pc:docMk/>
            <pc:sldMk cId="502226251" sldId="287"/>
            <ac:picMk id="35" creationId="{0213F29E-888E-49BB-ABBB-60A2C7DB9B9A}"/>
          </ac:picMkLst>
        </pc:picChg>
      </pc:sldChg>
      <pc:sldChg chg="addSp delSp modSp mod delAnim modAnim">
        <pc:chgData name="Trinh Van Huong" userId="c95ca9bf-75ef-49b3-8f2d-d305997dd307" providerId="ADAL" clId="{74285499-10A5-4E53-9DC6-C783F8C4DFE1}" dt="2021-07-22T07:51:55.435" v="1208"/>
        <pc:sldMkLst>
          <pc:docMk/>
          <pc:sldMk cId="420710925" sldId="288"/>
        </pc:sldMkLst>
        <pc:spChg chg="add mod">
          <ac:chgData name="Trinh Van Huong" userId="c95ca9bf-75ef-49b3-8f2d-d305997dd307" providerId="ADAL" clId="{74285499-10A5-4E53-9DC6-C783F8C4DFE1}" dt="2021-07-22T07:35:09.459" v="1096" actId="1076"/>
          <ac:spMkLst>
            <pc:docMk/>
            <pc:sldMk cId="420710925" sldId="288"/>
            <ac:spMk id="13" creationId="{9EFE6585-2765-40BE-BB1F-94FEB46ADB3C}"/>
          </ac:spMkLst>
        </pc:spChg>
        <pc:spChg chg="del">
          <ac:chgData name="Trinh Van Huong" userId="c95ca9bf-75ef-49b3-8f2d-d305997dd307" providerId="ADAL" clId="{74285499-10A5-4E53-9DC6-C783F8C4DFE1}" dt="2021-07-22T07:12:33.823" v="803" actId="478"/>
          <ac:spMkLst>
            <pc:docMk/>
            <pc:sldMk cId="420710925" sldId="288"/>
            <ac:spMk id="16" creationId="{C9C583B4-0D7C-41EA-B4A8-D006007CD369}"/>
          </ac:spMkLst>
        </pc:spChg>
        <pc:spChg chg="del">
          <ac:chgData name="Trinh Van Huong" userId="c95ca9bf-75ef-49b3-8f2d-d305997dd307" providerId="ADAL" clId="{74285499-10A5-4E53-9DC6-C783F8C4DFE1}" dt="2021-07-22T07:12:37.211" v="805" actId="478"/>
          <ac:spMkLst>
            <pc:docMk/>
            <pc:sldMk cId="420710925" sldId="288"/>
            <ac:spMk id="17" creationId="{100AA2DF-46B3-47A1-A3FB-540C883E9006}"/>
          </ac:spMkLst>
        </pc:spChg>
        <pc:spChg chg="mod">
          <ac:chgData name="Trinh Van Huong" userId="c95ca9bf-75ef-49b3-8f2d-d305997dd307" providerId="ADAL" clId="{74285499-10A5-4E53-9DC6-C783F8C4DFE1}" dt="2021-07-22T07:13:00.958" v="816" actId="1076"/>
          <ac:spMkLst>
            <pc:docMk/>
            <pc:sldMk cId="420710925" sldId="288"/>
            <ac:spMk id="18" creationId="{9E3D4E7B-874F-4930-8928-E0DD24BA2EF0}"/>
          </ac:spMkLst>
        </pc:spChg>
        <pc:spChg chg="del">
          <ac:chgData name="Trinh Van Huong" userId="c95ca9bf-75ef-49b3-8f2d-d305997dd307" providerId="ADAL" clId="{74285499-10A5-4E53-9DC6-C783F8C4DFE1}" dt="2021-07-22T07:12:39.304" v="806" actId="478"/>
          <ac:spMkLst>
            <pc:docMk/>
            <pc:sldMk cId="420710925" sldId="288"/>
            <ac:spMk id="19" creationId="{DDA27A91-02D9-4D3F-A7FA-CEE241E404A9}"/>
          </ac:spMkLst>
        </pc:spChg>
        <pc:spChg chg="add mod">
          <ac:chgData name="Trinh Van Huong" userId="c95ca9bf-75ef-49b3-8f2d-d305997dd307" providerId="ADAL" clId="{74285499-10A5-4E53-9DC6-C783F8C4DFE1}" dt="2021-07-22T07:12:57.384" v="815" actId="1076"/>
          <ac:spMkLst>
            <pc:docMk/>
            <pc:sldMk cId="420710925" sldId="288"/>
            <ac:spMk id="23" creationId="{24D3285D-C2EF-4540-A4D8-A9F8A6846AF0}"/>
          </ac:spMkLst>
        </pc:spChg>
        <pc:spChg chg="del">
          <ac:chgData name="Trinh Van Huong" userId="c95ca9bf-75ef-49b3-8f2d-d305997dd307" providerId="ADAL" clId="{74285499-10A5-4E53-9DC6-C783F8C4DFE1}" dt="2021-07-22T07:12:31.928" v="802" actId="478"/>
          <ac:spMkLst>
            <pc:docMk/>
            <pc:sldMk cId="420710925" sldId="288"/>
            <ac:spMk id="24" creationId="{059521C2-9C76-4DBB-9E68-843A550BFF26}"/>
          </ac:spMkLst>
        </pc:spChg>
        <pc:spChg chg="del mod topLvl">
          <ac:chgData name="Trinh Van Huong" userId="c95ca9bf-75ef-49b3-8f2d-d305997dd307" providerId="ADAL" clId="{74285499-10A5-4E53-9DC6-C783F8C4DFE1}" dt="2021-07-22T07:15:53.476" v="824" actId="478"/>
          <ac:spMkLst>
            <pc:docMk/>
            <pc:sldMk cId="420710925" sldId="288"/>
            <ac:spMk id="42" creationId="{51F7C7A5-A3BE-4083-A582-E7CF8E8D4DBD}"/>
          </ac:spMkLst>
        </pc:spChg>
        <pc:spChg chg="del mod topLvl">
          <ac:chgData name="Trinh Van Huong" userId="c95ca9bf-75ef-49b3-8f2d-d305997dd307" providerId="ADAL" clId="{74285499-10A5-4E53-9DC6-C783F8C4DFE1}" dt="2021-07-22T07:15:53.476" v="824" actId="478"/>
          <ac:spMkLst>
            <pc:docMk/>
            <pc:sldMk cId="420710925" sldId="288"/>
            <ac:spMk id="43" creationId="{F8D4811D-AF9D-45D0-A334-184084395640}"/>
          </ac:spMkLst>
        </pc:spChg>
        <pc:spChg chg="del mod topLvl">
          <ac:chgData name="Trinh Van Huong" userId="c95ca9bf-75ef-49b3-8f2d-d305997dd307" providerId="ADAL" clId="{74285499-10A5-4E53-9DC6-C783F8C4DFE1}" dt="2021-07-22T07:15:53.476" v="824" actId="478"/>
          <ac:spMkLst>
            <pc:docMk/>
            <pc:sldMk cId="420710925" sldId="288"/>
            <ac:spMk id="44" creationId="{88EDFBA7-DC08-4072-AF88-3476F6F17F76}"/>
          </ac:spMkLst>
        </pc:spChg>
        <pc:spChg chg="del mod topLvl">
          <ac:chgData name="Trinh Van Huong" userId="c95ca9bf-75ef-49b3-8f2d-d305997dd307" providerId="ADAL" clId="{74285499-10A5-4E53-9DC6-C783F8C4DFE1}" dt="2021-07-22T07:15:53.476" v="824" actId="478"/>
          <ac:spMkLst>
            <pc:docMk/>
            <pc:sldMk cId="420710925" sldId="288"/>
            <ac:spMk id="45" creationId="{55C8DB34-F223-4D4D-B06C-D6C012B8D571}"/>
          </ac:spMkLst>
        </pc:spChg>
        <pc:spChg chg="del mod topLvl">
          <ac:chgData name="Trinh Van Huong" userId="c95ca9bf-75ef-49b3-8f2d-d305997dd307" providerId="ADAL" clId="{74285499-10A5-4E53-9DC6-C783F8C4DFE1}" dt="2021-07-22T07:15:53.476" v="824" actId="478"/>
          <ac:spMkLst>
            <pc:docMk/>
            <pc:sldMk cId="420710925" sldId="288"/>
            <ac:spMk id="46" creationId="{FE0CEFCF-D5B5-42B1-9EC7-23EDF8FD8AE8}"/>
          </ac:spMkLst>
        </pc:spChg>
        <pc:spChg chg="mod topLvl">
          <ac:chgData name="Trinh Van Huong" userId="c95ca9bf-75ef-49b3-8f2d-d305997dd307" providerId="ADAL" clId="{74285499-10A5-4E53-9DC6-C783F8C4DFE1}" dt="2021-07-22T07:15:59.981" v="825" actId="164"/>
          <ac:spMkLst>
            <pc:docMk/>
            <pc:sldMk cId="420710925" sldId="288"/>
            <ac:spMk id="47" creationId="{1216C649-0DDC-4170-8E1D-B57D06D774C5}"/>
          </ac:spMkLst>
        </pc:spChg>
        <pc:spChg chg="mod topLvl">
          <ac:chgData name="Trinh Van Huong" userId="c95ca9bf-75ef-49b3-8f2d-d305997dd307" providerId="ADAL" clId="{74285499-10A5-4E53-9DC6-C783F8C4DFE1}" dt="2021-07-22T07:15:59.981" v="825" actId="164"/>
          <ac:spMkLst>
            <pc:docMk/>
            <pc:sldMk cId="420710925" sldId="288"/>
            <ac:spMk id="48" creationId="{D7D29D06-2BB4-42FA-9297-6F910BFFFF38}"/>
          </ac:spMkLst>
        </pc:spChg>
        <pc:spChg chg="mod topLvl">
          <ac:chgData name="Trinh Van Huong" userId="c95ca9bf-75ef-49b3-8f2d-d305997dd307" providerId="ADAL" clId="{74285499-10A5-4E53-9DC6-C783F8C4DFE1}" dt="2021-07-22T07:15:59.981" v="825" actId="164"/>
          <ac:spMkLst>
            <pc:docMk/>
            <pc:sldMk cId="420710925" sldId="288"/>
            <ac:spMk id="49" creationId="{6C6BFA4B-D2CA-4EBC-AA94-8AED84632A10}"/>
          </ac:spMkLst>
        </pc:spChg>
        <pc:spChg chg="mod topLvl">
          <ac:chgData name="Trinh Van Huong" userId="c95ca9bf-75ef-49b3-8f2d-d305997dd307" providerId="ADAL" clId="{74285499-10A5-4E53-9DC6-C783F8C4DFE1}" dt="2021-07-22T07:15:59.981" v="825" actId="164"/>
          <ac:spMkLst>
            <pc:docMk/>
            <pc:sldMk cId="420710925" sldId="288"/>
            <ac:spMk id="50" creationId="{19D2144B-5A28-44C1-96E0-49DBABE3AAFB}"/>
          </ac:spMkLst>
        </pc:spChg>
        <pc:spChg chg="mod topLvl">
          <ac:chgData name="Trinh Van Huong" userId="c95ca9bf-75ef-49b3-8f2d-d305997dd307" providerId="ADAL" clId="{74285499-10A5-4E53-9DC6-C783F8C4DFE1}" dt="2021-07-22T07:15:59.981" v="825" actId="164"/>
          <ac:spMkLst>
            <pc:docMk/>
            <pc:sldMk cId="420710925" sldId="288"/>
            <ac:spMk id="51" creationId="{FF8B399F-256B-47B9-9510-59F14FD8ED55}"/>
          </ac:spMkLst>
        </pc:spChg>
        <pc:spChg chg="mod topLvl">
          <ac:chgData name="Trinh Van Huong" userId="c95ca9bf-75ef-49b3-8f2d-d305997dd307" providerId="ADAL" clId="{74285499-10A5-4E53-9DC6-C783F8C4DFE1}" dt="2021-07-22T07:15:59.981" v="825" actId="164"/>
          <ac:spMkLst>
            <pc:docMk/>
            <pc:sldMk cId="420710925" sldId="288"/>
            <ac:spMk id="52" creationId="{086FF9A0-FF5C-41F8-8B92-FC36AEF3353F}"/>
          </ac:spMkLst>
        </pc:spChg>
        <pc:spChg chg="del mod topLvl">
          <ac:chgData name="Trinh Van Huong" userId="c95ca9bf-75ef-49b3-8f2d-d305997dd307" providerId="ADAL" clId="{74285499-10A5-4E53-9DC6-C783F8C4DFE1}" dt="2021-07-22T07:42:07.683" v="1164" actId="478"/>
          <ac:spMkLst>
            <pc:docMk/>
            <pc:sldMk cId="420710925" sldId="288"/>
            <ac:spMk id="66" creationId="{1B93FE59-6748-482B-8016-291CE8FC5217}"/>
          </ac:spMkLst>
        </pc:spChg>
        <pc:spChg chg="del mod topLvl">
          <ac:chgData name="Trinh Van Huong" userId="c95ca9bf-75ef-49b3-8f2d-d305997dd307" providerId="ADAL" clId="{74285499-10A5-4E53-9DC6-C783F8C4DFE1}" dt="2021-07-22T07:21:12.620" v="878" actId="478"/>
          <ac:spMkLst>
            <pc:docMk/>
            <pc:sldMk cId="420710925" sldId="288"/>
            <ac:spMk id="67" creationId="{88FB85F8-C132-4CA4-A740-579A4D743C41}"/>
          </ac:spMkLst>
        </pc:spChg>
        <pc:spChg chg="del mod topLvl">
          <ac:chgData name="Trinh Van Huong" userId="c95ca9bf-75ef-49b3-8f2d-d305997dd307" providerId="ADAL" clId="{74285499-10A5-4E53-9DC6-C783F8C4DFE1}" dt="2021-07-22T07:21:14.301" v="879" actId="478"/>
          <ac:spMkLst>
            <pc:docMk/>
            <pc:sldMk cId="420710925" sldId="288"/>
            <ac:spMk id="68" creationId="{B65AB036-C8DD-43E1-AB42-F362D8BF46CB}"/>
          </ac:spMkLst>
        </pc:spChg>
        <pc:spChg chg="del mod topLvl">
          <ac:chgData name="Trinh Van Huong" userId="c95ca9bf-75ef-49b3-8f2d-d305997dd307" providerId="ADAL" clId="{74285499-10A5-4E53-9DC6-C783F8C4DFE1}" dt="2021-07-22T07:21:15.113" v="880" actId="478"/>
          <ac:spMkLst>
            <pc:docMk/>
            <pc:sldMk cId="420710925" sldId="288"/>
            <ac:spMk id="69" creationId="{E110F8A3-5032-44E0-82B9-7501CCA5FC28}"/>
          </ac:spMkLst>
        </pc:spChg>
        <pc:spChg chg="del mod topLvl">
          <ac:chgData name="Trinh Van Huong" userId="c95ca9bf-75ef-49b3-8f2d-d305997dd307" providerId="ADAL" clId="{74285499-10A5-4E53-9DC6-C783F8C4DFE1}" dt="2021-07-22T07:21:16.009" v="881" actId="478"/>
          <ac:spMkLst>
            <pc:docMk/>
            <pc:sldMk cId="420710925" sldId="288"/>
            <ac:spMk id="70" creationId="{60418605-27E9-4D23-B460-0C312B7B1FC0}"/>
          </ac:spMkLst>
        </pc:spChg>
        <pc:spChg chg="del mod topLvl">
          <ac:chgData name="Trinh Van Huong" userId="c95ca9bf-75ef-49b3-8f2d-d305997dd307" providerId="ADAL" clId="{74285499-10A5-4E53-9DC6-C783F8C4DFE1}" dt="2021-07-22T07:21:22.084" v="883" actId="478"/>
          <ac:spMkLst>
            <pc:docMk/>
            <pc:sldMk cId="420710925" sldId="288"/>
            <ac:spMk id="71" creationId="{7A66E225-0AC1-4458-B707-4CDCED28995C}"/>
          </ac:spMkLst>
        </pc:spChg>
        <pc:spChg chg="del mod topLvl">
          <ac:chgData name="Trinh Van Huong" userId="c95ca9bf-75ef-49b3-8f2d-d305997dd307" providerId="ADAL" clId="{74285499-10A5-4E53-9DC6-C783F8C4DFE1}" dt="2021-07-22T07:21:26.546" v="884" actId="478"/>
          <ac:spMkLst>
            <pc:docMk/>
            <pc:sldMk cId="420710925" sldId="288"/>
            <ac:spMk id="72" creationId="{58E132B6-0819-4697-B18A-65B8519A7602}"/>
          </ac:spMkLst>
        </pc:spChg>
        <pc:spChg chg="del mod topLvl">
          <ac:chgData name="Trinh Van Huong" userId="c95ca9bf-75ef-49b3-8f2d-d305997dd307" providerId="ADAL" clId="{74285499-10A5-4E53-9DC6-C783F8C4DFE1}" dt="2021-07-22T07:21:29.014" v="885" actId="478"/>
          <ac:spMkLst>
            <pc:docMk/>
            <pc:sldMk cId="420710925" sldId="288"/>
            <ac:spMk id="73" creationId="{D9E73530-F15A-479C-A738-4CAAF70E5CB8}"/>
          </ac:spMkLst>
        </pc:spChg>
        <pc:spChg chg="del mod topLvl">
          <ac:chgData name="Trinh Van Huong" userId="c95ca9bf-75ef-49b3-8f2d-d305997dd307" providerId="ADAL" clId="{74285499-10A5-4E53-9DC6-C783F8C4DFE1}" dt="2021-07-22T07:21:30.680" v="886" actId="478"/>
          <ac:spMkLst>
            <pc:docMk/>
            <pc:sldMk cId="420710925" sldId="288"/>
            <ac:spMk id="74" creationId="{008E3197-4CC6-4E88-932B-A4A1A1955615}"/>
          </ac:spMkLst>
        </pc:spChg>
        <pc:spChg chg="del mod topLvl">
          <ac:chgData name="Trinh Van Huong" userId="c95ca9bf-75ef-49b3-8f2d-d305997dd307" providerId="ADAL" clId="{74285499-10A5-4E53-9DC6-C783F8C4DFE1}" dt="2021-07-22T07:21:32.828" v="887" actId="478"/>
          <ac:spMkLst>
            <pc:docMk/>
            <pc:sldMk cId="420710925" sldId="288"/>
            <ac:spMk id="75" creationId="{10780A80-6447-4928-88B6-AD119E132558}"/>
          </ac:spMkLst>
        </pc:spChg>
        <pc:spChg chg="del mod topLvl">
          <ac:chgData name="Trinh Van Huong" userId="c95ca9bf-75ef-49b3-8f2d-d305997dd307" providerId="ADAL" clId="{74285499-10A5-4E53-9DC6-C783F8C4DFE1}" dt="2021-07-22T07:21:34.087" v="888" actId="478"/>
          <ac:spMkLst>
            <pc:docMk/>
            <pc:sldMk cId="420710925" sldId="288"/>
            <ac:spMk id="76" creationId="{476C363D-C62A-45B4-B559-3EA1D7917216}"/>
          </ac:spMkLst>
        </pc:spChg>
        <pc:spChg chg="add del mod topLvl">
          <ac:chgData name="Trinh Van Huong" userId="c95ca9bf-75ef-49b3-8f2d-d305997dd307" providerId="ADAL" clId="{74285499-10A5-4E53-9DC6-C783F8C4DFE1}" dt="2021-07-22T07:42:07.683" v="1164" actId="478"/>
          <ac:spMkLst>
            <pc:docMk/>
            <pc:sldMk cId="420710925" sldId="288"/>
            <ac:spMk id="91" creationId="{1432A8E2-D2B9-4631-926E-A1BC89362BA8}"/>
          </ac:spMkLst>
        </pc:spChg>
        <pc:spChg chg="add del mod topLvl">
          <ac:chgData name="Trinh Van Huong" userId="c95ca9bf-75ef-49b3-8f2d-d305997dd307" providerId="ADAL" clId="{74285499-10A5-4E53-9DC6-C783F8C4DFE1}" dt="2021-07-22T07:42:07.683" v="1164" actId="478"/>
          <ac:spMkLst>
            <pc:docMk/>
            <pc:sldMk cId="420710925" sldId="288"/>
            <ac:spMk id="92" creationId="{EDA45CF4-2433-4488-B6C3-D50D200A20FE}"/>
          </ac:spMkLst>
        </pc:spChg>
        <pc:spChg chg="add del mod topLvl">
          <ac:chgData name="Trinh Van Huong" userId="c95ca9bf-75ef-49b3-8f2d-d305997dd307" providerId="ADAL" clId="{74285499-10A5-4E53-9DC6-C783F8C4DFE1}" dt="2021-07-22T07:42:07.683" v="1164" actId="478"/>
          <ac:spMkLst>
            <pc:docMk/>
            <pc:sldMk cId="420710925" sldId="288"/>
            <ac:spMk id="93" creationId="{7214DDF6-60E1-4B9C-A3F4-64CDB3ACECE5}"/>
          </ac:spMkLst>
        </pc:spChg>
        <pc:spChg chg="add del mod topLvl">
          <ac:chgData name="Trinh Van Huong" userId="c95ca9bf-75ef-49b3-8f2d-d305997dd307" providerId="ADAL" clId="{74285499-10A5-4E53-9DC6-C783F8C4DFE1}" dt="2021-07-22T07:42:07.683" v="1164" actId="478"/>
          <ac:spMkLst>
            <pc:docMk/>
            <pc:sldMk cId="420710925" sldId="288"/>
            <ac:spMk id="94" creationId="{B4F91BC5-682A-4C1C-81A9-2B3FBFC7233B}"/>
          </ac:spMkLst>
        </pc:spChg>
        <pc:spChg chg="add mod topLvl">
          <ac:chgData name="Trinh Van Huong" userId="c95ca9bf-75ef-49b3-8f2d-d305997dd307" providerId="ADAL" clId="{74285499-10A5-4E53-9DC6-C783F8C4DFE1}" dt="2021-07-22T07:42:31.597" v="1168" actId="164"/>
          <ac:spMkLst>
            <pc:docMk/>
            <pc:sldMk cId="420710925" sldId="288"/>
            <ac:spMk id="95" creationId="{8E16CE0E-422B-4F65-8B2F-0D3E0B46BD43}"/>
          </ac:spMkLst>
        </pc:spChg>
        <pc:spChg chg="add mod topLvl">
          <ac:chgData name="Trinh Van Huong" userId="c95ca9bf-75ef-49b3-8f2d-d305997dd307" providerId="ADAL" clId="{74285499-10A5-4E53-9DC6-C783F8C4DFE1}" dt="2021-07-22T07:42:31.597" v="1168" actId="164"/>
          <ac:spMkLst>
            <pc:docMk/>
            <pc:sldMk cId="420710925" sldId="288"/>
            <ac:spMk id="96" creationId="{D992C948-5B44-45FD-8AB9-5C5973A6F8D1}"/>
          </ac:spMkLst>
        </pc:spChg>
        <pc:spChg chg="add del mod topLvl">
          <ac:chgData name="Trinh Van Huong" userId="c95ca9bf-75ef-49b3-8f2d-d305997dd307" providerId="ADAL" clId="{74285499-10A5-4E53-9DC6-C783F8C4DFE1}" dt="2021-07-22T07:42:11.716" v="1165" actId="478"/>
          <ac:spMkLst>
            <pc:docMk/>
            <pc:sldMk cId="420710925" sldId="288"/>
            <ac:spMk id="97" creationId="{A928D4C2-0120-42DE-94B4-3B732314878E}"/>
          </ac:spMkLst>
        </pc:spChg>
        <pc:spChg chg="add del mod topLvl">
          <ac:chgData name="Trinh Van Huong" userId="c95ca9bf-75ef-49b3-8f2d-d305997dd307" providerId="ADAL" clId="{74285499-10A5-4E53-9DC6-C783F8C4DFE1}" dt="2021-07-22T07:42:11.716" v="1165" actId="478"/>
          <ac:spMkLst>
            <pc:docMk/>
            <pc:sldMk cId="420710925" sldId="288"/>
            <ac:spMk id="98" creationId="{378A6F53-B730-4066-A8C2-CB1DB1BAD8E3}"/>
          </ac:spMkLst>
        </pc:spChg>
        <pc:spChg chg="add del mod topLvl">
          <ac:chgData name="Trinh Van Huong" userId="c95ca9bf-75ef-49b3-8f2d-d305997dd307" providerId="ADAL" clId="{74285499-10A5-4E53-9DC6-C783F8C4DFE1}" dt="2021-07-22T07:42:11.716" v="1165" actId="478"/>
          <ac:spMkLst>
            <pc:docMk/>
            <pc:sldMk cId="420710925" sldId="288"/>
            <ac:spMk id="99" creationId="{7FB99729-C131-41C6-8608-1DC8BD05F048}"/>
          </ac:spMkLst>
        </pc:spChg>
        <pc:spChg chg="add del mod topLvl">
          <ac:chgData name="Trinh Van Huong" userId="c95ca9bf-75ef-49b3-8f2d-d305997dd307" providerId="ADAL" clId="{74285499-10A5-4E53-9DC6-C783F8C4DFE1}" dt="2021-07-22T07:42:11.716" v="1165" actId="478"/>
          <ac:spMkLst>
            <pc:docMk/>
            <pc:sldMk cId="420710925" sldId="288"/>
            <ac:spMk id="100" creationId="{2AD8AF86-544F-4E4B-A3B3-5C742FE3C06D}"/>
          </ac:spMkLst>
        </pc:spChg>
        <pc:spChg chg="del mod topLvl">
          <ac:chgData name="Trinh Van Huong" userId="c95ca9bf-75ef-49b3-8f2d-d305997dd307" providerId="ADAL" clId="{74285499-10A5-4E53-9DC6-C783F8C4DFE1}" dt="2021-07-22T07:33:50.938" v="1079" actId="478"/>
          <ac:spMkLst>
            <pc:docMk/>
            <pc:sldMk cId="420710925" sldId="288"/>
            <ac:spMk id="107" creationId="{58621129-BA09-4A19-B825-E1DAE73DF0FC}"/>
          </ac:spMkLst>
        </pc:spChg>
        <pc:spChg chg="del mod topLvl">
          <ac:chgData name="Trinh Van Huong" userId="c95ca9bf-75ef-49b3-8f2d-d305997dd307" providerId="ADAL" clId="{74285499-10A5-4E53-9DC6-C783F8C4DFE1}" dt="2021-07-22T07:33:50.938" v="1079" actId="478"/>
          <ac:spMkLst>
            <pc:docMk/>
            <pc:sldMk cId="420710925" sldId="288"/>
            <ac:spMk id="118" creationId="{4B3DDBC2-D247-47F1-ABCB-C1894312CFC0}"/>
          </ac:spMkLst>
        </pc:spChg>
        <pc:spChg chg="del mod topLvl">
          <ac:chgData name="Trinh Van Huong" userId="c95ca9bf-75ef-49b3-8f2d-d305997dd307" providerId="ADAL" clId="{74285499-10A5-4E53-9DC6-C783F8C4DFE1}" dt="2021-07-22T07:33:50.938" v="1079" actId="478"/>
          <ac:spMkLst>
            <pc:docMk/>
            <pc:sldMk cId="420710925" sldId="288"/>
            <ac:spMk id="119" creationId="{E2B6A2F3-1122-4FEE-9517-8B7A0DAF690F}"/>
          </ac:spMkLst>
        </pc:spChg>
        <pc:spChg chg="del mod topLvl">
          <ac:chgData name="Trinh Van Huong" userId="c95ca9bf-75ef-49b3-8f2d-d305997dd307" providerId="ADAL" clId="{74285499-10A5-4E53-9DC6-C783F8C4DFE1}" dt="2021-07-22T07:33:50.938" v="1079" actId="478"/>
          <ac:spMkLst>
            <pc:docMk/>
            <pc:sldMk cId="420710925" sldId="288"/>
            <ac:spMk id="120" creationId="{DAE83C35-E376-4F31-934B-8765D7F5B09A}"/>
          </ac:spMkLst>
        </pc:spChg>
        <pc:spChg chg="del mod topLvl">
          <ac:chgData name="Trinh Van Huong" userId="c95ca9bf-75ef-49b3-8f2d-d305997dd307" providerId="ADAL" clId="{74285499-10A5-4E53-9DC6-C783F8C4DFE1}" dt="2021-07-22T07:33:50.938" v="1079" actId="478"/>
          <ac:spMkLst>
            <pc:docMk/>
            <pc:sldMk cId="420710925" sldId="288"/>
            <ac:spMk id="121" creationId="{B2546F8E-0A50-456C-9A58-A5669AAFFBAC}"/>
          </ac:spMkLst>
        </pc:spChg>
        <pc:spChg chg="mod topLvl">
          <ac:chgData name="Trinh Van Huong" userId="c95ca9bf-75ef-49b3-8f2d-d305997dd307" providerId="ADAL" clId="{74285499-10A5-4E53-9DC6-C783F8C4DFE1}" dt="2021-07-22T07:34:16.548" v="1082" actId="164"/>
          <ac:spMkLst>
            <pc:docMk/>
            <pc:sldMk cId="420710925" sldId="288"/>
            <ac:spMk id="122" creationId="{71BB85AC-DE1F-4C85-9FF4-F1822BF38E95}"/>
          </ac:spMkLst>
        </pc:spChg>
        <pc:spChg chg="mod topLvl">
          <ac:chgData name="Trinh Van Huong" userId="c95ca9bf-75ef-49b3-8f2d-d305997dd307" providerId="ADAL" clId="{74285499-10A5-4E53-9DC6-C783F8C4DFE1}" dt="2021-07-22T07:34:16.548" v="1082" actId="164"/>
          <ac:spMkLst>
            <pc:docMk/>
            <pc:sldMk cId="420710925" sldId="288"/>
            <ac:spMk id="123" creationId="{2D9175FC-63D4-484B-87A6-D4F6128DD1E7}"/>
          </ac:spMkLst>
        </pc:spChg>
        <pc:spChg chg="mod topLvl">
          <ac:chgData name="Trinh Van Huong" userId="c95ca9bf-75ef-49b3-8f2d-d305997dd307" providerId="ADAL" clId="{74285499-10A5-4E53-9DC6-C783F8C4DFE1}" dt="2021-07-22T07:34:16.548" v="1082" actId="164"/>
          <ac:spMkLst>
            <pc:docMk/>
            <pc:sldMk cId="420710925" sldId="288"/>
            <ac:spMk id="124" creationId="{0096B235-7FE1-4923-9426-37D880693CB3}"/>
          </ac:spMkLst>
        </pc:spChg>
        <pc:spChg chg="mod topLvl">
          <ac:chgData name="Trinh Van Huong" userId="c95ca9bf-75ef-49b3-8f2d-d305997dd307" providerId="ADAL" clId="{74285499-10A5-4E53-9DC6-C783F8C4DFE1}" dt="2021-07-22T07:34:16.548" v="1082" actId="164"/>
          <ac:spMkLst>
            <pc:docMk/>
            <pc:sldMk cId="420710925" sldId="288"/>
            <ac:spMk id="125" creationId="{833F9690-6228-4DA5-8F09-B5E953E73563}"/>
          </ac:spMkLst>
        </pc:spChg>
        <pc:spChg chg="mod topLvl">
          <ac:chgData name="Trinh Van Huong" userId="c95ca9bf-75ef-49b3-8f2d-d305997dd307" providerId="ADAL" clId="{74285499-10A5-4E53-9DC6-C783F8C4DFE1}" dt="2021-07-22T07:34:16.548" v="1082" actId="164"/>
          <ac:spMkLst>
            <pc:docMk/>
            <pc:sldMk cId="420710925" sldId="288"/>
            <ac:spMk id="126" creationId="{2F2A6089-399C-4F39-ACA2-9A59E908BF60}"/>
          </ac:spMkLst>
        </pc:spChg>
        <pc:spChg chg="mod topLvl">
          <ac:chgData name="Trinh Van Huong" userId="c95ca9bf-75ef-49b3-8f2d-d305997dd307" providerId="ADAL" clId="{74285499-10A5-4E53-9DC6-C783F8C4DFE1}" dt="2021-07-22T07:34:16.548" v="1082" actId="164"/>
          <ac:spMkLst>
            <pc:docMk/>
            <pc:sldMk cId="420710925" sldId="288"/>
            <ac:spMk id="127" creationId="{98A98EAE-E5CD-4455-85F0-981A87C1A673}"/>
          </ac:spMkLst>
        </pc:spChg>
        <pc:spChg chg="add del mod">
          <ac:chgData name="Trinh Van Huong" userId="c95ca9bf-75ef-49b3-8f2d-d305997dd307" providerId="ADAL" clId="{74285499-10A5-4E53-9DC6-C783F8C4DFE1}" dt="2021-07-22T07:51:23.231" v="1204" actId="478"/>
          <ac:spMkLst>
            <pc:docMk/>
            <pc:sldMk cId="420710925" sldId="288"/>
            <ac:spMk id="130" creationId="{316B1475-26A3-4E2F-9B4B-55A7B4710469}"/>
          </ac:spMkLst>
        </pc:spChg>
        <pc:spChg chg="mod">
          <ac:chgData name="Trinh Van Huong" userId="c95ca9bf-75ef-49b3-8f2d-d305997dd307" providerId="ADAL" clId="{74285499-10A5-4E53-9DC6-C783F8C4DFE1}" dt="2021-07-22T07:35:55.891" v="1099" actId="571"/>
          <ac:spMkLst>
            <pc:docMk/>
            <pc:sldMk cId="420710925" sldId="288"/>
            <ac:spMk id="134" creationId="{447E226F-4637-4163-A852-3BB3ED23EB31}"/>
          </ac:spMkLst>
        </pc:spChg>
        <pc:spChg chg="mod">
          <ac:chgData name="Trinh Van Huong" userId="c95ca9bf-75ef-49b3-8f2d-d305997dd307" providerId="ADAL" clId="{74285499-10A5-4E53-9DC6-C783F8C4DFE1}" dt="2021-07-22T07:35:55.891" v="1099" actId="571"/>
          <ac:spMkLst>
            <pc:docMk/>
            <pc:sldMk cId="420710925" sldId="288"/>
            <ac:spMk id="145" creationId="{AA813586-ED66-40C7-B450-426A0C8FFBB8}"/>
          </ac:spMkLst>
        </pc:spChg>
        <pc:spChg chg="mod">
          <ac:chgData name="Trinh Van Huong" userId="c95ca9bf-75ef-49b3-8f2d-d305997dd307" providerId="ADAL" clId="{74285499-10A5-4E53-9DC6-C783F8C4DFE1}" dt="2021-07-22T07:35:55.891" v="1099" actId="571"/>
          <ac:spMkLst>
            <pc:docMk/>
            <pc:sldMk cId="420710925" sldId="288"/>
            <ac:spMk id="146" creationId="{88D558DE-C603-48F3-8180-52B29B0D5A98}"/>
          </ac:spMkLst>
        </pc:spChg>
        <pc:spChg chg="mod">
          <ac:chgData name="Trinh Van Huong" userId="c95ca9bf-75ef-49b3-8f2d-d305997dd307" providerId="ADAL" clId="{74285499-10A5-4E53-9DC6-C783F8C4DFE1}" dt="2021-07-22T07:35:55.891" v="1099" actId="571"/>
          <ac:spMkLst>
            <pc:docMk/>
            <pc:sldMk cId="420710925" sldId="288"/>
            <ac:spMk id="147" creationId="{B8CBDBC5-3D09-4691-AB61-A9BE0B2CDCB3}"/>
          </ac:spMkLst>
        </pc:spChg>
        <pc:spChg chg="mod">
          <ac:chgData name="Trinh Van Huong" userId="c95ca9bf-75ef-49b3-8f2d-d305997dd307" providerId="ADAL" clId="{74285499-10A5-4E53-9DC6-C783F8C4DFE1}" dt="2021-07-22T07:35:55.891" v="1099" actId="571"/>
          <ac:spMkLst>
            <pc:docMk/>
            <pc:sldMk cId="420710925" sldId="288"/>
            <ac:spMk id="148" creationId="{34DD09F2-0219-44CA-BFCF-4C86AE699F60}"/>
          </ac:spMkLst>
        </pc:spChg>
        <pc:spChg chg="mod">
          <ac:chgData name="Trinh Van Huong" userId="c95ca9bf-75ef-49b3-8f2d-d305997dd307" providerId="ADAL" clId="{74285499-10A5-4E53-9DC6-C783F8C4DFE1}" dt="2021-07-22T07:35:55.891" v="1099" actId="571"/>
          <ac:spMkLst>
            <pc:docMk/>
            <pc:sldMk cId="420710925" sldId="288"/>
            <ac:spMk id="149" creationId="{44FF866B-BE73-444E-B5A6-48A65EDC1E0B}"/>
          </ac:spMkLst>
        </pc:spChg>
        <pc:spChg chg="mod">
          <ac:chgData name="Trinh Van Huong" userId="c95ca9bf-75ef-49b3-8f2d-d305997dd307" providerId="ADAL" clId="{74285499-10A5-4E53-9DC6-C783F8C4DFE1}" dt="2021-07-22T07:35:55.891" v="1099" actId="571"/>
          <ac:spMkLst>
            <pc:docMk/>
            <pc:sldMk cId="420710925" sldId="288"/>
            <ac:spMk id="150" creationId="{25468DEE-3266-4625-9E64-C044F51B87A1}"/>
          </ac:spMkLst>
        </pc:spChg>
        <pc:spChg chg="mod">
          <ac:chgData name="Trinh Van Huong" userId="c95ca9bf-75ef-49b3-8f2d-d305997dd307" providerId="ADAL" clId="{74285499-10A5-4E53-9DC6-C783F8C4DFE1}" dt="2021-07-22T07:35:55.891" v="1099" actId="571"/>
          <ac:spMkLst>
            <pc:docMk/>
            <pc:sldMk cId="420710925" sldId="288"/>
            <ac:spMk id="151" creationId="{73DB0046-2B88-468E-B62D-82FE3520A9FC}"/>
          </ac:spMkLst>
        </pc:spChg>
        <pc:spChg chg="mod">
          <ac:chgData name="Trinh Van Huong" userId="c95ca9bf-75ef-49b3-8f2d-d305997dd307" providerId="ADAL" clId="{74285499-10A5-4E53-9DC6-C783F8C4DFE1}" dt="2021-07-22T07:35:55.891" v="1099" actId="571"/>
          <ac:spMkLst>
            <pc:docMk/>
            <pc:sldMk cId="420710925" sldId="288"/>
            <ac:spMk id="152" creationId="{E5B3871F-2F63-4B86-AAC9-C87455E552FD}"/>
          </ac:spMkLst>
        </pc:spChg>
        <pc:spChg chg="mod">
          <ac:chgData name="Trinh Van Huong" userId="c95ca9bf-75ef-49b3-8f2d-d305997dd307" providerId="ADAL" clId="{74285499-10A5-4E53-9DC6-C783F8C4DFE1}" dt="2021-07-22T07:35:55.891" v="1099" actId="571"/>
          <ac:spMkLst>
            <pc:docMk/>
            <pc:sldMk cId="420710925" sldId="288"/>
            <ac:spMk id="153" creationId="{45DCEDFB-9F2A-4176-B304-BE5F27B2CB1E}"/>
          </ac:spMkLst>
        </pc:spChg>
        <pc:spChg chg="mod">
          <ac:chgData name="Trinh Van Huong" userId="c95ca9bf-75ef-49b3-8f2d-d305997dd307" providerId="ADAL" clId="{74285499-10A5-4E53-9DC6-C783F8C4DFE1}" dt="2021-07-22T07:35:55.891" v="1099" actId="571"/>
          <ac:spMkLst>
            <pc:docMk/>
            <pc:sldMk cId="420710925" sldId="288"/>
            <ac:spMk id="154" creationId="{729352B0-5BAD-4270-B2D3-3A2B5B8DCBD6}"/>
          </ac:spMkLst>
        </pc:spChg>
        <pc:spChg chg="del mod topLvl">
          <ac:chgData name="Trinh Van Huong" userId="c95ca9bf-75ef-49b3-8f2d-d305997dd307" providerId="ADAL" clId="{74285499-10A5-4E53-9DC6-C783F8C4DFE1}" dt="2021-07-22T07:41:40.923" v="1160" actId="478"/>
          <ac:spMkLst>
            <pc:docMk/>
            <pc:sldMk cId="420710925" sldId="288"/>
            <ac:spMk id="163" creationId="{0EA78F31-7D72-42F7-BBB3-B5D263864B41}"/>
          </ac:spMkLst>
        </pc:spChg>
        <pc:spChg chg="del mod topLvl">
          <ac:chgData name="Trinh Van Huong" userId="c95ca9bf-75ef-49b3-8f2d-d305997dd307" providerId="ADAL" clId="{74285499-10A5-4E53-9DC6-C783F8C4DFE1}" dt="2021-07-22T07:41:40.923" v="1160" actId="478"/>
          <ac:spMkLst>
            <pc:docMk/>
            <pc:sldMk cId="420710925" sldId="288"/>
            <ac:spMk id="164" creationId="{41367585-237F-42C6-B91F-C2CA71640B1A}"/>
          </ac:spMkLst>
        </pc:spChg>
        <pc:spChg chg="del mod topLvl">
          <ac:chgData name="Trinh Van Huong" userId="c95ca9bf-75ef-49b3-8f2d-d305997dd307" providerId="ADAL" clId="{74285499-10A5-4E53-9DC6-C783F8C4DFE1}" dt="2021-07-22T07:41:40.923" v="1160" actId="478"/>
          <ac:spMkLst>
            <pc:docMk/>
            <pc:sldMk cId="420710925" sldId="288"/>
            <ac:spMk id="165" creationId="{CAA8839B-564D-4369-BA80-D187C74D15CE}"/>
          </ac:spMkLst>
        </pc:spChg>
        <pc:spChg chg="mod topLvl">
          <ac:chgData name="Trinh Van Huong" userId="c95ca9bf-75ef-49b3-8f2d-d305997dd307" providerId="ADAL" clId="{74285499-10A5-4E53-9DC6-C783F8C4DFE1}" dt="2021-07-22T07:41:53.069" v="1162" actId="164"/>
          <ac:spMkLst>
            <pc:docMk/>
            <pc:sldMk cId="420710925" sldId="288"/>
            <ac:spMk id="166" creationId="{01D0E8D2-F51B-4818-9674-5C62CAB0E2F2}"/>
          </ac:spMkLst>
        </pc:spChg>
        <pc:spChg chg="mod topLvl">
          <ac:chgData name="Trinh Van Huong" userId="c95ca9bf-75ef-49b3-8f2d-d305997dd307" providerId="ADAL" clId="{74285499-10A5-4E53-9DC6-C783F8C4DFE1}" dt="2021-07-22T07:41:53.069" v="1162" actId="164"/>
          <ac:spMkLst>
            <pc:docMk/>
            <pc:sldMk cId="420710925" sldId="288"/>
            <ac:spMk id="167" creationId="{BB412341-606C-462F-BCB7-FEF20EA86F48}"/>
          </ac:spMkLst>
        </pc:spChg>
        <pc:spChg chg="del mod topLvl">
          <ac:chgData name="Trinh Van Huong" userId="c95ca9bf-75ef-49b3-8f2d-d305997dd307" providerId="ADAL" clId="{74285499-10A5-4E53-9DC6-C783F8C4DFE1}" dt="2021-07-22T07:41:26.008" v="1156" actId="478"/>
          <ac:spMkLst>
            <pc:docMk/>
            <pc:sldMk cId="420710925" sldId="288"/>
            <ac:spMk id="168" creationId="{64F455FA-6FCF-4846-B06E-C095844E7686}"/>
          </ac:spMkLst>
        </pc:spChg>
        <pc:grpChg chg="add del mod">
          <ac:chgData name="Trinh Van Huong" userId="c95ca9bf-75ef-49b3-8f2d-d305997dd307" providerId="ADAL" clId="{74285499-10A5-4E53-9DC6-C783F8C4DFE1}" dt="2021-07-22T07:33:37.670" v="1076" actId="478"/>
          <ac:grpSpMkLst>
            <pc:docMk/>
            <pc:sldMk cId="420710925" sldId="288"/>
            <ac:grpSpMk id="12" creationId="{05473AD3-D7A7-4292-AB94-40691DE07BEE}"/>
          </ac:grpSpMkLst>
        </pc:grpChg>
        <pc:grpChg chg="add del mod">
          <ac:chgData name="Trinh Van Huong" userId="c95ca9bf-75ef-49b3-8f2d-d305997dd307" providerId="ADAL" clId="{74285499-10A5-4E53-9DC6-C783F8C4DFE1}" dt="2021-07-22T07:15:24.180" v="822" actId="165"/>
          <ac:grpSpMkLst>
            <pc:docMk/>
            <pc:sldMk cId="420710925" sldId="288"/>
            <ac:grpSpMk id="26" creationId="{A3A5BB6F-099B-48DE-9C4C-6C3716DB378E}"/>
          </ac:grpSpMkLst>
        </pc:grpChg>
        <pc:grpChg chg="add del mod">
          <ac:chgData name="Trinh Van Huong" userId="c95ca9bf-75ef-49b3-8f2d-d305997dd307" providerId="ADAL" clId="{74285499-10A5-4E53-9DC6-C783F8C4DFE1}" dt="2021-07-22T07:19:57.814" v="864" actId="165"/>
          <ac:grpSpMkLst>
            <pc:docMk/>
            <pc:sldMk cId="420710925" sldId="288"/>
            <ac:grpSpMk id="53" creationId="{614464BD-F619-489D-A265-75A9DA58973C}"/>
          </ac:grpSpMkLst>
        </pc:grpChg>
        <pc:grpChg chg="add del mod">
          <ac:chgData name="Trinh Van Huong" userId="c95ca9bf-75ef-49b3-8f2d-d305997dd307" providerId="ADAL" clId="{74285499-10A5-4E53-9DC6-C783F8C4DFE1}" dt="2021-07-22T07:42:02.936" v="1163" actId="165"/>
          <ac:grpSpMkLst>
            <pc:docMk/>
            <pc:sldMk cId="420710925" sldId="288"/>
            <ac:grpSpMk id="103" creationId="{DC3CD07A-2628-485D-912A-87F28D296D91}"/>
          </ac:grpSpMkLst>
        </pc:grpChg>
        <pc:grpChg chg="add del mod">
          <ac:chgData name="Trinh Van Huong" userId="c95ca9bf-75ef-49b3-8f2d-d305997dd307" providerId="ADAL" clId="{74285499-10A5-4E53-9DC6-C783F8C4DFE1}" dt="2021-07-22T07:33:43.439" v="1078" actId="165"/>
          <ac:grpSpMkLst>
            <pc:docMk/>
            <pc:sldMk cId="420710925" sldId="288"/>
            <ac:grpSpMk id="104" creationId="{AE4B4C0F-999A-4DD1-A7F1-B4A676B9AA52}"/>
          </ac:grpSpMkLst>
        </pc:grpChg>
        <pc:grpChg chg="add mod">
          <ac:chgData name="Trinh Van Huong" userId="c95ca9bf-75ef-49b3-8f2d-d305997dd307" providerId="ADAL" clId="{74285499-10A5-4E53-9DC6-C783F8C4DFE1}" dt="2021-07-22T07:34:19.730" v="1083" actId="1076"/>
          <ac:grpSpMkLst>
            <pc:docMk/>
            <pc:sldMk cId="420710925" sldId="288"/>
            <ac:grpSpMk id="129" creationId="{8F86D2EF-7D63-4DD5-B8B0-FBB531400E27}"/>
          </ac:grpSpMkLst>
        </pc:grpChg>
        <pc:grpChg chg="add del mod">
          <ac:chgData name="Trinh Van Huong" userId="c95ca9bf-75ef-49b3-8f2d-d305997dd307" providerId="ADAL" clId="{74285499-10A5-4E53-9DC6-C783F8C4DFE1}" dt="2021-07-22T07:39:02.869" v="1125" actId="478"/>
          <ac:grpSpMkLst>
            <pc:docMk/>
            <pc:sldMk cId="420710925" sldId="288"/>
            <ac:grpSpMk id="131" creationId="{C5BABAFE-40A8-42C0-A81F-CAA7F7C3F7F3}"/>
          </ac:grpSpMkLst>
        </pc:grpChg>
        <pc:grpChg chg="add del mod">
          <ac:chgData name="Trinh Van Huong" userId="c95ca9bf-75ef-49b3-8f2d-d305997dd307" providerId="ADAL" clId="{74285499-10A5-4E53-9DC6-C783F8C4DFE1}" dt="2021-07-22T07:41:16.720" v="1155" actId="165"/>
          <ac:grpSpMkLst>
            <pc:docMk/>
            <pc:sldMk cId="420710925" sldId="288"/>
            <ac:grpSpMk id="155" creationId="{574F0793-A4E5-4521-9524-9B6DB9010887}"/>
          </ac:grpSpMkLst>
        </pc:grpChg>
        <pc:grpChg chg="add del mod">
          <ac:chgData name="Trinh Van Huong" userId="c95ca9bf-75ef-49b3-8f2d-d305997dd307" providerId="ADAL" clId="{74285499-10A5-4E53-9DC6-C783F8C4DFE1}" dt="2021-07-22T07:48:53.812" v="1181" actId="21"/>
          <ac:grpSpMkLst>
            <pc:docMk/>
            <pc:sldMk cId="420710925" sldId="288"/>
            <ac:grpSpMk id="170" creationId="{ED7F4319-A108-460B-B9B4-898C772FB031}"/>
          </ac:grpSpMkLst>
        </pc:grpChg>
        <pc:grpChg chg="add del mod">
          <ac:chgData name="Trinh Van Huong" userId="c95ca9bf-75ef-49b3-8f2d-d305997dd307" providerId="ADAL" clId="{74285499-10A5-4E53-9DC6-C783F8C4DFE1}" dt="2021-07-22T07:48:53.812" v="1181" actId="21"/>
          <ac:grpSpMkLst>
            <pc:docMk/>
            <pc:sldMk cId="420710925" sldId="288"/>
            <ac:grpSpMk id="173" creationId="{02CCFC90-7288-49D3-BE74-19685143C4C5}"/>
          </ac:grpSpMkLst>
        </pc:grpChg>
        <pc:graphicFrameChg chg="add del mod">
          <ac:chgData name="Trinh Van Huong" userId="c95ca9bf-75ef-49b3-8f2d-d305997dd307" providerId="ADAL" clId="{74285499-10A5-4E53-9DC6-C783F8C4DFE1}" dt="2021-07-22T07:12:40.638" v="809"/>
          <ac:graphicFrameMkLst>
            <pc:docMk/>
            <pc:sldMk cId="420710925" sldId="288"/>
            <ac:graphicFrameMk id="3" creationId="{068802B4-4EA7-462E-BD99-2A0D255B0851}"/>
          </ac:graphicFrameMkLst>
        </pc:graphicFrameChg>
        <pc:graphicFrameChg chg="del">
          <ac:chgData name="Trinh Van Huong" userId="c95ca9bf-75ef-49b3-8f2d-d305997dd307" providerId="ADAL" clId="{74285499-10A5-4E53-9DC6-C783F8C4DFE1}" dt="2021-07-22T07:12:35.250" v="804" actId="478"/>
          <ac:graphicFrameMkLst>
            <pc:docMk/>
            <pc:sldMk cId="420710925" sldId="288"/>
            <ac:graphicFrameMk id="25" creationId="{61558CE7-EE59-4831-B5D9-6ACFF8742AAD}"/>
          </ac:graphicFrameMkLst>
        </pc:graphicFrameChg>
        <pc:graphicFrameChg chg="add del mod">
          <ac:chgData name="Trinh Van Huong" userId="c95ca9bf-75ef-49b3-8f2d-d305997dd307" providerId="ADAL" clId="{74285499-10A5-4E53-9DC6-C783F8C4DFE1}" dt="2021-07-22T07:49:55.156" v="1187"/>
          <ac:graphicFrameMkLst>
            <pc:docMk/>
            <pc:sldMk cId="420710925" sldId="288"/>
            <ac:graphicFrameMk id="177" creationId="{9BD1A8B3-4FC8-4491-8099-1E4654B05BBB}"/>
          </ac:graphicFrameMkLst>
        </pc:graphicFrameChg>
        <pc:graphicFrameChg chg="add del mod modGraphic">
          <ac:chgData name="Trinh Van Huong" userId="c95ca9bf-75ef-49b3-8f2d-d305997dd307" providerId="ADAL" clId="{74285499-10A5-4E53-9DC6-C783F8C4DFE1}" dt="2021-07-22T07:51:09.826" v="1203" actId="478"/>
          <ac:graphicFrameMkLst>
            <pc:docMk/>
            <pc:sldMk cId="420710925" sldId="288"/>
            <ac:graphicFrameMk id="178" creationId="{59189F7E-9153-4B1E-93B8-4DD6F73FD614}"/>
          </ac:graphicFrameMkLst>
        </pc:graphicFrameChg>
        <pc:picChg chg="add del mod modCrop">
          <ac:chgData name="Trinh Van Huong" userId="c95ca9bf-75ef-49b3-8f2d-d305997dd307" providerId="ADAL" clId="{74285499-10A5-4E53-9DC6-C783F8C4DFE1}" dt="2021-07-22T07:34:25.261" v="1084" actId="478"/>
          <ac:picMkLst>
            <pc:docMk/>
            <pc:sldMk cId="420710925" sldId="288"/>
            <ac:picMk id="14" creationId="{05338BA3-8739-499F-9568-A7FA825F7160}"/>
          </ac:picMkLst>
        </pc:picChg>
        <pc:picChg chg="add del mod modCrop">
          <ac:chgData name="Trinh Van Huong" userId="c95ca9bf-75ef-49b3-8f2d-d305997dd307" providerId="ADAL" clId="{74285499-10A5-4E53-9DC6-C783F8C4DFE1}" dt="2021-07-22T07:51:23.231" v="1204" actId="478"/>
          <ac:picMkLst>
            <pc:docMk/>
            <pc:sldMk cId="420710925" sldId="288"/>
            <ac:picMk id="175" creationId="{41B078B2-A468-472B-82C4-F70FCFB14655}"/>
          </ac:picMkLst>
        </pc:picChg>
        <pc:picChg chg="add del mod modCrop">
          <ac:chgData name="Trinh Van Huong" userId="c95ca9bf-75ef-49b3-8f2d-d305997dd307" providerId="ADAL" clId="{74285499-10A5-4E53-9DC6-C783F8C4DFE1}" dt="2021-07-22T07:51:24.950" v="1205" actId="478"/>
          <ac:picMkLst>
            <pc:docMk/>
            <pc:sldMk cId="420710925" sldId="288"/>
            <ac:picMk id="176" creationId="{0131E25B-591C-49DE-9249-9578BDAA7D36}"/>
          </ac:picMkLst>
        </pc:picChg>
        <pc:cxnChg chg="mod topLvl">
          <ac:chgData name="Trinh Van Huong" userId="c95ca9bf-75ef-49b3-8f2d-d305997dd307" providerId="ADAL" clId="{74285499-10A5-4E53-9DC6-C783F8C4DFE1}" dt="2021-07-22T07:15:59.981" v="825" actId="164"/>
          <ac:cxnSpMkLst>
            <pc:docMk/>
            <pc:sldMk cId="420710925" sldId="288"/>
            <ac:cxnSpMk id="27" creationId="{E17C8D57-628D-408C-93EF-9F378E37D338}"/>
          </ac:cxnSpMkLst>
        </pc:cxnChg>
        <pc:cxnChg chg="del mod topLvl">
          <ac:chgData name="Trinh Van Huong" userId="c95ca9bf-75ef-49b3-8f2d-d305997dd307" providerId="ADAL" clId="{74285499-10A5-4E53-9DC6-C783F8C4DFE1}" dt="2021-07-22T07:15:53.476" v="824" actId="478"/>
          <ac:cxnSpMkLst>
            <pc:docMk/>
            <pc:sldMk cId="420710925" sldId="288"/>
            <ac:cxnSpMk id="28" creationId="{17665E5E-A38B-47FF-AEE5-018327017133}"/>
          </ac:cxnSpMkLst>
        </pc:cxnChg>
        <pc:cxnChg chg="del mod topLvl">
          <ac:chgData name="Trinh Van Huong" userId="c95ca9bf-75ef-49b3-8f2d-d305997dd307" providerId="ADAL" clId="{74285499-10A5-4E53-9DC6-C783F8C4DFE1}" dt="2021-07-22T07:15:53.476" v="824" actId="478"/>
          <ac:cxnSpMkLst>
            <pc:docMk/>
            <pc:sldMk cId="420710925" sldId="288"/>
            <ac:cxnSpMk id="32" creationId="{9DBBAE0E-6335-4A37-AA74-FE83D6DB127E}"/>
          </ac:cxnSpMkLst>
        </pc:cxnChg>
        <pc:cxnChg chg="del mod topLvl">
          <ac:chgData name="Trinh Van Huong" userId="c95ca9bf-75ef-49b3-8f2d-d305997dd307" providerId="ADAL" clId="{74285499-10A5-4E53-9DC6-C783F8C4DFE1}" dt="2021-07-22T07:15:53.476" v="824" actId="478"/>
          <ac:cxnSpMkLst>
            <pc:docMk/>
            <pc:sldMk cId="420710925" sldId="288"/>
            <ac:cxnSpMk id="33" creationId="{7FFD488E-57F3-4CBA-8852-00667790096E}"/>
          </ac:cxnSpMkLst>
        </pc:cxnChg>
        <pc:cxnChg chg="del mod topLvl">
          <ac:chgData name="Trinh Van Huong" userId="c95ca9bf-75ef-49b3-8f2d-d305997dd307" providerId="ADAL" clId="{74285499-10A5-4E53-9DC6-C783F8C4DFE1}" dt="2021-07-22T07:15:53.476" v="824" actId="478"/>
          <ac:cxnSpMkLst>
            <pc:docMk/>
            <pc:sldMk cId="420710925" sldId="288"/>
            <ac:cxnSpMk id="34" creationId="{5E760281-A65F-41EF-B689-8F2835C1BD66}"/>
          </ac:cxnSpMkLst>
        </pc:cxnChg>
        <pc:cxnChg chg="del mod topLvl">
          <ac:chgData name="Trinh Van Huong" userId="c95ca9bf-75ef-49b3-8f2d-d305997dd307" providerId="ADAL" clId="{74285499-10A5-4E53-9DC6-C783F8C4DFE1}" dt="2021-07-22T07:15:53.476" v="824" actId="478"/>
          <ac:cxnSpMkLst>
            <pc:docMk/>
            <pc:sldMk cId="420710925" sldId="288"/>
            <ac:cxnSpMk id="35" creationId="{324D93C8-DCFF-4DBD-BE09-FDB4AC15F9C9}"/>
          </ac:cxnSpMkLst>
        </pc:cxnChg>
        <pc:cxnChg chg="mod topLvl">
          <ac:chgData name="Trinh Van Huong" userId="c95ca9bf-75ef-49b3-8f2d-d305997dd307" providerId="ADAL" clId="{74285499-10A5-4E53-9DC6-C783F8C4DFE1}" dt="2021-07-22T07:15:59.981" v="825" actId="164"/>
          <ac:cxnSpMkLst>
            <pc:docMk/>
            <pc:sldMk cId="420710925" sldId="288"/>
            <ac:cxnSpMk id="36" creationId="{FBCC21DB-073D-49A0-9252-96765C20E742}"/>
          </ac:cxnSpMkLst>
        </pc:cxnChg>
        <pc:cxnChg chg="mod topLvl">
          <ac:chgData name="Trinh Van Huong" userId="c95ca9bf-75ef-49b3-8f2d-d305997dd307" providerId="ADAL" clId="{74285499-10A5-4E53-9DC6-C783F8C4DFE1}" dt="2021-07-22T07:15:59.981" v="825" actId="164"/>
          <ac:cxnSpMkLst>
            <pc:docMk/>
            <pc:sldMk cId="420710925" sldId="288"/>
            <ac:cxnSpMk id="37" creationId="{FBCE12FB-202A-458D-82D1-DB8B4677AF68}"/>
          </ac:cxnSpMkLst>
        </pc:cxnChg>
        <pc:cxnChg chg="mod topLvl">
          <ac:chgData name="Trinh Van Huong" userId="c95ca9bf-75ef-49b3-8f2d-d305997dd307" providerId="ADAL" clId="{74285499-10A5-4E53-9DC6-C783F8C4DFE1}" dt="2021-07-22T07:15:59.981" v="825" actId="164"/>
          <ac:cxnSpMkLst>
            <pc:docMk/>
            <pc:sldMk cId="420710925" sldId="288"/>
            <ac:cxnSpMk id="38" creationId="{6E317B78-9ACE-439B-A588-AE04FC1C4B2C}"/>
          </ac:cxnSpMkLst>
        </pc:cxnChg>
        <pc:cxnChg chg="mod topLvl">
          <ac:chgData name="Trinh Van Huong" userId="c95ca9bf-75ef-49b3-8f2d-d305997dd307" providerId="ADAL" clId="{74285499-10A5-4E53-9DC6-C783F8C4DFE1}" dt="2021-07-22T07:15:59.981" v="825" actId="164"/>
          <ac:cxnSpMkLst>
            <pc:docMk/>
            <pc:sldMk cId="420710925" sldId="288"/>
            <ac:cxnSpMk id="39" creationId="{B68D24B6-8961-4696-BF41-08179C063C7D}"/>
          </ac:cxnSpMkLst>
        </pc:cxnChg>
        <pc:cxnChg chg="mod topLvl">
          <ac:chgData name="Trinh Van Huong" userId="c95ca9bf-75ef-49b3-8f2d-d305997dd307" providerId="ADAL" clId="{74285499-10A5-4E53-9DC6-C783F8C4DFE1}" dt="2021-07-22T07:15:59.981" v="825" actId="164"/>
          <ac:cxnSpMkLst>
            <pc:docMk/>
            <pc:sldMk cId="420710925" sldId="288"/>
            <ac:cxnSpMk id="40" creationId="{22C5411C-9E07-4CDF-8C63-12DE4D0ABA9B}"/>
          </ac:cxnSpMkLst>
        </pc:cxnChg>
        <pc:cxnChg chg="mod topLvl">
          <ac:chgData name="Trinh Van Huong" userId="c95ca9bf-75ef-49b3-8f2d-d305997dd307" providerId="ADAL" clId="{74285499-10A5-4E53-9DC6-C783F8C4DFE1}" dt="2021-07-22T07:15:59.981" v="825" actId="164"/>
          <ac:cxnSpMkLst>
            <pc:docMk/>
            <pc:sldMk cId="420710925" sldId="288"/>
            <ac:cxnSpMk id="41" creationId="{1EB81AFF-4F59-48DE-9A00-FBFB10F5B61C}"/>
          </ac:cxnSpMkLst>
        </pc:cxnChg>
        <pc:cxnChg chg="add del mod topLvl">
          <ac:chgData name="Trinh Van Huong" userId="c95ca9bf-75ef-49b3-8f2d-d305997dd307" providerId="ADAL" clId="{74285499-10A5-4E53-9DC6-C783F8C4DFE1}" dt="2021-07-22T07:42:31.597" v="1168" actId="164"/>
          <ac:cxnSpMkLst>
            <pc:docMk/>
            <pc:sldMk cId="420710925" sldId="288"/>
            <ac:cxnSpMk id="54" creationId="{DA72EF77-0023-4AFB-B072-5DD85FE34457}"/>
          </ac:cxnSpMkLst>
        </pc:cxnChg>
        <pc:cxnChg chg="del mod topLvl">
          <ac:chgData name="Trinh Van Huong" userId="c95ca9bf-75ef-49b3-8f2d-d305997dd307" providerId="ADAL" clId="{74285499-10A5-4E53-9DC6-C783F8C4DFE1}" dt="2021-07-22T07:42:07.683" v="1164" actId="478"/>
          <ac:cxnSpMkLst>
            <pc:docMk/>
            <pc:sldMk cId="420710925" sldId="288"/>
            <ac:cxnSpMk id="55" creationId="{AED6F921-B47C-486B-9157-DD979938FCEC}"/>
          </ac:cxnSpMkLst>
        </pc:cxnChg>
        <pc:cxnChg chg="del mod topLvl">
          <ac:chgData name="Trinh Van Huong" userId="c95ca9bf-75ef-49b3-8f2d-d305997dd307" providerId="ADAL" clId="{74285499-10A5-4E53-9DC6-C783F8C4DFE1}" dt="2021-07-22T07:24:47.408" v="891" actId="478"/>
          <ac:cxnSpMkLst>
            <pc:docMk/>
            <pc:sldMk cId="420710925" sldId="288"/>
            <ac:cxnSpMk id="56" creationId="{E0321B46-3FDE-4C6D-9B7A-A11E06F2D1FA}"/>
          </ac:cxnSpMkLst>
        </pc:cxnChg>
        <pc:cxnChg chg="del mod topLvl">
          <ac:chgData name="Trinh Van Huong" userId="c95ca9bf-75ef-49b3-8f2d-d305997dd307" providerId="ADAL" clId="{74285499-10A5-4E53-9DC6-C783F8C4DFE1}" dt="2021-07-22T07:24:48.423" v="892" actId="478"/>
          <ac:cxnSpMkLst>
            <pc:docMk/>
            <pc:sldMk cId="420710925" sldId="288"/>
            <ac:cxnSpMk id="57" creationId="{7EBC692D-D571-49B1-9B34-8A553A199211}"/>
          </ac:cxnSpMkLst>
        </pc:cxnChg>
        <pc:cxnChg chg="del mod topLvl">
          <ac:chgData name="Trinh Van Huong" userId="c95ca9bf-75ef-49b3-8f2d-d305997dd307" providerId="ADAL" clId="{74285499-10A5-4E53-9DC6-C783F8C4DFE1}" dt="2021-07-22T07:24:49.595" v="893" actId="478"/>
          <ac:cxnSpMkLst>
            <pc:docMk/>
            <pc:sldMk cId="420710925" sldId="288"/>
            <ac:cxnSpMk id="58" creationId="{533EE652-C4E2-4401-8048-62C109B56B50}"/>
          </ac:cxnSpMkLst>
        </pc:cxnChg>
        <pc:cxnChg chg="del mod topLvl">
          <ac:chgData name="Trinh Van Huong" userId="c95ca9bf-75ef-49b3-8f2d-d305997dd307" providerId="ADAL" clId="{74285499-10A5-4E53-9DC6-C783F8C4DFE1}" dt="2021-07-22T07:24:59.368" v="896" actId="478"/>
          <ac:cxnSpMkLst>
            <pc:docMk/>
            <pc:sldMk cId="420710925" sldId="288"/>
            <ac:cxnSpMk id="59" creationId="{478FB270-623E-45B8-A1A9-7462DF35DDE3}"/>
          </ac:cxnSpMkLst>
        </pc:cxnChg>
        <pc:cxnChg chg="del mod topLvl">
          <ac:chgData name="Trinh Van Huong" userId="c95ca9bf-75ef-49b3-8f2d-d305997dd307" providerId="ADAL" clId="{74285499-10A5-4E53-9DC6-C783F8C4DFE1}" dt="2021-07-22T07:24:59.368" v="896" actId="478"/>
          <ac:cxnSpMkLst>
            <pc:docMk/>
            <pc:sldMk cId="420710925" sldId="288"/>
            <ac:cxnSpMk id="60" creationId="{74D42962-40E1-4A3F-B3BE-ADB47CBDA484}"/>
          </ac:cxnSpMkLst>
        </pc:cxnChg>
        <pc:cxnChg chg="del mod topLvl">
          <ac:chgData name="Trinh Van Huong" userId="c95ca9bf-75ef-49b3-8f2d-d305997dd307" providerId="ADAL" clId="{74285499-10A5-4E53-9DC6-C783F8C4DFE1}" dt="2021-07-22T07:24:59.368" v="896" actId="478"/>
          <ac:cxnSpMkLst>
            <pc:docMk/>
            <pc:sldMk cId="420710925" sldId="288"/>
            <ac:cxnSpMk id="61" creationId="{C9A8DB07-03BA-4E1D-87BD-C5E9B1A32CFF}"/>
          </ac:cxnSpMkLst>
        </pc:cxnChg>
        <pc:cxnChg chg="del mod topLvl">
          <ac:chgData name="Trinh Van Huong" userId="c95ca9bf-75ef-49b3-8f2d-d305997dd307" providerId="ADAL" clId="{74285499-10A5-4E53-9DC6-C783F8C4DFE1}" dt="2021-07-22T07:24:59.368" v="896" actId="478"/>
          <ac:cxnSpMkLst>
            <pc:docMk/>
            <pc:sldMk cId="420710925" sldId="288"/>
            <ac:cxnSpMk id="62" creationId="{ADADDF92-C5D5-454C-933D-AA7A5CD461E9}"/>
          </ac:cxnSpMkLst>
        </pc:cxnChg>
        <pc:cxnChg chg="del mod topLvl">
          <ac:chgData name="Trinh Van Huong" userId="c95ca9bf-75ef-49b3-8f2d-d305997dd307" providerId="ADAL" clId="{74285499-10A5-4E53-9DC6-C783F8C4DFE1}" dt="2021-07-22T07:24:59.368" v="896" actId="478"/>
          <ac:cxnSpMkLst>
            <pc:docMk/>
            <pc:sldMk cId="420710925" sldId="288"/>
            <ac:cxnSpMk id="63" creationId="{92698CF8-41D8-45C4-BF50-8419D9D3F51A}"/>
          </ac:cxnSpMkLst>
        </pc:cxnChg>
        <pc:cxnChg chg="del mod topLvl">
          <ac:chgData name="Trinh Van Huong" userId="c95ca9bf-75ef-49b3-8f2d-d305997dd307" providerId="ADAL" clId="{74285499-10A5-4E53-9DC6-C783F8C4DFE1}" dt="2021-07-22T07:24:59.368" v="896" actId="478"/>
          <ac:cxnSpMkLst>
            <pc:docMk/>
            <pc:sldMk cId="420710925" sldId="288"/>
            <ac:cxnSpMk id="64" creationId="{EBCEF049-BFC1-4D29-B051-39F9E9045F87}"/>
          </ac:cxnSpMkLst>
        </pc:cxnChg>
        <pc:cxnChg chg="del mod topLvl">
          <ac:chgData name="Trinh Van Huong" userId="c95ca9bf-75ef-49b3-8f2d-d305997dd307" providerId="ADAL" clId="{74285499-10A5-4E53-9DC6-C783F8C4DFE1}" dt="2021-07-22T07:24:59.368" v="896" actId="478"/>
          <ac:cxnSpMkLst>
            <pc:docMk/>
            <pc:sldMk cId="420710925" sldId="288"/>
            <ac:cxnSpMk id="65" creationId="{F8913437-7230-4192-8BE0-0B70FC8E5D5B}"/>
          </ac:cxnSpMkLst>
        </pc:cxnChg>
        <pc:cxnChg chg="add del mod">
          <ac:chgData name="Trinh Van Huong" userId="c95ca9bf-75ef-49b3-8f2d-d305997dd307" providerId="ADAL" clId="{74285499-10A5-4E53-9DC6-C783F8C4DFE1}" dt="2021-07-22T07:27:06.893" v="985" actId="478"/>
          <ac:cxnSpMkLst>
            <pc:docMk/>
            <pc:sldMk cId="420710925" sldId="288"/>
            <ac:cxnSpMk id="77" creationId="{352737C9-94C5-41C0-A33D-3ADFB35B466D}"/>
          </ac:cxnSpMkLst>
        </pc:cxnChg>
        <pc:cxnChg chg="add del mod topLvl">
          <ac:chgData name="Trinh Van Huong" userId="c95ca9bf-75ef-49b3-8f2d-d305997dd307" providerId="ADAL" clId="{74285499-10A5-4E53-9DC6-C783F8C4DFE1}" dt="2021-07-22T07:42:07.683" v="1164" actId="478"/>
          <ac:cxnSpMkLst>
            <pc:docMk/>
            <pc:sldMk cId="420710925" sldId="288"/>
            <ac:cxnSpMk id="79" creationId="{CAE24B2D-1732-45D2-AE21-70FBE4B665BF}"/>
          </ac:cxnSpMkLst>
        </pc:cxnChg>
        <pc:cxnChg chg="add del mod">
          <ac:chgData name="Trinh Van Huong" userId="c95ca9bf-75ef-49b3-8f2d-d305997dd307" providerId="ADAL" clId="{74285499-10A5-4E53-9DC6-C783F8C4DFE1}" dt="2021-07-22T07:27:30.190" v="988" actId="478"/>
          <ac:cxnSpMkLst>
            <pc:docMk/>
            <pc:sldMk cId="420710925" sldId="288"/>
            <ac:cxnSpMk id="80" creationId="{F9E30977-B1BA-4738-96F7-7D2D6A92A663}"/>
          </ac:cxnSpMkLst>
        </pc:cxnChg>
        <pc:cxnChg chg="add del mod topLvl">
          <ac:chgData name="Trinh Van Huong" userId="c95ca9bf-75ef-49b3-8f2d-d305997dd307" providerId="ADAL" clId="{74285499-10A5-4E53-9DC6-C783F8C4DFE1}" dt="2021-07-22T07:42:07.683" v="1164" actId="478"/>
          <ac:cxnSpMkLst>
            <pc:docMk/>
            <pc:sldMk cId="420710925" sldId="288"/>
            <ac:cxnSpMk id="81" creationId="{663D4AFD-31FB-425E-B9F0-1470BC6F1663}"/>
          </ac:cxnSpMkLst>
        </pc:cxnChg>
        <pc:cxnChg chg="add del mod topLvl">
          <ac:chgData name="Trinh Van Huong" userId="c95ca9bf-75ef-49b3-8f2d-d305997dd307" providerId="ADAL" clId="{74285499-10A5-4E53-9DC6-C783F8C4DFE1}" dt="2021-07-22T07:42:07.683" v="1164" actId="478"/>
          <ac:cxnSpMkLst>
            <pc:docMk/>
            <pc:sldMk cId="420710925" sldId="288"/>
            <ac:cxnSpMk id="82" creationId="{4954E5A5-0E41-4C47-9EEB-9562F68A41D5}"/>
          </ac:cxnSpMkLst>
        </pc:cxnChg>
        <pc:cxnChg chg="add del mod topLvl">
          <ac:chgData name="Trinh Van Huong" userId="c95ca9bf-75ef-49b3-8f2d-d305997dd307" providerId="ADAL" clId="{74285499-10A5-4E53-9DC6-C783F8C4DFE1}" dt="2021-07-22T07:42:07.683" v="1164" actId="478"/>
          <ac:cxnSpMkLst>
            <pc:docMk/>
            <pc:sldMk cId="420710925" sldId="288"/>
            <ac:cxnSpMk id="83" creationId="{4C384B5F-5366-4DA3-8B0B-020E902D6CCD}"/>
          </ac:cxnSpMkLst>
        </pc:cxnChg>
        <pc:cxnChg chg="add mod topLvl">
          <ac:chgData name="Trinh Van Huong" userId="c95ca9bf-75ef-49b3-8f2d-d305997dd307" providerId="ADAL" clId="{74285499-10A5-4E53-9DC6-C783F8C4DFE1}" dt="2021-07-22T07:42:31.597" v="1168" actId="164"/>
          <ac:cxnSpMkLst>
            <pc:docMk/>
            <pc:sldMk cId="420710925" sldId="288"/>
            <ac:cxnSpMk id="84" creationId="{EA2F95D4-9C09-4621-B828-C7F8EFC5E47D}"/>
          </ac:cxnSpMkLst>
        </pc:cxnChg>
        <pc:cxnChg chg="add mod topLvl">
          <ac:chgData name="Trinh Van Huong" userId="c95ca9bf-75ef-49b3-8f2d-d305997dd307" providerId="ADAL" clId="{74285499-10A5-4E53-9DC6-C783F8C4DFE1}" dt="2021-07-22T07:42:31.597" v="1168" actId="164"/>
          <ac:cxnSpMkLst>
            <pc:docMk/>
            <pc:sldMk cId="420710925" sldId="288"/>
            <ac:cxnSpMk id="85" creationId="{BEEE72BE-2F57-40D3-96C7-509414CDB0FD}"/>
          </ac:cxnSpMkLst>
        </pc:cxnChg>
        <pc:cxnChg chg="add del mod topLvl">
          <ac:chgData name="Trinh Van Huong" userId="c95ca9bf-75ef-49b3-8f2d-d305997dd307" providerId="ADAL" clId="{74285499-10A5-4E53-9DC6-C783F8C4DFE1}" dt="2021-07-22T07:42:11.716" v="1165" actId="478"/>
          <ac:cxnSpMkLst>
            <pc:docMk/>
            <pc:sldMk cId="420710925" sldId="288"/>
            <ac:cxnSpMk id="86" creationId="{7FEB0D5D-189A-4CDF-9F65-A57A6415CC3F}"/>
          </ac:cxnSpMkLst>
        </pc:cxnChg>
        <pc:cxnChg chg="add del mod topLvl">
          <ac:chgData name="Trinh Van Huong" userId="c95ca9bf-75ef-49b3-8f2d-d305997dd307" providerId="ADAL" clId="{74285499-10A5-4E53-9DC6-C783F8C4DFE1}" dt="2021-07-22T07:42:11.716" v="1165" actId="478"/>
          <ac:cxnSpMkLst>
            <pc:docMk/>
            <pc:sldMk cId="420710925" sldId="288"/>
            <ac:cxnSpMk id="87" creationId="{870D552F-FC00-42FB-95AB-3DF9FE951753}"/>
          </ac:cxnSpMkLst>
        </pc:cxnChg>
        <pc:cxnChg chg="add del mod topLvl">
          <ac:chgData name="Trinh Van Huong" userId="c95ca9bf-75ef-49b3-8f2d-d305997dd307" providerId="ADAL" clId="{74285499-10A5-4E53-9DC6-C783F8C4DFE1}" dt="2021-07-22T07:42:11.716" v="1165" actId="478"/>
          <ac:cxnSpMkLst>
            <pc:docMk/>
            <pc:sldMk cId="420710925" sldId="288"/>
            <ac:cxnSpMk id="88" creationId="{01229ABD-FCD1-4475-96EF-2206819162B2}"/>
          </ac:cxnSpMkLst>
        </pc:cxnChg>
        <pc:cxnChg chg="add del mod topLvl">
          <ac:chgData name="Trinh Van Huong" userId="c95ca9bf-75ef-49b3-8f2d-d305997dd307" providerId="ADAL" clId="{74285499-10A5-4E53-9DC6-C783F8C4DFE1}" dt="2021-07-22T07:42:11.716" v="1165" actId="478"/>
          <ac:cxnSpMkLst>
            <pc:docMk/>
            <pc:sldMk cId="420710925" sldId="288"/>
            <ac:cxnSpMk id="89" creationId="{FBC0A0EC-8341-482D-AAC2-203380089146}"/>
          </ac:cxnSpMkLst>
        </pc:cxnChg>
        <pc:cxnChg chg="add del mod">
          <ac:chgData name="Trinh Van Huong" userId="c95ca9bf-75ef-49b3-8f2d-d305997dd307" providerId="ADAL" clId="{74285499-10A5-4E53-9DC6-C783F8C4DFE1}" dt="2021-07-22T07:33:22.945" v="1073" actId="478"/>
          <ac:cxnSpMkLst>
            <pc:docMk/>
            <pc:sldMk cId="420710925" sldId="288"/>
            <ac:cxnSpMk id="102" creationId="{6CB0E054-357E-4462-9E6C-FB38BBF6DE45}"/>
          </ac:cxnSpMkLst>
        </pc:cxnChg>
        <pc:cxnChg chg="mod topLvl">
          <ac:chgData name="Trinh Van Huong" userId="c95ca9bf-75ef-49b3-8f2d-d305997dd307" providerId="ADAL" clId="{74285499-10A5-4E53-9DC6-C783F8C4DFE1}" dt="2021-07-22T07:34:16.548" v="1082" actId="164"/>
          <ac:cxnSpMkLst>
            <pc:docMk/>
            <pc:sldMk cId="420710925" sldId="288"/>
            <ac:cxnSpMk id="105" creationId="{6B8E516A-B7E4-4004-9151-8F61628A98C9}"/>
          </ac:cxnSpMkLst>
        </pc:cxnChg>
        <pc:cxnChg chg="del mod topLvl">
          <ac:chgData name="Trinh Van Huong" userId="c95ca9bf-75ef-49b3-8f2d-d305997dd307" providerId="ADAL" clId="{74285499-10A5-4E53-9DC6-C783F8C4DFE1}" dt="2021-07-22T07:34:08.503" v="1081" actId="478"/>
          <ac:cxnSpMkLst>
            <pc:docMk/>
            <pc:sldMk cId="420710925" sldId="288"/>
            <ac:cxnSpMk id="106" creationId="{234C17E4-83E8-4D63-A994-969015E6179C}"/>
          </ac:cxnSpMkLst>
        </pc:cxnChg>
        <pc:cxnChg chg="del mod topLvl">
          <ac:chgData name="Trinh Van Huong" userId="c95ca9bf-75ef-49b3-8f2d-d305997dd307" providerId="ADAL" clId="{74285499-10A5-4E53-9DC6-C783F8C4DFE1}" dt="2021-07-22T07:34:08.503" v="1081" actId="478"/>
          <ac:cxnSpMkLst>
            <pc:docMk/>
            <pc:sldMk cId="420710925" sldId="288"/>
            <ac:cxnSpMk id="108" creationId="{220A243C-0A0E-4C14-8106-A3EE325EA609}"/>
          </ac:cxnSpMkLst>
        </pc:cxnChg>
        <pc:cxnChg chg="del mod topLvl">
          <ac:chgData name="Trinh Van Huong" userId="c95ca9bf-75ef-49b3-8f2d-d305997dd307" providerId="ADAL" clId="{74285499-10A5-4E53-9DC6-C783F8C4DFE1}" dt="2021-07-22T07:34:08.503" v="1081" actId="478"/>
          <ac:cxnSpMkLst>
            <pc:docMk/>
            <pc:sldMk cId="420710925" sldId="288"/>
            <ac:cxnSpMk id="109" creationId="{F5AA3C7F-B249-4A20-844A-D7371980C75D}"/>
          </ac:cxnSpMkLst>
        </pc:cxnChg>
        <pc:cxnChg chg="del mod topLvl">
          <ac:chgData name="Trinh Van Huong" userId="c95ca9bf-75ef-49b3-8f2d-d305997dd307" providerId="ADAL" clId="{74285499-10A5-4E53-9DC6-C783F8C4DFE1}" dt="2021-07-22T07:34:08.503" v="1081" actId="478"/>
          <ac:cxnSpMkLst>
            <pc:docMk/>
            <pc:sldMk cId="420710925" sldId="288"/>
            <ac:cxnSpMk id="110" creationId="{FB223B1A-D1A7-4AD2-B7A7-3DC65CBDC5B8}"/>
          </ac:cxnSpMkLst>
        </pc:cxnChg>
        <pc:cxnChg chg="del mod topLvl">
          <ac:chgData name="Trinh Van Huong" userId="c95ca9bf-75ef-49b3-8f2d-d305997dd307" providerId="ADAL" clId="{74285499-10A5-4E53-9DC6-C783F8C4DFE1}" dt="2021-07-22T07:34:08.503" v="1081" actId="478"/>
          <ac:cxnSpMkLst>
            <pc:docMk/>
            <pc:sldMk cId="420710925" sldId="288"/>
            <ac:cxnSpMk id="111" creationId="{8CA75FED-E26A-4439-A4E1-834297FF990F}"/>
          </ac:cxnSpMkLst>
        </pc:cxnChg>
        <pc:cxnChg chg="mod topLvl">
          <ac:chgData name="Trinh Van Huong" userId="c95ca9bf-75ef-49b3-8f2d-d305997dd307" providerId="ADAL" clId="{74285499-10A5-4E53-9DC6-C783F8C4DFE1}" dt="2021-07-22T07:34:16.548" v="1082" actId="164"/>
          <ac:cxnSpMkLst>
            <pc:docMk/>
            <pc:sldMk cId="420710925" sldId="288"/>
            <ac:cxnSpMk id="112" creationId="{782BBFDA-F761-45FA-B3E4-46F195578AB4}"/>
          </ac:cxnSpMkLst>
        </pc:cxnChg>
        <pc:cxnChg chg="mod topLvl">
          <ac:chgData name="Trinh Van Huong" userId="c95ca9bf-75ef-49b3-8f2d-d305997dd307" providerId="ADAL" clId="{74285499-10A5-4E53-9DC6-C783F8C4DFE1}" dt="2021-07-22T07:34:16.548" v="1082" actId="164"/>
          <ac:cxnSpMkLst>
            <pc:docMk/>
            <pc:sldMk cId="420710925" sldId="288"/>
            <ac:cxnSpMk id="113" creationId="{1CAEC246-9CE6-4E44-9726-03A7D5CA251F}"/>
          </ac:cxnSpMkLst>
        </pc:cxnChg>
        <pc:cxnChg chg="mod topLvl">
          <ac:chgData name="Trinh Van Huong" userId="c95ca9bf-75ef-49b3-8f2d-d305997dd307" providerId="ADAL" clId="{74285499-10A5-4E53-9DC6-C783F8C4DFE1}" dt="2021-07-22T07:34:16.548" v="1082" actId="164"/>
          <ac:cxnSpMkLst>
            <pc:docMk/>
            <pc:sldMk cId="420710925" sldId="288"/>
            <ac:cxnSpMk id="114" creationId="{214DFB6F-4B70-428B-B6DC-F9FBF4DFA0D1}"/>
          </ac:cxnSpMkLst>
        </pc:cxnChg>
        <pc:cxnChg chg="mod topLvl">
          <ac:chgData name="Trinh Van Huong" userId="c95ca9bf-75ef-49b3-8f2d-d305997dd307" providerId="ADAL" clId="{74285499-10A5-4E53-9DC6-C783F8C4DFE1}" dt="2021-07-22T07:34:16.548" v="1082" actId="164"/>
          <ac:cxnSpMkLst>
            <pc:docMk/>
            <pc:sldMk cId="420710925" sldId="288"/>
            <ac:cxnSpMk id="115" creationId="{A18FA3CF-E066-43AD-88D6-051C634813E4}"/>
          </ac:cxnSpMkLst>
        </pc:cxnChg>
        <pc:cxnChg chg="mod topLvl">
          <ac:chgData name="Trinh Van Huong" userId="c95ca9bf-75ef-49b3-8f2d-d305997dd307" providerId="ADAL" clId="{74285499-10A5-4E53-9DC6-C783F8C4DFE1}" dt="2021-07-22T07:34:16.548" v="1082" actId="164"/>
          <ac:cxnSpMkLst>
            <pc:docMk/>
            <pc:sldMk cId="420710925" sldId="288"/>
            <ac:cxnSpMk id="116" creationId="{8F8D0497-2264-4777-BE32-E30A1855C7A2}"/>
          </ac:cxnSpMkLst>
        </pc:cxnChg>
        <pc:cxnChg chg="mod topLvl">
          <ac:chgData name="Trinh Van Huong" userId="c95ca9bf-75ef-49b3-8f2d-d305997dd307" providerId="ADAL" clId="{74285499-10A5-4E53-9DC6-C783F8C4DFE1}" dt="2021-07-22T07:34:16.548" v="1082" actId="164"/>
          <ac:cxnSpMkLst>
            <pc:docMk/>
            <pc:sldMk cId="420710925" sldId="288"/>
            <ac:cxnSpMk id="117" creationId="{A2311B8C-BD7B-492F-8A2B-48FCB836EE1E}"/>
          </ac:cxnSpMkLst>
        </pc:cxnChg>
        <pc:cxnChg chg="mod">
          <ac:chgData name="Trinh Van Huong" userId="c95ca9bf-75ef-49b3-8f2d-d305997dd307" providerId="ADAL" clId="{74285499-10A5-4E53-9DC6-C783F8C4DFE1}" dt="2021-07-22T07:35:55.891" v="1099" actId="571"/>
          <ac:cxnSpMkLst>
            <pc:docMk/>
            <pc:sldMk cId="420710925" sldId="288"/>
            <ac:cxnSpMk id="132" creationId="{2DF1485E-95BC-436A-9DF6-A06E8E99335D}"/>
          </ac:cxnSpMkLst>
        </pc:cxnChg>
        <pc:cxnChg chg="mod">
          <ac:chgData name="Trinh Van Huong" userId="c95ca9bf-75ef-49b3-8f2d-d305997dd307" providerId="ADAL" clId="{74285499-10A5-4E53-9DC6-C783F8C4DFE1}" dt="2021-07-22T07:35:55.891" v="1099" actId="571"/>
          <ac:cxnSpMkLst>
            <pc:docMk/>
            <pc:sldMk cId="420710925" sldId="288"/>
            <ac:cxnSpMk id="133" creationId="{F21CBA13-4C55-444A-8BB9-843CD9B15E31}"/>
          </ac:cxnSpMkLst>
        </pc:cxnChg>
        <pc:cxnChg chg="mod">
          <ac:chgData name="Trinh Van Huong" userId="c95ca9bf-75ef-49b3-8f2d-d305997dd307" providerId="ADAL" clId="{74285499-10A5-4E53-9DC6-C783F8C4DFE1}" dt="2021-07-22T07:35:55.891" v="1099" actId="571"/>
          <ac:cxnSpMkLst>
            <pc:docMk/>
            <pc:sldMk cId="420710925" sldId="288"/>
            <ac:cxnSpMk id="135" creationId="{38B26B55-55A1-4906-8247-242FF2E318B7}"/>
          </ac:cxnSpMkLst>
        </pc:cxnChg>
        <pc:cxnChg chg="mod">
          <ac:chgData name="Trinh Van Huong" userId="c95ca9bf-75ef-49b3-8f2d-d305997dd307" providerId="ADAL" clId="{74285499-10A5-4E53-9DC6-C783F8C4DFE1}" dt="2021-07-22T07:35:55.891" v="1099" actId="571"/>
          <ac:cxnSpMkLst>
            <pc:docMk/>
            <pc:sldMk cId="420710925" sldId="288"/>
            <ac:cxnSpMk id="136" creationId="{5BB8F9DE-C827-47DC-A8F1-9C52DAD30DCA}"/>
          </ac:cxnSpMkLst>
        </pc:cxnChg>
        <pc:cxnChg chg="mod">
          <ac:chgData name="Trinh Van Huong" userId="c95ca9bf-75ef-49b3-8f2d-d305997dd307" providerId="ADAL" clId="{74285499-10A5-4E53-9DC6-C783F8C4DFE1}" dt="2021-07-22T07:35:55.891" v="1099" actId="571"/>
          <ac:cxnSpMkLst>
            <pc:docMk/>
            <pc:sldMk cId="420710925" sldId="288"/>
            <ac:cxnSpMk id="137" creationId="{1014164D-CC55-4B3D-B9F2-1FC0820E7001}"/>
          </ac:cxnSpMkLst>
        </pc:cxnChg>
        <pc:cxnChg chg="mod">
          <ac:chgData name="Trinh Van Huong" userId="c95ca9bf-75ef-49b3-8f2d-d305997dd307" providerId="ADAL" clId="{74285499-10A5-4E53-9DC6-C783F8C4DFE1}" dt="2021-07-22T07:35:55.891" v="1099" actId="571"/>
          <ac:cxnSpMkLst>
            <pc:docMk/>
            <pc:sldMk cId="420710925" sldId="288"/>
            <ac:cxnSpMk id="138" creationId="{4BB93053-F12D-42D2-9C65-6EF89A336906}"/>
          </ac:cxnSpMkLst>
        </pc:cxnChg>
        <pc:cxnChg chg="mod">
          <ac:chgData name="Trinh Van Huong" userId="c95ca9bf-75ef-49b3-8f2d-d305997dd307" providerId="ADAL" clId="{74285499-10A5-4E53-9DC6-C783F8C4DFE1}" dt="2021-07-22T07:35:55.891" v="1099" actId="571"/>
          <ac:cxnSpMkLst>
            <pc:docMk/>
            <pc:sldMk cId="420710925" sldId="288"/>
            <ac:cxnSpMk id="139" creationId="{E0C86998-CD49-40EE-8056-3EEAB504686E}"/>
          </ac:cxnSpMkLst>
        </pc:cxnChg>
        <pc:cxnChg chg="mod">
          <ac:chgData name="Trinh Van Huong" userId="c95ca9bf-75ef-49b3-8f2d-d305997dd307" providerId="ADAL" clId="{74285499-10A5-4E53-9DC6-C783F8C4DFE1}" dt="2021-07-22T07:35:55.891" v="1099" actId="571"/>
          <ac:cxnSpMkLst>
            <pc:docMk/>
            <pc:sldMk cId="420710925" sldId="288"/>
            <ac:cxnSpMk id="140" creationId="{E72E91C4-4A5F-483A-B26C-F3D53D58191D}"/>
          </ac:cxnSpMkLst>
        </pc:cxnChg>
        <pc:cxnChg chg="mod">
          <ac:chgData name="Trinh Van Huong" userId="c95ca9bf-75ef-49b3-8f2d-d305997dd307" providerId="ADAL" clId="{74285499-10A5-4E53-9DC6-C783F8C4DFE1}" dt="2021-07-22T07:35:55.891" v="1099" actId="571"/>
          <ac:cxnSpMkLst>
            <pc:docMk/>
            <pc:sldMk cId="420710925" sldId="288"/>
            <ac:cxnSpMk id="141" creationId="{6D6D546B-9A69-4602-B6C7-3A4C6FB05239}"/>
          </ac:cxnSpMkLst>
        </pc:cxnChg>
        <pc:cxnChg chg="mod">
          <ac:chgData name="Trinh Van Huong" userId="c95ca9bf-75ef-49b3-8f2d-d305997dd307" providerId="ADAL" clId="{74285499-10A5-4E53-9DC6-C783F8C4DFE1}" dt="2021-07-22T07:35:55.891" v="1099" actId="571"/>
          <ac:cxnSpMkLst>
            <pc:docMk/>
            <pc:sldMk cId="420710925" sldId="288"/>
            <ac:cxnSpMk id="142" creationId="{7775836E-CEA1-4C5E-8BD9-BB5614FC5D60}"/>
          </ac:cxnSpMkLst>
        </pc:cxnChg>
        <pc:cxnChg chg="mod">
          <ac:chgData name="Trinh Van Huong" userId="c95ca9bf-75ef-49b3-8f2d-d305997dd307" providerId="ADAL" clId="{74285499-10A5-4E53-9DC6-C783F8C4DFE1}" dt="2021-07-22T07:35:55.891" v="1099" actId="571"/>
          <ac:cxnSpMkLst>
            <pc:docMk/>
            <pc:sldMk cId="420710925" sldId="288"/>
            <ac:cxnSpMk id="143" creationId="{BD986537-93D8-477B-A977-59FA0EFAC135}"/>
          </ac:cxnSpMkLst>
        </pc:cxnChg>
        <pc:cxnChg chg="mod">
          <ac:chgData name="Trinh Van Huong" userId="c95ca9bf-75ef-49b3-8f2d-d305997dd307" providerId="ADAL" clId="{74285499-10A5-4E53-9DC6-C783F8C4DFE1}" dt="2021-07-22T07:35:55.891" v="1099" actId="571"/>
          <ac:cxnSpMkLst>
            <pc:docMk/>
            <pc:sldMk cId="420710925" sldId="288"/>
            <ac:cxnSpMk id="144" creationId="{8911BD56-3DED-4ED3-B82F-59BAC047EE14}"/>
          </ac:cxnSpMkLst>
        </pc:cxnChg>
        <pc:cxnChg chg="mod topLvl">
          <ac:chgData name="Trinh Van Huong" userId="c95ca9bf-75ef-49b3-8f2d-d305997dd307" providerId="ADAL" clId="{74285499-10A5-4E53-9DC6-C783F8C4DFE1}" dt="2021-07-22T07:41:53.069" v="1162" actId="164"/>
          <ac:cxnSpMkLst>
            <pc:docMk/>
            <pc:sldMk cId="420710925" sldId="288"/>
            <ac:cxnSpMk id="156" creationId="{1791FEF8-304E-4F11-AE56-23E9BAD36C70}"/>
          </ac:cxnSpMkLst>
        </pc:cxnChg>
        <pc:cxnChg chg="del mod topLvl">
          <ac:chgData name="Trinh Van Huong" userId="c95ca9bf-75ef-49b3-8f2d-d305997dd307" providerId="ADAL" clId="{74285499-10A5-4E53-9DC6-C783F8C4DFE1}" dt="2021-07-22T07:41:40.923" v="1160" actId="478"/>
          <ac:cxnSpMkLst>
            <pc:docMk/>
            <pc:sldMk cId="420710925" sldId="288"/>
            <ac:cxnSpMk id="157" creationId="{BFEFB031-7247-48BB-8AF8-C09C6CD4255D}"/>
          </ac:cxnSpMkLst>
        </pc:cxnChg>
        <pc:cxnChg chg="del mod topLvl">
          <ac:chgData name="Trinh Van Huong" userId="c95ca9bf-75ef-49b3-8f2d-d305997dd307" providerId="ADAL" clId="{74285499-10A5-4E53-9DC6-C783F8C4DFE1}" dt="2021-07-22T07:41:40.923" v="1160" actId="478"/>
          <ac:cxnSpMkLst>
            <pc:docMk/>
            <pc:sldMk cId="420710925" sldId="288"/>
            <ac:cxnSpMk id="158" creationId="{29B60D3B-B28C-4A18-81F1-2667A1901E6F}"/>
          </ac:cxnSpMkLst>
        </pc:cxnChg>
        <pc:cxnChg chg="del mod topLvl">
          <ac:chgData name="Trinh Van Huong" userId="c95ca9bf-75ef-49b3-8f2d-d305997dd307" providerId="ADAL" clId="{74285499-10A5-4E53-9DC6-C783F8C4DFE1}" dt="2021-07-22T07:41:40.923" v="1160" actId="478"/>
          <ac:cxnSpMkLst>
            <pc:docMk/>
            <pc:sldMk cId="420710925" sldId="288"/>
            <ac:cxnSpMk id="159" creationId="{199B4BBD-1E5C-4683-804B-179890060179}"/>
          </ac:cxnSpMkLst>
        </pc:cxnChg>
        <pc:cxnChg chg="mod topLvl">
          <ac:chgData name="Trinh Van Huong" userId="c95ca9bf-75ef-49b3-8f2d-d305997dd307" providerId="ADAL" clId="{74285499-10A5-4E53-9DC6-C783F8C4DFE1}" dt="2021-07-22T07:41:53.069" v="1162" actId="164"/>
          <ac:cxnSpMkLst>
            <pc:docMk/>
            <pc:sldMk cId="420710925" sldId="288"/>
            <ac:cxnSpMk id="160" creationId="{F8AD4B85-329A-4B74-863B-1C1B61D36C05}"/>
          </ac:cxnSpMkLst>
        </pc:cxnChg>
        <pc:cxnChg chg="mod topLvl">
          <ac:chgData name="Trinh Van Huong" userId="c95ca9bf-75ef-49b3-8f2d-d305997dd307" providerId="ADAL" clId="{74285499-10A5-4E53-9DC6-C783F8C4DFE1}" dt="2021-07-22T07:41:53.069" v="1162" actId="164"/>
          <ac:cxnSpMkLst>
            <pc:docMk/>
            <pc:sldMk cId="420710925" sldId="288"/>
            <ac:cxnSpMk id="161" creationId="{923EF51E-B56B-4E12-B58A-0A6B3503F338}"/>
          </ac:cxnSpMkLst>
        </pc:cxnChg>
        <pc:cxnChg chg="del mod topLvl">
          <ac:chgData name="Trinh Van Huong" userId="c95ca9bf-75ef-49b3-8f2d-d305997dd307" providerId="ADAL" clId="{74285499-10A5-4E53-9DC6-C783F8C4DFE1}" dt="2021-07-22T07:41:27.266" v="1157" actId="478"/>
          <ac:cxnSpMkLst>
            <pc:docMk/>
            <pc:sldMk cId="420710925" sldId="288"/>
            <ac:cxnSpMk id="162" creationId="{70A6DAA3-4F8B-40CB-9461-9818EFD38229}"/>
          </ac:cxnSpMkLst>
        </pc:cxnChg>
      </pc:sldChg>
      <pc:sldChg chg="addSp delSp modSp new mod">
        <pc:chgData name="Trinh Van Huong" userId="c95ca9bf-75ef-49b3-8f2d-d305997dd307" providerId="ADAL" clId="{74285499-10A5-4E53-9DC6-C783F8C4DFE1}" dt="2021-07-22T07:48:56.290" v="1182"/>
        <pc:sldMkLst>
          <pc:docMk/>
          <pc:sldMk cId="898324588" sldId="289"/>
        </pc:sldMkLst>
        <pc:spChg chg="del">
          <ac:chgData name="Trinh Van Huong" userId="c95ca9bf-75ef-49b3-8f2d-d305997dd307" providerId="ADAL" clId="{74285499-10A5-4E53-9DC6-C783F8C4DFE1}" dt="2021-07-22T07:36:19.450" v="1103" actId="478"/>
          <ac:spMkLst>
            <pc:docMk/>
            <pc:sldMk cId="898324588" sldId="289"/>
            <ac:spMk id="2" creationId="{915953F4-523B-4C4B-B697-7420406ECC39}"/>
          </ac:spMkLst>
        </pc:spChg>
        <pc:spChg chg="del">
          <ac:chgData name="Trinh Van Huong" userId="c95ca9bf-75ef-49b3-8f2d-d305997dd307" providerId="ADAL" clId="{74285499-10A5-4E53-9DC6-C783F8C4DFE1}" dt="2021-07-22T07:36:19.450" v="1103" actId="478"/>
          <ac:spMkLst>
            <pc:docMk/>
            <pc:sldMk cId="898324588" sldId="289"/>
            <ac:spMk id="3" creationId="{91016DA1-40F6-4418-92EA-0FC792084E16}"/>
          </ac:spMkLst>
        </pc:spChg>
        <pc:spChg chg="del mod topLvl">
          <ac:chgData name="Trinh Van Huong" userId="c95ca9bf-75ef-49b3-8f2d-d305997dd307" providerId="ADAL" clId="{74285499-10A5-4E53-9DC6-C783F8C4DFE1}" dt="2021-07-22T07:36:52.178" v="1108" actId="478"/>
          <ac:spMkLst>
            <pc:docMk/>
            <pc:sldMk cId="898324588" sldId="289"/>
            <ac:spMk id="7" creationId="{5B39A9E1-47F7-48C1-B268-E989444FFE49}"/>
          </ac:spMkLst>
        </pc:spChg>
        <pc:spChg chg="del mod topLvl">
          <ac:chgData name="Trinh Van Huong" userId="c95ca9bf-75ef-49b3-8f2d-d305997dd307" providerId="ADAL" clId="{74285499-10A5-4E53-9DC6-C783F8C4DFE1}" dt="2021-07-22T07:36:52.178" v="1108" actId="478"/>
          <ac:spMkLst>
            <pc:docMk/>
            <pc:sldMk cId="898324588" sldId="289"/>
            <ac:spMk id="18" creationId="{A021CD7F-2572-402C-AB10-1CA2DE088974}"/>
          </ac:spMkLst>
        </pc:spChg>
        <pc:spChg chg="del mod topLvl">
          <ac:chgData name="Trinh Van Huong" userId="c95ca9bf-75ef-49b3-8f2d-d305997dd307" providerId="ADAL" clId="{74285499-10A5-4E53-9DC6-C783F8C4DFE1}" dt="2021-07-22T07:36:52.178" v="1108" actId="478"/>
          <ac:spMkLst>
            <pc:docMk/>
            <pc:sldMk cId="898324588" sldId="289"/>
            <ac:spMk id="19" creationId="{326664C3-1CCD-45A1-882B-9F20E761042E}"/>
          </ac:spMkLst>
        </pc:spChg>
        <pc:spChg chg="mod topLvl">
          <ac:chgData name="Trinh Van Huong" userId="c95ca9bf-75ef-49b3-8f2d-d305997dd307" providerId="ADAL" clId="{74285499-10A5-4E53-9DC6-C783F8C4DFE1}" dt="2021-07-22T07:38:57.814" v="1124" actId="164"/>
          <ac:spMkLst>
            <pc:docMk/>
            <pc:sldMk cId="898324588" sldId="289"/>
            <ac:spMk id="20" creationId="{0D54C4BA-604B-4989-A852-C799E711C777}"/>
          </ac:spMkLst>
        </pc:spChg>
        <pc:spChg chg="mod topLvl">
          <ac:chgData name="Trinh Van Huong" userId="c95ca9bf-75ef-49b3-8f2d-d305997dd307" providerId="ADAL" clId="{74285499-10A5-4E53-9DC6-C783F8C4DFE1}" dt="2021-07-22T07:38:57.814" v="1124" actId="164"/>
          <ac:spMkLst>
            <pc:docMk/>
            <pc:sldMk cId="898324588" sldId="289"/>
            <ac:spMk id="21" creationId="{98607373-7E83-43DA-BEE3-507DB9A0DF8E}"/>
          </ac:spMkLst>
        </pc:spChg>
        <pc:spChg chg="mod topLvl">
          <ac:chgData name="Trinh Van Huong" userId="c95ca9bf-75ef-49b3-8f2d-d305997dd307" providerId="ADAL" clId="{74285499-10A5-4E53-9DC6-C783F8C4DFE1}" dt="2021-07-22T07:38:57.814" v="1124" actId="164"/>
          <ac:spMkLst>
            <pc:docMk/>
            <pc:sldMk cId="898324588" sldId="289"/>
            <ac:spMk id="22" creationId="{694DF93E-03B7-4F01-B727-780730A38300}"/>
          </ac:spMkLst>
        </pc:spChg>
        <pc:spChg chg="mod topLvl">
          <ac:chgData name="Trinh Van Huong" userId="c95ca9bf-75ef-49b3-8f2d-d305997dd307" providerId="ADAL" clId="{74285499-10A5-4E53-9DC6-C783F8C4DFE1}" dt="2021-07-22T07:38:57.814" v="1124" actId="164"/>
          <ac:spMkLst>
            <pc:docMk/>
            <pc:sldMk cId="898324588" sldId="289"/>
            <ac:spMk id="23" creationId="{F3FD2B0E-C582-4D32-B003-7781478358DE}"/>
          </ac:spMkLst>
        </pc:spChg>
        <pc:spChg chg="mod topLvl">
          <ac:chgData name="Trinh Van Huong" userId="c95ca9bf-75ef-49b3-8f2d-d305997dd307" providerId="ADAL" clId="{74285499-10A5-4E53-9DC6-C783F8C4DFE1}" dt="2021-07-22T07:38:57.814" v="1124" actId="164"/>
          <ac:spMkLst>
            <pc:docMk/>
            <pc:sldMk cId="898324588" sldId="289"/>
            <ac:spMk id="24" creationId="{754CE8FC-0770-460D-A28C-A3207FC4156C}"/>
          </ac:spMkLst>
        </pc:spChg>
        <pc:spChg chg="mod topLvl">
          <ac:chgData name="Trinh Van Huong" userId="c95ca9bf-75ef-49b3-8f2d-d305997dd307" providerId="ADAL" clId="{74285499-10A5-4E53-9DC6-C783F8C4DFE1}" dt="2021-07-22T07:38:57.814" v="1124" actId="164"/>
          <ac:spMkLst>
            <pc:docMk/>
            <pc:sldMk cId="898324588" sldId="289"/>
            <ac:spMk id="25" creationId="{07F6AFD6-A45E-482C-B32D-0C2387F96CF5}"/>
          </ac:spMkLst>
        </pc:spChg>
        <pc:spChg chg="del mod topLvl">
          <ac:chgData name="Trinh Van Huong" userId="c95ca9bf-75ef-49b3-8f2d-d305997dd307" providerId="ADAL" clId="{74285499-10A5-4E53-9DC6-C783F8C4DFE1}" dt="2021-07-22T07:37:08.802" v="1110" actId="478"/>
          <ac:spMkLst>
            <pc:docMk/>
            <pc:sldMk cId="898324588" sldId="289"/>
            <ac:spMk id="26" creationId="{B2461BCC-40ED-497F-823C-79D4D7C8C007}"/>
          </ac:spMkLst>
        </pc:spChg>
        <pc:spChg chg="del mod topLvl">
          <ac:chgData name="Trinh Van Huong" userId="c95ca9bf-75ef-49b3-8f2d-d305997dd307" providerId="ADAL" clId="{74285499-10A5-4E53-9DC6-C783F8C4DFE1}" dt="2021-07-22T07:37:08.802" v="1110" actId="478"/>
          <ac:spMkLst>
            <pc:docMk/>
            <pc:sldMk cId="898324588" sldId="289"/>
            <ac:spMk id="27" creationId="{5D6EE827-1F4D-4B4B-8B4A-3C966EE970F5}"/>
          </ac:spMkLst>
        </pc:spChg>
        <pc:spChg chg="mod">
          <ac:chgData name="Trinh Van Huong" userId="c95ca9bf-75ef-49b3-8f2d-d305997dd307" providerId="ADAL" clId="{74285499-10A5-4E53-9DC6-C783F8C4DFE1}" dt="2021-07-22T07:48:56.290" v="1182"/>
          <ac:spMkLst>
            <pc:docMk/>
            <pc:sldMk cId="898324588" sldId="289"/>
            <ac:spMk id="35" creationId="{6DBCAC68-0444-4E46-BD35-8C8BD7809B80}"/>
          </ac:spMkLst>
        </pc:spChg>
        <pc:spChg chg="mod">
          <ac:chgData name="Trinh Van Huong" userId="c95ca9bf-75ef-49b3-8f2d-d305997dd307" providerId="ADAL" clId="{74285499-10A5-4E53-9DC6-C783F8C4DFE1}" dt="2021-07-22T07:48:56.290" v="1182"/>
          <ac:spMkLst>
            <pc:docMk/>
            <pc:sldMk cId="898324588" sldId="289"/>
            <ac:spMk id="36" creationId="{EFDDF5A5-12F9-4EF2-8BC7-21E7D7E9611E}"/>
          </ac:spMkLst>
        </pc:spChg>
        <pc:spChg chg="mod">
          <ac:chgData name="Trinh Van Huong" userId="c95ca9bf-75ef-49b3-8f2d-d305997dd307" providerId="ADAL" clId="{74285499-10A5-4E53-9DC6-C783F8C4DFE1}" dt="2021-07-22T07:48:56.290" v="1182"/>
          <ac:spMkLst>
            <pc:docMk/>
            <pc:sldMk cId="898324588" sldId="289"/>
            <ac:spMk id="41" creationId="{88A43A89-B648-45DB-B1D5-CE2E5BF7C16C}"/>
          </ac:spMkLst>
        </pc:spChg>
        <pc:spChg chg="mod">
          <ac:chgData name="Trinh Van Huong" userId="c95ca9bf-75ef-49b3-8f2d-d305997dd307" providerId="ADAL" clId="{74285499-10A5-4E53-9DC6-C783F8C4DFE1}" dt="2021-07-22T07:48:56.290" v="1182"/>
          <ac:spMkLst>
            <pc:docMk/>
            <pc:sldMk cId="898324588" sldId="289"/>
            <ac:spMk id="42" creationId="{50CE2EF4-5277-4455-9253-374631839D20}"/>
          </ac:spMkLst>
        </pc:spChg>
        <pc:grpChg chg="add del mod">
          <ac:chgData name="Trinh Van Huong" userId="c95ca9bf-75ef-49b3-8f2d-d305997dd307" providerId="ADAL" clId="{74285499-10A5-4E53-9DC6-C783F8C4DFE1}" dt="2021-07-22T07:36:31.243" v="1106" actId="165"/>
          <ac:grpSpMkLst>
            <pc:docMk/>
            <pc:sldMk cId="898324588" sldId="289"/>
            <ac:grpSpMk id="4" creationId="{121BA443-E7E9-4FFA-BCE4-38D4C2AF377B}"/>
          </ac:grpSpMkLst>
        </pc:grpChg>
        <pc:grpChg chg="add mod">
          <ac:chgData name="Trinh Van Huong" userId="c95ca9bf-75ef-49b3-8f2d-d305997dd307" providerId="ADAL" clId="{74285499-10A5-4E53-9DC6-C783F8C4DFE1}" dt="2021-07-22T07:38:57.814" v="1124" actId="164"/>
          <ac:grpSpMkLst>
            <pc:docMk/>
            <pc:sldMk cId="898324588" sldId="289"/>
            <ac:grpSpMk id="30" creationId="{A14A7A2F-27FB-4F59-A00C-089F759A2D37}"/>
          </ac:grpSpMkLst>
        </pc:grpChg>
        <pc:grpChg chg="add mod">
          <ac:chgData name="Trinh Van Huong" userId="c95ca9bf-75ef-49b3-8f2d-d305997dd307" providerId="ADAL" clId="{74285499-10A5-4E53-9DC6-C783F8C4DFE1}" dt="2021-07-22T07:48:56.290" v="1182"/>
          <ac:grpSpMkLst>
            <pc:docMk/>
            <pc:sldMk cId="898324588" sldId="289"/>
            <ac:grpSpMk id="31" creationId="{F31FD78D-0E02-4DF9-B777-EAAD50076F1B}"/>
          </ac:grpSpMkLst>
        </pc:grpChg>
        <pc:grpChg chg="add mod">
          <ac:chgData name="Trinh Van Huong" userId="c95ca9bf-75ef-49b3-8f2d-d305997dd307" providerId="ADAL" clId="{74285499-10A5-4E53-9DC6-C783F8C4DFE1}" dt="2021-07-22T07:48:56.290" v="1182"/>
          <ac:grpSpMkLst>
            <pc:docMk/>
            <pc:sldMk cId="898324588" sldId="289"/>
            <ac:grpSpMk id="37" creationId="{13019E35-58B6-4365-AD8E-A2BFA537B6CD}"/>
          </ac:grpSpMkLst>
        </pc:grpChg>
        <pc:cxnChg chg="mod topLvl">
          <ac:chgData name="Trinh Van Huong" userId="c95ca9bf-75ef-49b3-8f2d-d305997dd307" providerId="ADAL" clId="{74285499-10A5-4E53-9DC6-C783F8C4DFE1}" dt="2021-07-22T07:38:57.814" v="1124" actId="164"/>
          <ac:cxnSpMkLst>
            <pc:docMk/>
            <pc:sldMk cId="898324588" sldId="289"/>
            <ac:cxnSpMk id="5" creationId="{372AE69D-96E4-4B1D-BD6A-43D9E6FB197F}"/>
          </ac:cxnSpMkLst>
        </pc:cxnChg>
        <pc:cxnChg chg="del mod topLvl">
          <ac:chgData name="Trinh Van Huong" userId="c95ca9bf-75ef-49b3-8f2d-d305997dd307" providerId="ADAL" clId="{74285499-10A5-4E53-9DC6-C783F8C4DFE1}" dt="2021-07-22T07:36:52.178" v="1108" actId="478"/>
          <ac:cxnSpMkLst>
            <pc:docMk/>
            <pc:sldMk cId="898324588" sldId="289"/>
            <ac:cxnSpMk id="6" creationId="{430DDDC3-A08A-4942-9354-B33654407EED}"/>
          </ac:cxnSpMkLst>
        </pc:cxnChg>
        <pc:cxnChg chg="del mod topLvl">
          <ac:chgData name="Trinh Van Huong" userId="c95ca9bf-75ef-49b3-8f2d-d305997dd307" providerId="ADAL" clId="{74285499-10A5-4E53-9DC6-C783F8C4DFE1}" dt="2021-07-22T07:36:52.178" v="1108" actId="478"/>
          <ac:cxnSpMkLst>
            <pc:docMk/>
            <pc:sldMk cId="898324588" sldId="289"/>
            <ac:cxnSpMk id="8" creationId="{4F0E7C3F-C6A4-44EA-8F33-3AE4772F6344}"/>
          </ac:cxnSpMkLst>
        </pc:cxnChg>
        <pc:cxnChg chg="del mod topLvl">
          <ac:chgData name="Trinh Van Huong" userId="c95ca9bf-75ef-49b3-8f2d-d305997dd307" providerId="ADAL" clId="{74285499-10A5-4E53-9DC6-C783F8C4DFE1}" dt="2021-07-22T07:36:52.178" v="1108" actId="478"/>
          <ac:cxnSpMkLst>
            <pc:docMk/>
            <pc:sldMk cId="898324588" sldId="289"/>
            <ac:cxnSpMk id="9" creationId="{B50B9226-B986-47E0-A689-FB8F68F940FC}"/>
          </ac:cxnSpMkLst>
        </pc:cxnChg>
        <pc:cxnChg chg="mod topLvl">
          <ac:chgData name="Trinh Van Huong" userId="c95ca9bf-75ef-49b3-8f2d-d305997dd307" providerId="ADAL" clId="{74285499-10A5-4E53-9DC6-C783F8C4DFE1}" dt="2021-07-22T07:38:57.814" v="1124" actId="164"/>
          <ac:cxnSpMkLst>
            <pc:docMk/>
            <pc:sldMk cId="898324588" sldId="289"/>
            <ac:cxnSpMk id="10" creationId="{FE96A3F0-8E98-48C2-BF75-E1203068F6C2}"/>
          </ac:cxnSpMkLst>
        </pc:cxnChg>
        <pc:cxnChg chg="mod topLvl">
          <ac:chgData name="Trinh Van Huong" userId="c95ca9bf-75ef-49b3-8f2d-d305997dd307" providerId="ADAL" clId="{74285499-10A5-4E53-9DC6-C783F8C4DFE1}" dt="2021-07-22T07:38:57.814" v="1124" actId="164"/>
          <ac:cxnSpMkLst>
            <pc:docMk/>
            <pc:sldMk cId="898324588" sldId="289"/>
            <ac:cxnSpMk id="11" creationId="{579B1C2C-DFDF-467F-8582-194148E8525D}"/>
          </ac:cxnSpMkLst>
        </pc:cxnChg>
        <pc:cxnChg chg="mod topLvl">
          <ac:chgData name="Trinh Van Huong" userId="c95ca9bf-75ef-49b3-8f2d-d305997dd307" providerId="ADAL" clId="{74285499-10A5-4E53-9DC6-C783F8C4DFE1}" dt="2021-07-22T07:38:57.814" v="1124" actId="164"/>
          <ac:cxnSpMkLst>
            <pc:docMk/>
            <pc:sldMk cId="898324588" sldId="289"/>
            <ac:cxnSpMk id="12" creationId="{279C5611-6B7F-40E9-801B-8F3C0D2EF000}"/>
          </ac:cxnSpMkLst>
        </pc:cxnChg>
        <pc:cxnChg chg="mod topLvl">
          <ac:chgData name="Trinh Van Huong" userId="c95ca9bf-75ef-49b3-8f2d-d305997dd307" providerId="ADAL" clId="{74285499-10A5-4E53-9DC6-C783F8C4DFE1}" dt="2021-07-22T07:38:57.814" v="1124" actId="164"/>
          <ac:cxnSpMkLst>
            <pc:docMk/>
            <pc:sldMk cId="898324588" sldId="289"/>
            <ac:cxnSpMk id="13" creationId="{67D19655-225A-4613-B1E5-1B7A69A69833}"/>
          </ac:cxnSpMkLst>
        </pc:cxnChg>
        <pc:cxnChg chg="mod topLvl">
          <ac:chgData name="Trinh Van Huong" userId="c95ca9bf-75ef-49b3-8f2d-d305997dd307" providerId="ADAL" clId="{74285499-10A5-4E53-9DC6-C783F8C4DFE1}" dt="2021-07-22T07:38:57.814" v="1124" actId="164"/>
          <ac:cxnSpMkLst>
            <pc:docMk/>
            <pc:sldMk cId="898324588" sldId="289"/>
            <ac:cxnSpMk id="14" creationId="{8A15170F-F026-4D5D-A172-FAEAFD1EC531}"/>
          </ac:cxnSpMkLst>
        </pc:cxnChg>
        <pc:cxnChg chg="mod topLvl">
          <ac:chgData name="Trinh Van Huong" userId="c95ca9bf-75ef-49b3-8f2d-d305997dd307" providerId="ADAL" clId="{74285499-10A5-4E53-9DC6-C783F8C4DFE1}" dt="2021-07-22T07:38:57.814" v="1124" actId="164"/>
          <ac:cxnSpMkLst>
            <pc:docMk/>
            <pc:sldMk cId="898324588" sldId="289"/>
            <ac:cxnSpMk id="15" creationId="{98452BBB-6858-4892-AC9B-69DD63E4D76C}"/>
          </ac:cxnSpMkLst>
        </pc:cxnChg>
        <pc:cxnChg chg="del mod topLvl">
          <ac:chgData name="Trinh Van Huong" userId="c95ca9bf-75ef-49b3-8f2d-d305997dd307" providerId="ADAL" clId="{74285499-10A5-4E53-9DC6-C783F8C4DFE1}" dt="2021-07-22T07:37:08.802" v="1110" actId="478"/>
          <ac:cxnSpMkLst>
            <pc:docMk/>
            <pc:sldMk cId="898324588" sldId="289"/>
            <ac:cxnSpMk id="16" creationId="{74D1B9AA-8ADA-4909-91CD-0CB008EFACF6}"/>
          </ac:cxnSpMkLst>
        </pc:cxnChg>
        <pc:cxnChg chg="del mod topLvl">
          <ac:chgData name="Trinh Van Huong" userId="c95ca9bf-75ef-49b3-8f2d-d305997dd307" providerId="ADAL" clId="{74285499-10A5-4E53-9DC6-C783F8C4DFE1}" dt="2021-07-22T07:37:08.802" v="1110" actId="478"/>
          <ac:cxnSpMkLst>
            <pc:docMk/>
            <pc:sldMk cId="898324588" sldId="289"/>
            <ac:cxnSpMk id="17" creationId="{51FD7913-B1CE-43E5-A1BA-E5315BDC09BE}"/>
          </ac:cxnSpMkLst>
        </pc:cxnChg>
        <pc:cxnChg chg="mod">
          <ac:chgData name="Trinh Van Huong" userId="c95ca9bf-75ef-49b3-8f2d-d305997dd307" providerId="ADAL" clId="{74285499-10A5-4E53-9DC6-C783F8C4DFE1}" dt="2021-07-22T07:48:56.290" v="1182"/>
          <ac:cxnSpMkLst>
            <pc:docMk/>
            <pc:sldMk cId="898324588" sldId="289"/>
            <ac:cxnSpMk id="32" creationId="{3409EAAF-8CF8-439C-854C-AD961C34F9E2}"/>
          </ac:cxnSpMkLst>
        </pc:cxnChg>
        <pc:cxnChg chg="mod">
          <ac:chgData name="Trinh Van Huong" userId="c95ca9bf-75ef-49b3-8f2d-d305997dd307" providerId="ADAL" clId="{74285499-10A5-4E53-9DC6-C783F8C4DFE1}" dt="2021-07-22T07:48:56.290" v="1182"/>
          <ac:cxnSpMkLst>
            <pc:docMk/>
            <pc:sldMk cId="898324588" sldId="289"/>
            <ac:cxnSpMk id="33" creationId="{9F98BEFD-3198-447F-A7CA-6FD615A3CD76}"/>
          </ac:cxnSpMkLst>
        </pc:cxnChg>
        <pc:cxnChg chg="mod">
          <ac:chgData name="Trinh Van Huong" userId="c95ca9bf-75ef-49b3-8f2d-d305997dd307" providerId="ADAL" clId="{74285499-10A5-4E53-9DC6-C783F8C4DFE1}" dt="2021-07-22T07:48:56.290" v="1182"/>
          <ac:cxnSpMkLst>
            <pc:docMk/>
            <pc:sldMk cId="898324588" sldId="289"/>
            <ac:cxnSpMk id="34" creationId="{117AABF6-55AA-4735-A071-0AF5225B6860}"/>
          </ac:cxnSpMkLst>
        </pc:cxnChg>
        <pc:cxnChg chg="mod">
          <ac:chgData name="Trinh Van Huong" userId="c95ca9bf-75ef-49b3-8f2d-d305997dd307" providerId="ADAL" clId="{74285499-10A5-4E53-9DC6-C783F8C4DFE1}" dt="2021-07-22T07:48:56.290" v="1182"/>
          <ac:cxnSpMkLst>
            <pc:docMk/>
            <pc:sldMk cId="898324588" sldId="289"/>
            <ac:cxnSpMk id="38" creationId="{33355B30-736F-45E2-8E77-BCF54CD5D688}"/>
          </ac:cxnSpMkLst>
        </pc:cxnChg>
        <pc:cxnChg chg="mod">
          <ac:chgData name="Trinh Van Huong" userId="c95ca9bf-75ef-49b3-8f2d-d305997dd307" providerId="ADAL" clId="{74285499-10A5-4E53-9DC6-C783F8C4DFE1}" dt="2021-07-22T07:48:56.290" v="1182"/>
          <ac:cxnSpMkLst>
            <pc:docMk/>
            <pc:sldMk cId="898324588" sldId="289"/>
            <ac:cxnSpMk id="39" creationId="{A4FFF03F-BE40-4E27-BAF3-B16E35E44312}"/>
          </ac:cxnSpMkLst>
        </pc:cxnChg>
        <pc:cxnChg chg="mod">
          <ac:chgData name="Trinh Van Huong" userId="c95ca9bf-75ef-49b3-8f2d-d305997dd307" providerId="ADAL" clId="{74285499-10A5-4E53-9DC6-C783F8C4DFE1}" dt="2021-07-22T07:48:56.290" v="1182"/>
          <ac:cxnSpMkLst>
            <pc:docMk/>
            <pc:sldMk cId="898324588" sldId="289"/>
            <ac:cxnSpMk id="40" creationId="{FC2DE0A2-197B-429D-A48C-A9134B0DB3E0}"/>
          </ac:cxnSpMkLst>
        </pc:cxnChg>
      </pc:sldChg>
      <pc:sldChg chg="addSp delSp modSp mod addAnim delAnim modAnim">
        <pc:chgData name="Trinh Van Huong" userId="c95ca9bf-75ef-49b3-8f2d-d305997dd307" providerId="ADAL" clId="{74285499-10A5-4E53-9DC6-C783F8C4DFE1}" dt="2021-07-22T13:31:37.795" v="1494"/>
        <pc:sldMkLst>
          <pc:docMk/>
          <pc:sldMk cId="981752044" sldId="290"/>
        </pc:sldMkLst>
        <pc:spChg chg="del">
          <ac:chgData name="Trinh Van Huong" userId="c95ca9bf-75ef-49b3-8f2d-d305997dd307" providerId="ADAL" clId="{74285499-10A5-4E53-9DC6-C783F8C4DFE1}" dt="2021-07-22T07:52:18.813" v="1209" actId="478"/>
          <ac:spMkLst>
            <pc:docMk/>
            <pc:sldMk cId="981752044" sldId="290"/>
            <ac:spMk id="13" creationId="{9EFE6585-2765-40BE-BB1F-94FEB46ADB3C}"/>
          </ac:spMkLst>
        </pc:spChg>
        <pc:spChg chg="add mod">
          <ac:chgData name="Trinh Van Huong" userId="c95ca9bf-75ef-49b3-8f2d-d305997dd307" providerId="ADAL" clId="{74285499-10A5-4E53-9DC6-C783F8C4DFE1}" dt="2021-07-22T13:16:40.926" v="1426" actId="1035"/>
          <ac:spMkLst>
            <pc:docMk/>
            <pc:sldMk cId="981752044" sldId="290"/>
            <ac:spMk id="16" creationId="{E79155BE-7C48-40CE-B26E-64C8A0DA74F6}"/>
          </ac:spMkLst>
        </pc:spChg>
        <pc:spChg chg="del">
          <ac:chgData name="Trinh Van Huong" userId="c95ca9bf-75ef-49b3-8f2d-d305997dd307" providerId="ADAL" clId="{74285499-10A5-4E53-9DC6-C783F8C4DFE1}" dt="2021-07-22T07:52:18.813" v="1209" actId="478"/>
          <ac:spMkLst>
            <pc:docMk/>
            <pc:sldMk cId="981752044" sldId="290"/>
            <ac:spMk id="18" creationId="{9E3D4E7B-874F-4930-8928-E0DD24BA2EF0}"/>
          </ac:spMkLst>
        </pc:spChg>
        <pc:spChg chg="add del">
          <ac:chgData name="Trinh Van Huong" userId="c95ca9bf-75ef-49b3-8f2d-d305997dd307" providerId="ADAL" clId="{74285499-10A5-4E53-9DC6-C783F8C4DFE1}" dt="2021-07-22T13:18:46.843" v="1432" actId="478"/>
          <ac:spMkLst>
            <pc:docMk/>
            <pc:sldMk cId="981752044" sldId="290"/>
            <ac:spMk id="18" creationId="{C776094D-F6A5-4278-8CF2-8941EF66A229}"/>
          </ac:spMkLst>
        </pc:spChg>
        <pc:spChg chg="del">
          <ac:chgData name="Trinh Van Huong" userId="c95ca9bf-75ef-49b3-8f2d-d305997dd307" providerId="ADAL" clId="{74285499-10A5-4E53-9DC6-C783F8C4DFE1}" dt="2021-07-22T07:52:22.938" v="1211" actId="478"/>
          <ac:spMkLst>
            <pc:docMk/>
            <pc:sldMk cId="981752044" sldId="290"/>
            <ac:spMk id="23" creationId="{24D3285D-C2EF-4540-A4D8-A9F8A6846AF0}"/>
          </ac:spMkLst>
        </pc:spChg>
        <pc:spChg chg="add del mod">
          <ac:chgData name="Trinh Van Huong" userId="c95ca9bf-75ef-49b3-8f2d-d305997dd307" providerId="ADAL" clId="{74285499-10A5-4E53-9DC6-C783F8C4DFE1}" dt="2021-07-22T13:19:51.109" v="1444" actId="478"/>
          <ac:spMkLst>
            <pc:docMk/>
            <pc:sldMk cId="981752044" sldId="290"/>
            <ac:spMk id="23" creationId="{D02A89BB-E49F-406C-AE47-D42C0488CBFA}"/>
          </ac:spMkLst>
        </pc:spChg>
        <pc:spChg chg="add mod">
          <ac:chgData name="Trinh Van Huong" userId="c95ca9bf-75ef-49b3-8f2d-d305997dd307" providerId="ADAL" clId="{74285499-10A5-4E53-9DC6-C783F8C4DFE1}" dt="2021-07-22T13:31:03.393" v="1492"/>
          <ac:spMkLst>
            <pc:docMk/>
            <pc:sldMk cId="981752044" sldId="290"/>
            <ac:spMk id="24" creationId="{56A91669-0DF3-4F18-946F-949DE33EF972}"/>
          </ac:spMkLst>
        </pc:spChg>
        <pc:spChg chg="add mod">
          <ac:chgData name="Trinh Van Huong" userId="c95ca9bf-75ef-49b3-8f2d-d305997dd307" providerId="ADAL" clId="{74285499-10A5-4E53-9DC6-C783F8C4DFE1}" dt="2021-07-22T07:54:01.192" v="1243" actId="1076"/>
          <ac:spMkLst>
            <pc:docMk/>
            <pc:sldMk cId="981752044" sldId="290"/>
            <ac:spMk id="36" creationId="{25D018DE-DBE8-4599-A77C-7F4454B466B0}"/>
          </ac:spMkLst>
        </pc:spChg>
        <pc:spChg chg="add del mod">
          <ac:chgData name="Trinh Van Huong" userId="c95ca9bf-75ef-49b3-8f2d-d305997dd307" providerId="ADAL" clId="{74285499-10A5-4E53-9DC6-C783F8C4DFE1}" dt="2021-07-22T13:31:01.893" v="1491" actId="478"/>
          <ac:spMkLst>
            <pc:docMk/>
            <pc:sldMk cId="981752044" sldId="290"/>
            <ac:spMk id="37" creationId="{2E44FC82-3B2B-419D-9CD8-D84A1337A3EB}"/>
          </ac:spMkLst>
        </pc:spChg>
        <pc:spChg chg="mod">
          <ac:chgData name="Trinh Van Huong" userId="c95ca9bf-75ef-49b3-8f2d-d305997dd307" providerId="ADAL" clId="{74285499-10A5-4E53-9DC6-C783F8C4DFE1}" dt="2021-07-22T07:53:06.774" v="1217" actId="20577"/>
          <ac:spMkLst>
            <pc:docMk/>
            <pc:sldMk cId="981752044" sldId="290"/>
            <ac:spMk id="130" creationId="{316B1475-26A3-4E2F-9B4B-55A7B4710469}"/>
          </ac:spMkLst>
        </pc:spChg>
        <pc:grpChg chg="del">
          <ac:chgData name="Trinh Van Huong" userId="c95ca9bf-75ef-49b3-8f2d-d305997dd307" providerId="ADAL" clId="{74285499-10A5-4E53-9DC6-C783F8C4DFE1}" dt="2021-07-22T07:55:17.450" v="1280" actId="478"/>
          <ac:grpSpMkLst>
            <pc:docMk/>
            <pc:sldMk cId="981752044" sldId="290"/>
            <ac:grpSpMk id="10" creationId="{D4EF09CF-3362-453A-9463-F6669A9D3E01}"/>
          </ac:grpSpMkLst>
        </pc:grpChg>
        <pc:grpChg chg="del">
          <ac:chgData name="Trinh Van Huong" userId="c95ca9bf-75ef-49b3-8f2d-d305997dd307" providerId="ADAL" clId="{74285499-10A5-4E53-9DC6-C783F8C4DFE1}" dt="2021-07-22T07:52:20.516" v="1210" actId="478"/>
          <ac:grpSpMkLst>
            <pc:docMk/>
            <pc:sldMk cId="981752044" sldId="290"/>
            <ac:grpSpMk id="129" creationId="{8F86D2EF-7D63-4DD5-B8B0-FBB531400E27}"/>
          </ac:grpSpMkLst>
        </pc:grpChg>
        <pc:graphicFrameChg chg="add del mod modGraphic">
          <ac:chgData name="Trinh Van Huong" userId="c95ca9bf-75ef-49b3-8f2d-d305997dd307" providerId="ADAL" clId="{74285499-10A5-4E53-9DC6-C783F8C4DFE1}" dt="2021-07-22T13:19:54.732" v="1445" actId="6549"/>
          <ac:graphicFrameMkLst>
            <pc:docMk/>
            <pc:sldMk cId="981752044" sldId="290"/>
            <ac:graphicFrameMk id="19" creationId="{8C0AFC2E-C1B6-472B-B214-D93D834B30C1}"/>
          </ac:graphicFrameMkLst>
        </pc:graphicFrameChg>
        <pc:graphicFrameChg chg="del mod modGraphic">
          <ac:chgData name="Trinh Van Huong" userId="c95ca9bf-75ef-49b3-8f2d-d305997dd307" providerId="ADAL" clId="{74285499-10A5-4E53-9DC6-C783F8C4DFE1}" dt="2021-07-22T13:18:50.670" v="1433" actId="478"/>
          <ac:graphicFrameMkLst>
            <pc:docMk/>
            <pc:sldMk cId="981752044" sldId="290"/>
            <ac:graphicFrameMk id="178" creationId="{59189F7E-9153-4B1E-93B8-4DD6F73FD614}"/>
          </ac:graphicFrameMkLst>
        </pc:graphicFrameChg>
        <pc:picChg chg="mod">
          <ac:chgData name="Trinh Van Huong" userId="c95ca9bf-75ef-49b3-8f2d-d305997dd307" providerId="ADAL" clId="{74285499-10A5-4E53-9DC6-C783F8C4DFE1}" dt="2021-07-22T07:53:57.365" v="1242" actId="1076"/>
          <ac:picMkLst>
            <pc:docMk/>
            <pc:sldMk cId="981752044" sldId="290"/>
            <ac:picMk id="175" creationId="{41B078B2-A468-472B-82C4-F70FCFB14655}"/>
          </ac:picMkLst>
        </pc:picChg>
        <pc:picChg chg="mod modCrop">
          <ac:chgData name="Trinh Van Huong" userId="c95ca9bf-75ef-49b3-8f2d-d305997dd307" providerId="ADAL" clId="{74285499-10A5-4E53-9DC6-C783F8C4DFE1}" dt="2021-07-22T13:14:59.692" v="1418" actId="1038"/>
          <ac:picMkLst>
            <pc:docMk/>
            <pc:sldMk cId="981752044" sldId="290"/>
            <ac:picMk id="176" creationId="{0131E25B-591C-49DE-9249-9578BDAA7D36}"/>
          </ac:picMkLst>
        </pc:picChg>
      </pc:sldChg>
      <pc:sldChg chg="addSp delSp modSp add mod modAnim">
        <pc:chgData name="Trinh Van Huong" userId="c95ca9bf-75ef-49b3-8f2d-d305997dd307" providerId="ADAL" clId="{74285499-10A5-4E53-9DC6-C783F8C4DFE1}" dt="2021-07-22T13:37:23.598" v="1654"/>
        <pc:sldMkLst>
          <pc:docMk/>
          <pc:sldMk cId="3349441155" sldId="291"/>
        </pc:sldMkLst>
        <pc:spChg chg="add mod">
          <ac:chgData name="Trinh Van Huong" userId="c95ca9bf-75ef-49b3-8f2d-d305997dd307" providerId="ADAL" clId="{74285499-10A5-4E53-9DC6-C783F8C4DFE1}" dt="2021-07-22T13:24:17.070" v="1463" actId="6549"/>
          <ac:spMkLst>
            <pc:docMk/>
            <pc:sldMk cId="3349441155" sldId="291"/>
            <ac:spMk id="3" creationId="{99BF2FCC-E1D9-49BB-8BDB-8CDDF110F9FC}"/>
          </ac:spMkLst>
        </pc:spChg>
        <pc:spChg chg="mod">
          <ac:chgData name="Trinh Van Huong" userId="c95ca9bf-75ef-49b3-8f2d-d305997dd307" providerId="ADAL" clId="{74285499-10A5-4E53-9DC6-C783F8C4DFE1}" dt="2021-07-22T13:34:57.381" v="1629" actId="1037"/>
          <ac:spMkLst>
            <pc:docMk/>
            <pc:sldMk cId="3349441155" sldId="291"/>
            <ac:spMk id="16" creationId="{E79155BE-7C48-40CE-B26E-64C8A0DA74F6}"/>
          </ac:spMkLst>
        </pc:spChg>
        <pc:spChg chg="del">
          <ac:chgData name="Trinh Van Huong" userId="c95ca9bf-75ef-49b3-8f2d-d305997dd307" providerId="ADAL" clId="{74285499-10A5-4E53-9DC6-C783F8C4DFE1}" dt="2021-07-22T13:20:13.230" v="1448" actId="478"/>
          <ac:spMkLst>
            <pc:docMk/>
            <pc:sldMk cId="3349441155" sldId="291"/>
            <ac:spMk id="18" creationId="{C776094D-F6A5-4278-8CF2-8941EF66A229}"/>
          </ac:spMkLst>
        </pc:spChg>
        <pc:spChg chg="add mod">
          <ac:chgData name="Trinh Van Huong" userId="c95ca9bf-75ef-49b3-8f2d-d305997dd307" providerId="ADAL" clId="{74285499-10A5-4E53-9DC6-C783F8C4DFE1}" dt="2021-07-22T13:24:47.880" v="1468" actId="1076"/>
          <ac:spMkLst>
            <pc:docMk/>
            <pc:sldMk cId="3349441155" sldId="291"/>
            <ac:spMk id="19" creationId="{33C6DC29-01EC-42CF-B72A-D35ECEBD97DF}"/>
          </ac:spMkLst>
        </pc:spChg>
        <pc:spChg chg="add mod">
          <ac:chgData name="Trinh Van Huong" userId="c95ca9bf-75ef-49b3-8f2d-d305997dd307" providerId="ADAL" clId="{74285499-10A5-4E53-9DC6-C783F8C4DFE1}" dt="2021-07-22T13:26:09.576" v="1479" actId="1035"/>
          <ac:spMkLst>
            <pc:docMk/>
            <pc:sldMk cId="3349441155" sldId="291"/>
            <ac:spMk id="23" creationId="{C3D47AF7-E2B2-4EAA-BBA4-D068E44A664C}"/>
          </ac:spMkLst>
        </pc:spChg>
        <pc:spChg chg="add mod">
          <ac:chgData name="Trinh Van Huong" userId="c95ca9bf-75ef-49b3-8f2d-d305997dd307" providerId="ADAL" clId="{74285499-10A5-4E53-9DC6-C783F8C4DFE1}" dt="2021-07-22T13:26:05.948" v="1477" actId="571"/>
          <ac:spMkLst>
            <pc:docMk/>
            <pc:sldMk cId="3349441155" sldId="291"/>
            <ac:spMk id="24" creationId="{3E816B45-A102-4B9B-8E45-6ACA6C431404}"/>
          </ac:spMkLst>
        </pc:spChg>
        <pc:spChg chg="add mod">
          <ac:chgData name="Trinh Van Huong" userId="c95ca9bf-75ef-49b3-8f2d-d305997dd307" providerId="ADAL" clId="{74285499-10A5-4E53-9DC6-C783F8C4DFE1}" dt="2021-07-22T13:26:25.677" v="1481"/>
          <ac:spMkLst>
            <pc:docMk/>
            <pc:sldMk cId="3349441155" sldId="291"/>
            <ac:spMk id="25" creationId="{8A01B50D-39EB-4128-82E1-17C6E8E32942}"/>
          </ac:spMkLst>
        </pc:spChg>
        <pc:spChg chg="add mod">
          <ac:chgData name="Trinh Van Huong" userId="c95ca9bf-75ef-49b3-8f2d-d305997dd307" providerId="ADAL" clId="{74285499-10A5-4E53-9DC6-C783F8C4DFE1}" dt="2021-07-22T13:26:49.339" v="1486" actId="1076"/>
          <ac:spMkLst>
            <pc:docMk/>
            <pc:sldMk cId="3349441155" sldId="291"/>
            <ac:spMk id="26" creationId="{C4D37E9F-77A6-41CF-9078-2C2166DEA044}"/>
          </ac:spMkLst>
        </pc:spChg>
        <pc:spChg chg="add mod">
          <ac:chgData name="Trinh Van Huong" userId="c95ca9bf-75ef-49b3-8f2d-d305997dd307" providerId="ADAL" clId="{74285499-10A5-4E53-9DC6-C783F8C4DFE1}" dt="2021-07-22T13:36:23.560" v="1651" actId="1035"/>
          <ac:spMkLst>
            <pc:docMk/>
            <pc:sldMk cId="3349441155" sldId="291"/>
            <ac:spMk id="27" creationId="{CFAA3417-596A-40BE-9411-F86AC2CB2B2D}"/>
          </ac:spMkLst>
        </pc:spChg>
        <pc:spChg chg="mod">
          <ac:chgData name="Trinh Van Huong" userId="c95ca9bf-75ef-49b3-8f2d-d305997dd307" providerId="ADAL" clId="{74285499-10A5-4E53-9DC6-C783F8C4DFE1}" dt="2021-07-22T13:26:57.154" v="1487" actId="1076"/>
          <ac:spMkLst>
            <pc:docMk/>
            <pc:sldMk cId="3349441155" sldId="291"/>
            <ac:spMk id="37" creationId="{2E44FC82-3B2B-419D-9CD8-D84A1337A3EB}"/>
          </ac:spMkLst>
        </pc:spChg>
        <pc:graphicFrameChg chg="mod modGraphic">
          <ac:chgData name="Trinh Van Huong" userId="c95ca9bf-75ef-49b3-8f2d-d305997dd307" providerId="ADAL" clId="{74285499-10A5-4E53-9DC6-C783F8C4DFE1}" dt="2021-07-22T13:26:41.288" v="1484" actId="21"/>
          <ac:graphicFrameMkLst>
            <pc:docMk/>
            <pc:sldMk cId="3349441155" sldId="291"/>
            <ac:graphicFrameMk id="178" creationId="{59189F7E-9153-4B1E-93B8-4DD6F73FD614}"/>
          </ac:graphicFrameMkLst>
        </pc:graphicFrameChg>
      </pc:sldChg>
      <pc:sldChg chg="addSp delSp modSp mod modTransition modAnim">
        <pc:chgData name="Trinh Van Huong" userId="c95ca9bf-75ef-49b3-8f2d-d305997dd307" providerId="ADAL" clId="{74285499-10A5-4E53-9DC6-C783F8C4DFE1}" dt="2021-07-22T14:15:24.746" v="2264"/>
        <pc:sldMkLst>
          <pc:docMk/>
          <pc:sldMk cId="3793384911" sldId="292"/>
        </pc:sldMkLst>
        <pc:spChg chg="add mod">
          <ac:chgData name="Trinh Van Huong" userId="c95ca9bf-75ef-49b3-8f2d-d305997dd307" providerId="ADAL" clId="{74285499-10A5-4E53-9DC6-C783F8C4DFE1}" dt="2021-07-22T13:44:13.243" v="1922" actId="114"/>
          <ac:spMkLst>
            <pc:docMk/>
            <pc:sldMk cId="3793384911" sldId="292"/>
            <ac:spMk id="3" creationId="{8093909D-24F6-4F74-B569-CC10DD6993CF}"/>
          </ac:spMkLst>
        </pc:spChg>
        <pc:spChg chg="add mod">
          <ac:chgData name="Trinh Van Huong" userId="c95ca9bf-75ef-49b3-8f2d-d305997dd307" providerId="ADAL" clId="{74285499-10A5-4E53-9DC6-C783F8C4DFE1}" dt="2021-07-22T13:44:00.027" v="1921" actId="1076"/>
          <ac:spMkLst>
            <pc:docMk/>
            <pc:sldMk cId="3793384911" sldId="292"/>
            <ac:spMk id="8" creationId="{BB871001-BD7A-4C6A-8E16-1743A6644FD7}"/>
          </ac:spMkLst>
        </pc:spChg>
        <pc:spChg chg="mod">
          <ac:chgData name="Trinh Van Huong" userId="c95ca9bf-75ef-49b3-8f2d-d305997dd307" providerId="ADAL" clId="{74285499-10A5-4E53-9DC6-C783F8C4DFE1}" dt="2021-07-22T13:33:21.632" v="1503" actId="1076"/>
          <ac:spMkLst>
            <pc:docMk/>
            <pc:sldMk cId="3793384911" sldId="292"/>
            <ac:spMk id="13" creationId="{4A13D703-1D06-4A6D-9E9E-231D71FF04C7}"/>
          </ac:spMkLst>
        </pc:spChg>
        <pc:spChg chg="mod">
          <ac:chgData name="Trinh Van Huong" userId="c95ca9bf-75ef-49b3-8f2d-d305997dd307" providerId="ADAL" clId="{74285499-10A5-4E53-9DC6-C783F8C4DFE1}" dt="2021-07-22T13:44:23.946" v="1923" actId="1076"/>
          <ac:spMkLst>
            <pc:docMk/>
            <pc:sldMk cId="3793384911" sldId="292"/>
            <ac:spMk id="16" creationId="{103B437F-47AB-4866-A9F2-D8257C49B7B0}"/>
          </ac:spMkLst>
        </pc:spChg>
        <pc:spChg chg="add del">
          <ac:chgData name="Trinh Van Huong" userId="c95ca9bf-75ef-49b3-8f2d-d305997dd307" providerId="ADAL" clId="{74285499-10A5-4E53-9DC6-C783F8C4DFE1}" dt="2021-07-22T13:44:47.546" v="1927" actId="478"/>
          <ac:spMkLst>
            <pc:docMk/>
            <pc:sldMk cId="3793384911" sldId="292"/>
            <ac:spMk id="20" creationId="{B3E3B84E-B1C1-4BEE-8F3D-E4F095CFEEF9}"/>
          </ac:spMkLst>
        </pc:spChg>
        <pc:spChg chg="add del">
          <ac:chgData name="Trinh Van Huong" userId="c95ca9bf-75ef-49b3-8f2d-d305997dd307" providerId="ADAL" clId="{74285499-10A5-4E53-9DC6-C783F8C4DFE1}" dt="2021-07-22T13:44:47.546" v="1927" actId="478"/>
          <ac:spMkLst>
            <pc:docMk/>
            <pc:sldMk cId="3793384911" sldId="292"/>
            <ac:spMk id="26" creationId="{947EF59E-ABEF-4B03-89DB-0229D1A909D7}"/>
          </ac:spMkLst>
        </pc:spChg>
        <pc:spChg chg="add del">
          <ac:chgData name="Trinh Van Huong" userId="c95ca9bf-75ef-49b3-8f2d-d305997dd307" providerId="ADAL" clId="{74285499-10A5-4E53-9DC6-C783F8C4DFE1}" dt="2021-07-22T13:44:47.546" v="1927" actId="478"/>
          <ac:spMkLst>
            <pc:docMk/>
            <pc:sldMk cId="3793384911" sldId="292"/>
            <ac:spMk id="27" creationId="{41082AAE-C04A-418B-A9F3-4E187CC29BAF}"/>
          </ac:spMkLst>
        </pc:spChg>
        <pc:spChg chg="mod">
          <ac:chgData name="Trinh Van Huong" userId="c95ca9bf-75ef-49b3-8f2d-d305997dd307" providerId="ADAL" clId="{74285499-10A5-4E53-9DC6-C783F8C4DFE1}" dt="2021-07-22T13:33:21.632" v="1503" actId="1076"/>
          <ac:spMkLst>
            <pc:docMk/>
            <pc:sldMk cId="3793384911" sldId="292"/>
            <ac:spMk id="28" creationId="{0625128E-1213-41BD-98FA-C6738D16A019}"/>
          </ac:spMkLst>
        </pc:spChg>
        <pc:spChg chg="add del">
          <ac:chgData name="Trinh Van Huong" userId="c95ca9bf-75ef-49b3-8f2d-d305997dd307" providerId="ADAL" clId="{74285499-10A5-4E53-9DC6-C783F8C4DFE1}" dt="2021-07-22T13:44:47.546" v="1927" actId="478"/>
          <ac:spMkLst>
            <pc:docMk/>
            <pc:sldMk cId="3793384911" sldId="292"/>
            <ac:spMk id="33" creationId="{40E96049-9148-4CFC-90F9-233DEA991009}"/>
          </ac:spMkLst>
        </pc:spChg>
        <pc:spChg chg="mod">
          <ac:chgData name="Trinh Van Huong" userId="c95ca9bf-75ef-49b3-8f2d-d305997dd307" providerId="ADAL" clId="{74285499-10A5-4E53-9DC6-C783F8C4DFE1}" dt="2021-07-22T13:44:23.946" v="1923" actId="1076"/>
          <ac:spMkLst>
            <pc:docMk/>
            <pc:sldMk cId="3793384911" sldId="292"/>
            <ac:spMk id="39" creationId="{3FB291E8-9FCF-4A8A-8BCC-AF71B91E3FD8}"/>
          </ac:spMkLst>
        </pc:spChg>
        <pc:spChg chg="mod">
          <ac:chgData name="Trinh Van Huong" userId="c95ca9bf-75ef-49b3-8f2d-d305997dd307" providerId="ADAL" clId="{74285499-10A5-4E53-9DC6-C783F8C4DFE1}" dt="2021-07-22T13:44:23.946" v="1923" actId="1076"/>
          <ac:spMkLst>
            <pc:docMk/>
            <pc:sldMk cId="3793384911" sldId="292"/>
            <ac:spMk id="40" creationId="{FA6DA33B-B21C-4F17-94C4-67F4AE518216}"/>
          </ac:spMkLst>
        </pc:spChg>
        <pc:spChg chg="mod">
          <ac:chgData name="Trinh Van Huong" userId="c95ca9bf-75ef-49b3-8f2d-d305997dd307" providerId="ADAL" clId="{74285499-10A5-4E53-9DC6-C783F8C4DFE1}" dt="2021-07-22T13:44:23.946" v="1923" actId="1076"/>
          <ac:spMkLst>
            <pc:docMk/>
            <pc:sldMk cId="3793384911" sldId="292"/>
            <ac:spMk id="42" creationId="{37C42DC3-BC1E-4CCC-AAEE-90808381E6FD}"/>
          </ac:spMkLst>
        </pc:spChg>
        <pc:spChg chg="mod">
          <ac:chgData name="Trinh Van Huong" userId="c95ca9bf-75ef-49b3-8f2d-d305997dd307" providerId="ADAL" clId="{74285499-10A5-4E53-9DC6-C783F8C4DFE1}" dt="2021-07-22T13:43:19.880" v="1900"/>
          <ac:spMkLst>
            <pc:docMk/>
            <pc:sldMk cId="3793384911" sldId="292"/>
            <ac:spMk id="45" creationId="{239CAC1B-306D-4F7A-AF95-2F7FE1D7BB45}"/>
          </ac:spMkLst>
        </pc:spChg>
        <pc:spChg chg="mod">
          <ac:chgData name="Trinh Van Huong" userId="c95ca9bf-75ef-49b3-8f2d-d305997dd307" providerId="ADAL" clId="{74285499-10A5-4E53-9DC6-C783F8C4DFE1}" dt="2021-07-22T13:43:19.880" v="1900"/>
          <ac:spMkLst>
            <pc:docMk/>
            <pc:sldMk cId="3793384911" sldId="292"/>
            <ac:spMk id="56" creationId="{32089613-B4C2-4E12-B4EC-C664E5115C6B}"/>
          </ac:spMkLst>
        </pc:spChg>
        <pc:spChg chg="mod">
          <ac:chgData name="Trinh Van Huong" userId="c95ca9bf-75ef-49b3-8f2d-d305997dd307" providerId="ADAL" clId="{74285499-10A5-4E53-9DC6-C783F8C4DFE1}" dt="2021-07-22T13:43:19.880" v="1900"/>
          <ac:spMkLst>
            <pc:docMk/>
            <pc:sldMk cId="3793384911" sldId="292"/>
            <ac:spMk id="57" creationId="{E98426F5-C691-4F0B-BCD6-C7C2E4C41AD3}"/>
          </ac:spMkLst>
        </pc:spChg>
        <pc:spChg chg="mod">
          <ac:chgData name="Trinh Van Huong" userId="c95ca9bf-75ef-49b3-8f2d-d305997dd307" providerId="ADAL" clId="{74285499-10A5-4E53-9DC6-C783F8C4DFE1}" dt="2021-07-22T13:43:19.880" v="1900"/>
          <ac:spMkLst>
            <pc:docMk/>
            <pc:sldMk cId="3793384911" sldId="292"/>
            <ac:spMk id="58" creationId="{255F3B78-B267-4896-8A85-A3E59F3959D7}"/>
          </ac:spMkLst>
        </pc:spChg>
        <pc:spChg chg="mod">
          <ac:chgData name="Trinh Van Huong" userId="c95ca9bf-75ef-49b3-8f2d-d305997dd307" providerId="ADAL" clId="{74285499-10A5-4E53-9DC6-C783F8C4DFE1}" dt="2021-07-22T13:43:19.880" v="1900"/>
          <ac:spMkLst>
            <pc:docMk/>
            <pc:sldMk cId="3793384911" sldId="292"/>
            <ac:spMk id="59" creationId="{B12A03BD-674E-4AB6-8936-567644AFB693}"/>
          </ac:spMkLst>
        </pc:spChg>
        <pc:spChg chg="mod">
          <ac:chgData name="Trinh Van Huong" userId="c95ca9bf-75ef-49b3-8f2d-d305997dd307" providerId="ADAL" clId="{74285499-10A5-4E53-9DC6-C783F8C4DFE1}" dt="2021-07-22T13:43:19.880" v="1900"/>
          <ac:spMkLst>
            <pc:docMk/>
            <pc:sldMk cId="3793384911" sldId="292"/>
            <ac:spMk id="60" creationId="{5D63602C-BAF2-4937-A735-5BF12032A40A}"/>
          </ac:spMkLst>
        </pc:spChg>
        <pc:spChg chg="mod">
          <ac:chgData name="Trinh Van Huong" userId="c95ca9bf-75ef-49b3-8f2d-d305997dd307" providerId="ADAL" clId="{74285499-10A5-4E53-9DC6-C783F8C4DFE1}" dt="2021-07-22T13:43:19.880" v="1900"/>
          <ac:spMkLst>
            <pc:docMk/>
            <pc:sldMk cId="3793384911" sldId="292"/>
            <ac:spMk id="61" creationId="{BB29D0FF-66EE-49E2-9406-C0F245F42EED}"/>
          </ac:spMkLst>
        </pc:spChg>
        <pc:spChg chg="mod">
          <ac:chgData name="Trinh Van Huong" userId="c95ca9bf-75ef-49b3-8f2d-d305997dd307" providerId="ADAL" clId="{74285499-10A5-4E53-9DC6-C783F8C4DFE1}" dt="2021-07-22T13:43:19.880" v="1900"/>
          <ac:spMkLst>
            <pc:docMk/>
            <pc:sldMk cId="3793384911" sldId="292"/>
            <ac:spMk id="62" creationId="{DE4A4156-4715-4167-B40B-A32C47B933A5}"/>
          </ac:spMkLst>
        </pc:spChg>
        <pc:spChg chg="mod">
          <ac:chgData name="Trinh Van Huong" userId="c95ca9bf-75ef-49b3-8f2d-d305997dd307" providerId="ADAL" clId="{74285499-10A5-4E53-9DC6-C783F8C4DFE1}" dt="2021-07-22T13:43:19.880" v="1900"/>
          <ac:spMkLst>
            <pc:docMk/>
            <pc:sldMk cId="3793384911" sldId="292"/>
            <ac:spMk id="63" creationId="{96C5F113-9D5A-4616-8F88-B23CD243247D}"/>
          </ac:spMkLst>
        </pc:spChg>
        <pc:spChg chg="mod">
          <ac:chgData name="Trinh Van Huong" userId="c95ca9bf-75ef-49b3-8f2d-d305997dd307" providerId="ADAL" clId="{74285499-10A5-4E53-9DC6-C783F8C4DFE1}" dt="2021-07-22T13:43:19.880" v="1900"/>
          <ac:spMkLst>
            <pc:docMk/>
            <pc:sldMk cId="3793384911" sldId="292"/>
            <ac:spMk id="64" creationId="{D60398DD-5155-4A9A-9624-33923E5A5E68}"/>
          </ac:spMkLst>
        </pc:spChg>
        <pc:spChg chg="mod">
          <ac:chgData name="Trinh Van Huong" userId="c95ca9bf-75ef-49b3-8f2d-d305997dd307" providerId="ADAL" clId="{74285499-10A5-4E53-9DC6-C783F8C4DFE1}" dt="2021-07-22T13:43:19.880" v="1900"/>
          <ac:spMkLst>
            <pc:docMk/>
            <pc:sldMk cId="3793384911" sldId="292"/>
            <ac:spMk id="65" creationId="{D4135D9F-A4D5-40AD-A0AF-EC3A6D3DD584}"/>
          </ac:spMkLst>
        </pc:spChg>
        <pc:spChg chg="add mod">
          <ac:chgData name="Trinh Van Huong" userId="c95ca9bf-75ef-49b3-8f2d-d305997dd307" providerId="ADAL" clId="{74285499-10A5-4E53-9DC6-C783F8C4DFE1}" dt="2021-07-22T13:45:56.285" v="1967" actId="20577"/>
          <ac:spMkLst>
            <pc:docMk/>
            <pc:sldMk cId="3793384911" sldId="292"/>
            <ac:spMk id="67" creationId="{87616D62-2C1A-4CF0-B03B-98519BAC6E6C}"/>
          </ac:spMkLst>
        </pc:spChg>
        <pc:grpChg chg="del">
          <ac:chgData name="Trinh Van Huong" userId="c95ca9bf-75ef-49b3-8f2d-d305997dd307" providerId="ADAL" clId="{74285499-10A5-4E53-9DC6-C783F8C4DFE1}" dt="2021-07-22T13:33:17.921" v="1502" actId="478"/>
          <ac:grpSpMkLst>
            <pc:docMk/>
            <pc:sldMk cId="3793384911" sldId="292"/>
            <ac:grpSpMk id="22" creationId="{4D23AAD9-AC9F-48A7-A21D-C3FE5640842E}"/>
          </ac:grpSpMkLst>
        </pc:grpChg>
        <pc:grpChg chg="del mod">
          <ac:chgData name="Trinh Van Huong" userId="c95ca9bf-75ef-49b3-8f2d-d305997dd307" providerId="ADAL" clId="{74285499-10A5-4E53-9DC6-C783F8C4DFE1}" dt="2021-07-22T13:33:22.320" v="1504" actId="478"/>
          <ac:grpSpMkLst>
            <pc:docMk/>
            <pc:sldMk cId="3793384911" sldId="292"/>
            <ac:grpSpMk id="23" creationId="{DC7CFF34-BDEB-4A0A-B047-3BE1140751E3}"/>
          </ac:grpSpMkLst>
        </pc:grpChg>
        <pc:grpChg chg="del mod">
          <ac:chgData name="Trinh Van Huong" userId="c95ca9bf-75ef-49b3-8f2d-d305997dd307" providerId="ADAL" clId="{74285499-10A5-4E53-9DC6-C783F8C4DFE1}" dt="2021-07-22T13:44:26.117" v="1924" actId="478"/>
          <ac:grpSpMkLst>
            <pc:docMk/>
            <pc:sldMk cId="3793384911" sldId="292"/>
            <ac:grpSpMk id="24" creationId="{F3F210B9-DEBB-4700-831B-52CC47EFF320}"/>
          </ac:grpSpMkLst>
        </pc:grpChg>
        <pc:grpChg chg="del mod">
          <ac:chgData name="Trinh Van Huong" userId="c95ca9bf-75ef-49b3-8f2d-d305997dd307" providerId="ADAL" clId="{74285499-10A5-4E53-9DC6-C783F8C4DFE1}" dt="2021-07-22T13:44:27.133" v="1925" actId="478"/>
          <ac:grpSpMkLst>
            <pc:docMk/>
            <pc:sldMk cId="3793384911" sldId="292"/>
            <ac:grpSpMk id="25" creationId="{50490623-B213-444E-9EE1-8966E4EE4473}"/>
          </ac:grpSpMkLst>
        </pc:grpChg>
        <pc:grpChg chg="add mod">
          <ac:chgData name="Trinh Van Huong" userId="c95ca9bf-75ef-49b3-8f2d-d305997dd307" providerId="ADAL" clId="{74285499-10A5-4E53-9DC6-C783F8C4DFE1}" dt="2021-07-22T13:43:26.514" v="1901" actId="1076"/>
          <ac:grpSpMkLst>
            <pc:docMk/>
            <pc:sldMk cId="3793384911" sldId="292"/>
            <ac:grpSpMk id="36" creationId="{A3F8BC81-8B2C-4AE1-AA7D-F0940B673133}"/>
          </ac:grpSpMkLst>
        </pc:grpChg>
        <pc:graphicFrameChg chg="mod">
          <ac:chgData name="Trinh Van Huong" userId="c95ca9bf-75ef-49b3-8f2d-d305997dd307" providerId="ADAL" clId="{74285499-10A5-4E53-9DC6-C783F8C4DFE1}" dt="2021-07-22T13:33:21.632" v="1503" actId="1076"/>
          <ac:graphicFrameMkLst>
            <pc:docMk/>
            <pc:sldMk cId="3793384911" sldId="292"/>
            <ac:graphicFrameMk id="4" creationId="{A62458B8-3A8E-4BC6-A071-F44C45A733EA}"/>
          </ac:graphicFrameMkLst>
        </pc:graphicFrameChg>
        <pc:graphicFrameChg chg="mod">
          <ac:chgData name="Trinh Van Huong" userId="c95ca9bf-75ef-49b3-8f2d-d305997dd307" providerId="ADAL" clId="{74285499-10A5-4E53-9DC6-C783F8C4DFE1}" dt="2021-07-22T13:33:21.632" v="1503" actId="1076"/>
          <ac:graphicFrameMkLst>
            <pc:docMk/>
            <pc:sldMk cId="3793384911" sldId="292"/>
            <ac:graphicFrameMk id="7" creationId="{4B7319B5-C930-42ED-9382-01E1855C3D7B}"/>
          </ac:graphicFrameMkLst>
        </pc:graphicFrameChg>
        <pc:graphicFrameChg chg="mod">
          <ac:chgData name="Trinh Van Huong" userId="c95ca9bf-75ef-49b3-8f2d-d305997dd307" providerId="ADAL" clId="{74285499-10A5-4E53-9DC6-C783F8C4DFE1}" dt="2021-07-22T13:33:21.632" v="1503" actId="1076"/>
          <ac:graphicFrameMkLst>
            <pc:docMk/>
            <pc:sldMk cId="3793384911" sldId="292"/>
            <ac:graphicFrameMk id="12" creationId="{A6615287-B8C2-48AD-96C2-4025F099333A}"/>
          </ac:graphicFrameMkLst>
        </pc:graphicFrameChg>
        <pc:graphicFrameChg chg="add del">
          <ac:chgData name="Trinh Van Huong" userId="c95ca9bf-75ef-49b3-8f2d-d305997dd307" providerId="ADAL" clId="{74285499-10A5-4E53-9DC6-C783F8C4DFE1}" dt="2021-07-22T13:44:47.546" v="1927" actId="478"/>
          <ac:graphicFrameMkLst>
            <pc:docMk/>
            <pc:sldMk cId="3793384911" sldId="292"/>
            <ac:graphicFrameMk id="15" creationId="{2AE03095-3764-4BBC-ACC7-2789E0A00ACC}"/>
          </ac:graphicFrameMkLst>
        </pc:graphicFrameChg>
        <pc:graphicFrameChg chg="add del">
          <ac:chgData name="Trinh Van Huong" userId="c95ca9bf-75ef-49b3-8f2d-d305997dd307" providerId="ADAL" clId="{74285499-10A5-4E53-9DC6-C783F8C4DFE1}" dt="2021-07-22T13:44:47.546" v="1927" actId="478"/>
          <ac:graphicFrameMkLst>
            <pc:docMk/>
            <pc:sldMk cId="3793384911" sldId="292"/>
            <ac:graphicFrameMk id="18" creationId="{09FB8D25-D5CA-4D39-BC3E-E14D99B3302F}"/>
          </ac:graphicFrameMkLst>
        </pc:graphicFrameChg>
        <pc:graphicFrameChg chg="add del">
          <ac:chgData name="Trinh Van Huong" userId="c95ca9bf-75ef-49b3-8f2d-d305997dd307" providerId="ADAL" clId="{74285499-10A5-4E53-9DC6-C783F8C4DFE1}" dt="2021-07-22T13:44:47.546" v="1927" actId="478"/>
          <ac:graphicFrameMkLst>
            <pc:docMk/>
            <pc:sldMk cId="3793384911" sldId="292"/>
            <ac:graphicFrameMk id="19" creationId="{FB9A25F7-0758-4446-BD38-E05911EA67C1}"/>
          </ac:graphicFrameMkLst>
        </pc:graphicFrameChg>
        <pc:graphicFrameChg chg="mod">
          <ac:chgData name="Trinh Van Huong" userId="c95ca9bf-75ef-49b3-8f2d-d305997dd307" providerId="ADAL" clId="{74285499-10A5-4E53-9DC6-C783F8C4DFE1}" dt="2021-07-22T13:33:21.632" v="1503" actId="1076"/>
          <ac:graphicFrameMkLst>
            <pc:docMk/>
            <pc:sldMk cId="3793384911" sldId="292"/>
            <ac:graphicFrameMk id="21" creationId="{60B2CFEE-B2D5-47C7-A3D8-A056C741F8E0}"/>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34" creationId="{AD738F39-311C-4E25-B4B4-C85F5DDA5E79}"/>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37" creationId="{436965C2-9A67-4D5D-9483-7403C3E877B5}"/>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38" creationId="{F3146E68-B684-4335-8CBE-DAA1799E47F0}"/>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41" creationId="{93C73BF6-4E3D-4A0D-8DFF-EF2F3F56EAA5}"/>
          </ac:graphicFrameMkLst>
        </pc:graphicFrameChg>
        <pc:picChg chg="add mod">
          <ac:chgData name="Trinh Van Huong" userId="c95ca9bf-75ef-49b3-8f2d-d305997dd307" providerId="ADAL" clId="{74285499-10A5-4E53-9DC6-C783F8C4DFE1}" dt="2021-07-22T13:41:34.271" v="1865" actId="1076"/>
          <ac:picMkLst>
            <pc:docMk/>
            <pc:sldMk cId="3793384911" sldId="292"/>
            <ac:picMk id="32" creationId="{DB5733A7-A720-4879-A186-410F85952CC4}"/>
          </ac:picMkLst>
        </pc:picChg>
        <pc:picChg chg="del">
          <ac:chgData name="Trinh Van Huong" userId="c95ca9bf-75ef-49b3-8f2d-d305997dd307" providerId="ADAL" clId="{74285499-10A5-4E53-9DC6-C783F8C4DFE1}" dt="2021-07-22T13:32:56.989" v="1496" actId="478"/>
          <ac:picMkLst>
            <pc:docMk/>
            <pc:sldMk cId="3793384911" sldId="292"/>
            <ac:picMk id="35" creationId="{0213F29E-888E-49BB-ABBB-60A2C7DB9B9A}"/>
          </ac:picMkLst>
        </pc:picChg>
        <pc:cxnChg chg="mod">
          <ac:chgData name="Trinh Van Huong" userId="c95ca9bf-75ef-49b3-8f2d-d305997dd307" providerId="ADAL" clId="{74285499-10A5-4E53-9DC6-C783F8C4DFE1}" dt="2021-07-22T13:43:19.880" v="1900"/>
          <ac:cxnSpMkLst>
            <pc:docMk/>
            <pc:sldMk cId="3793384911" sldId="292"/>
            <ac:cxnSpMk id="43" creationId="{F7A05665-E852-462C-A765-CBD0C6CCB83D}"/>
          </ac:cxnSpMkLst>
        </pc:cxnChg>
        <pc:cxnChg chg="mod">
          <ac:chgData name="Trinh Van Huong" userId="c95ca9bf-75ef-49b3-8f2d-d305997dd307" providerId="ADAL" clId="{74285499-10A5-4E53-9DC6-C783F8C4DFE1}" dt="2021-07-22T13:43:19.880" v="1900"/>
          <ac:cxnSpMkLst>
            <pc:docMk/>
            <pc:sldMk cId="3793384911" sldId="292"/>
            <ac:cxnSpMk id="44" creationId="{082432C5-D3D4-43A3-A012-2AEF6FD3A0A0}"/>
          </ac:cxnSpMkLst>
        </pc:cxnChg>
        <pc:cxnChg chg="mod">
          <ac:chgData name="Trinh Van Huong" userId="c95ca9bf-75ef-49b3-8f2d-d305997dd307" providerId="ADAL" clId="{74285499-10A5-4E53-9DC6-C783F8C4DFE1}" dt="2021-07-22T13:43:19.880" v="1900"/>
          <ac:cxnSpMkLst>
            <pc:docMk/>
            <pc:sldMk cId="3793384911" sldId="292"/>
            <ac:cxnSpMk id="46" creationId="{2C7408F8-0CC4-40AA-8A3E-107790D6CE02}"/>
          </ac:cxnSpMkLst>
        </pc:cxnChg>
        <pc:cxnChg chg="mod">
          <ac:chgData name="Trinh Van Huong" userId="c95ca9bf-75ef-49b3-8f2d-d305997dd307" providerId="ADAL" clId="{74285499-10A5-4E53-9DC6-C783F8C4DFE1}" dt="2021-07-22T13:43:19.880" v="1900"/>
          <ac:cxnSpMkLst>
            <pc:docMk/>
            <pc:sldMk cId="3793384911" sldId="292"/>
            <ac:cxnSpMk id="47" creationId="{0B6EA9D6-858E-437F-8B41-FBAD7D70955B}"/>
          </ac:cxnSpMkLst>
        </pc:cxnChg>
        <pc:cxnChg chg="mod">
          <ac:chgData name="Trinh Van Huong" userId="c95ca9bf-75ef-49b3-8f2d-d305997dd307" providerId="ADAL" clId="{74285499-10A5-4E53-9DC6-C783F8C4DFE1}" dt="2021-07-22T13:43:19.880" v="1900"/>
          <ac:cxnSpMkLst>
            <pc:docMk/>
            <pc:sldMk cId="3793384911" sldId="292"/>
            <ac:cxnSpMk id="48" creationId="{B5827CBF-9CA9-4468-B47F-916ACF3FFC65}"/>
          </ac:cxnSpMkLst>
        </pc:cxnChg>
        <pc:cxnChg chg="mod">
          <ac:chgData name="Trinh Van Huong" userId="c95ca9bf-75ef-49b3-8f2d-d305997dd307" providerId="ADAL" clId="{74285499-10A5-4E53-9DC6-C783F8C4DFE1}" dt="2021-07-22T13:43:19.880" v="1900"/>
          <ac:cxnSpMkLst>
            <pc:docMk/>
            <pc:sldMk cId="3793384911" sldId="292"/>
            <ac:cxnSpMk id="49" creationId="{1E3A5EF0-633C-4381-8A11-1DF92F276C2F}"/>
          </ac:cxnSpMkLst>
        </pc:cxnChg>
        <pc:cxnChg chg="mod">
          <ac:chgData name="Trinh Van Huong" userId="c95ca9bf-75ef-49b3-8f2d-d305997dd307" providerId="ADAL" clId="{74285499-10A5-4E53-9DC6-C783F8C4DFE1}" dt="2021-07-22T13:43:19.880" v="1900"/>
          <ac:cxnSpMkLst>
            <pc:docMk/>
            <pc:sldMk cId="3793384911" sldId="292"/>
            <ac:cxnSpMk id="50" creationId="{E3B452B8-49E9-4F25-93BD-D2E0E5574450}"/>
          </ac:cxnSpMkLst>
        </pc:cxnChg>
        <pc:cxnChg chg="mod">
          <ac:chgData name="Trinh Van Huong" userId="c95ca9bf-75ef-49b3-8f2d-d305997dd307" providerId="ADAL" clId="{74285499-10A5-4E53-9DC6-C783F8C4DFE1}" dt="2021-07-22T13:43:19.880" v="1900"/>
          <ac:cxnSpMkLst>
            <pc:docMk/>
            <pc:sldMk cId="3793384911" sldId="292"/>
            <ac:cxnSpMk id="51" creationId="{5A69CB7A-3E5C-4CB8-833D-4F10763278B0}"/>
          </ac:cxnSpMkLst>
        </pc:cxnChg>
        <pc:cxnChg chg="mod">
          <ac:chgData name="Trinh Van Huong" userId="c95ca9bf-75ef-49b3-8f2d-d305997dd307" providerId="ADAL" clId="{74285499-10A5-4E53-9DC6-C783F8C4DFE1}" dt="2021-07-22T13:43:19.880" v="1900"/>
          <ac:cxnSpMkLst>
            <pc:docMk/>
            <pc:sldMk cId="3793384911" sldId="292"/>
            <ac:cxnSpMk id="52" creationId="{D1098B24-2599-4613-BBF5-E4592E8B8CA9}"/>
          </ac:cxnSpMkLst>
        </pc:cxnChg>
        <pc:cxnChg chg="mod">
          <ac:chgData name="Trinh Van Huong" userId="c95ca9bf-75ef-49b3-8f2d-d305997dd307" providerId="ADAL" clId="{74285499-10A5-4E53-9DC6-C783F8C4DFE1}" dt="2021-07-22T13:43:19.880" v="1900"/>
          <ac:cxnSpMkLst>
            <pc:docMk/>
            <pc:sldMk cId="3793384911" sldId="292"/>
            <ac:cxnSpMk id="53" creationId="{E107D73F-D2E1-47E3-A31F-62DA2C745F2E}"/>
          </ac:cxnSpMkLst>
        </pc:cxnChg>
        <pc:cxnChg chg="mod">
          <ac:chgData name="Trinh Van Huong" userId="c95ca9bf-75ef-49b3-8f2d-d305997dd307" providerId="ADAL" clId="{74285499-10A5-4E53-9DC6-C783F8C4DFE1}" dt="2021-07-22T13:43:19.880" v="1900"/>
          <ac:cxnSpMkLst>
            <pc:docMk/>
            <pc:sldMk cId="3793384911" sldId="292"/>
            <ac:cxnSpMk id="54" creationId="{0915FE52-B659-4F8A-958B-FE58E83F8D6A}"/>
          </ac:cxnSpMkLst>
        </pc:cxnChg>
        <pc:cxnChg chg="mod">
          <ac:chgData name="Trinh Van Huong" userId="c95ca9bf-75ef-49b3-8f2d-d305997dd307" providerId="ADAL" clId="{74285499-10A5-4E53-9DC6-C783F8C4DFE1}" dt="2021-07-22T13:43:19.880" v="1900"/>
          <ac:cxnSpMkLst>
            <pc:docMk/>
            <pc:sldMk cId="3793384911" sldId="292"/>
            <ac:cxnSpMk id="55" creationId="{38FE4FF2-DFB2-4BA8-B974-11F36B75AAAB}"/>
          </ac:cxnSpMkLst>
        </pc:cxnChg>
      </pc:sldChg>
      <pc:sldChg chg="addSp delSp modSp mod modTransition modAnim">
        <pc:chgData name="Trinh Van Huong" userId="c95ca9bf-75ef-49b3-8f2d-d305997dd307" providerId="ADAL" clId="{74285499-10A5-4E53-9DC6-C783F8C4DFE1}" dt="2021-07-22T14:31:04.356" v="2301" actId="478"/>
        <pc:sldMkLst>
          <pc:docMk/>
          <pc:sldMk cId="1128027186" sldId="293"/>
        </pc:sldMkLst>
        <pc:spChg chg="mod">
          <ac:chgData name="Trinh Van Huong" userId="c95ca9bf-75ef-49b3-8f2d-d305997dd307" providerId="ADAL" clId="{74285499-10A5-4E53-9DC6-C783F8C4DFE1}" dt="2021-07-22T14:04:48.734" v="2163" actId="20577"/>
          <ac:spMkLst>
            <pc:docMk/>
            <pc:sldMk cId="1128027186" sldId="293"/>
            <ac:spMk id="3" creationId="{8093909D-24F6-4F74-B569-CC10DD6993CF}"/>
          </ac:spMkLst>
        </pc:spChg>
        <pc:spChg chg="add mod">
          <ac:chgData name="Trinh Van Huong" userId="c95ca9bf-75ef-49b3-8f2d-d305997dd307" providerId="ADAL" clId="{74285499-10A5-4E53-9DC6-C783F8C4DFE1}" dt="2021-07-22T14:16:52.912" v="2268" actId="207"/>
          <ac:spMkLst>
            <pc:docMk/>
            <pc:sldMk cId="1128027186" sldId="293"/>
            <ac:spMk id="4" creationId="{27C3F3D2-A21F-4528-8854-4F0C43BEB480}"/>
          </ac:spMkLst>
        </pc:spChg>
        <pc:spChg chg="add del mod">
          <ac:chgData name="Trinh Van Huong" userId="c95ca9bf-75ef-49b3-8f2d-d305997dd307" providerId="ADAL" clId="{74285499-10A5-4E53-9DC6-C783F8C4DFE1}" dt="2021-07-22T14:31:04.356" v="2301" actId="478"/>
          <ac:spMkLst>
            <pc:docMk/>
            <pc:sldMk cId="1128027186" sldId="293"/>
            <ac:spMk id="5" creationId="{272B5833-0874-4886-A2D3-B23D63CA1786}"/>
          </ac:spMkLst>
        </pc:spChg>
        <pc:spChg chg="del">
          <ac:chgData name="Trinh Van Huong" userId="c95ca9bf-75ef-49b3-8f2d-d305997dd307" providerId="ADAL" clId="{74285499-10A5-4E53-9DC6-C783F8C4DFE1}" dt="2021-07-22T14:05:21.457" v="2167" actId="478"/>
          <ac:spMkLst>
            <pc:docMk/>
            <pc:sldMk cId="1128027186" sldId="293"/>
            <ac:spMk id="8" creationId="{BB871001-BD7A-4C6A-8E16-1743A6644FD7}"/>
          </ac:spMkLst>
        </pc:spChg>
        <pc:spChg chg="add del mod">
          <ac:chgData name="Trinh Van Huong" userId="c95ca9bf-75ef-49b3-8f2d-d305997dd307" providerId="ADAL" clId="{74285499-10A5-4E53-9DC6-C783F8C4DFE1}" dt="2021-07-22T14:08:37.422" v="2218" actId="1076"/>
          <ac:spMkLst>
            <pc:docMk/>
            <pc:sldMk cId="1128027186" sldId="293"/>
            <ac:spMk id="16" creationId="{103B437F-47AB-4866-A9F2-D8257C49B7B0}"/>
          </ac:spMkLst>
        </pc:spChg>
        <pc:spChg chg="add del mod">
          <ac:chgData name="Trinh Van Huong" userId="c95ca9bf-75ef-49b3-8f2d-d305997dd307" providerId="ADAL" clId="{74285499-10A5-4E53-9DC6-C783F8C4DFE1}" dt="2021-07-22T14:08:40.858" v="2219" actId="1076"/>
          <ac:spMkLst>
            <pc:docMk/>
            <pc:sldMk cId="1128027186" sldId="293"/>
            <ac:spMk id="42" creationId="{37C42DC3-BC1E-4CCC-AAEE-90808381E6FD}"/>
          </ac:spMkLst>
        </pc:spChg>
        <pc:spChg chg="add mod">
          <ac:chgData name="Trinh Van Huong" userId="c95ca9bf-75ef-49b3-8f2d-d305997dd307" providerId="ADAL" clId="{74285499-10A5-4E53-9DC6-C783F8C4DFE1}" dt="2021-07-22T14:16:48.024" v="2267" actId="207"/>
          <ac:spMkLst>
            <pc:docMk/>
            <pc:sldMk cId="1128027186" sldId="293"/>
            <ac:spMk id="66" creationId="{78AB6285-92F6-474F-9B31-29DEFAD00B26}"/>
          </ac:spMkLst>
        </pc:spChg>
        <pc:spChg chg="add del mod">
          <ac:chgData name="Trinh Van Huong" userId="c95ca9bf-75ef-49b3-8f2d-d305997dd307" providerId="ADAL" clId="{74285499-10A5-4E53-9DC6-C783F8C4DFE1}" dt="2021-07-22T14:07:25.195" v="2205" actId="478"/>
          <ac:spMkLst>
            <pc:docMk/>
            <pc:sldMk cId="1128027186" sldId="293"/>
            <ac:spMk id="67" creationId="{87616D62-2C1A-4CF0-B03B-98519BAC6E6C}"/>
          </ac:spMkLst>
        </pc:spChg>
        <pc:spChg chg="add mod">
          <ac:chgData name="Trinh Van Huong" userId="c95ca9bf-75ef-49b3-8f2d-d305997dd307" providerId="ADAL" clId="{74285499-10A5-4E53-9DC6-C783F8C4DFE1}" dt="2021-07-22T14:16:42.222" v="2266" actId="207"/>
          <ac:spMkLst>
            <pc:docMk/>
            <pc:sldMk cId="1128027186" sldId="293"/>
            <ac:spMk id="68" creationId="{F6390F56-EDB6-4A1A-B178-46706ECE81AB}"/>
          </ac:spMkLst>
        </pc:spChg>
        <pc:grpChg chg="del">
          <ac:chgData name="Trinh Van Huong" userId="c95ca9bf-75ef-49b3-8f2d-d305997dd307" providerId="ADAL" clId="{74285499-10A5-4E53-9DC6-C783F8C4DFE1}" dt="2021-07-22T14:04:52.154" v="2164" actId="478"/>
          <ac:grpSpMkLst>
            <pc:docMk/>
            <pc:sldMk cId="1128027186" sldId="293"/>
            <ac:grpSpMk id="36" creationId="{A3F8BC81-8B2C-4AE1-AA7D-F0940B673133}"/>
          </ac:grpSpMkLst>
        </pc:grpChg>
        <pc:graphicFrameChg chg="add del mod">
          <ac:chgData name="Trinh Van Huong" userId="c95ca9bf-75ef-49b3-8f2d-d305997dd307" providerId="ADAL" clId="{74285499-10A5-4E53-9DC6-C783F8C4DFE1}" dt="2021-07-22T14:19:03.882" v="2273"/>
          <ac:graphicFrameMkLst>
            <pc:docMk/>
            <pc:sldMk cId="1128027186" sldId="293"/>
            <ac:graphicFrameMk id="6" creationId="{7149E3F2-3B3F-4E0E-A178-DB4D559EC1AE}"/>
          </ac:graphicFrameMkLst>
        </pc:graphicFrameChg>
        <pc:picChg chg="add mod">
          <ac:chgData name="Trinh Van Huong" userId="c95ca9bf-75ef-49b3-8f2d-d305997dd307" providerId="ADAL" clId="{74285499-10A5-4E53-9DC6-C783F8C4DFE1}" dt="2021-07-22T14:07:43.410" v="2208" actId="1076"/>
          <ac:picMkLst>
            <pc:docMk/>
            <pc:sldMk cId="1128027186" sldId="293"/>
            <ac:picMk id="39" creationId="{422888A1-84DF-4B5B-84E2-AE0BC3B108C5}"/>
          </ac:picMkLst>
        </pc:picChg>
        <pc:picChg chg="add mod modCrop">
          <ac:chgData name="Trinh Van Huong" userId="c95ca9bf-75ef-49b3-8f2d-d305997dd307" providerId="ADAL" clId="{74285499-10A5-4E53-9DC6-C783F8C4DFE1}" dt="2021-07-22T14:08:26.823" v="2217" actId="1035"/>
          <ac:picMkLst>
            <pc:docMk/>
            <pc:sldMk cId="1128027186" sldId="293"/>
            <ac:picMk id="40" creationId="{95922DD8-88B9-4AC3-9366-0AE8FB3ADB79}"/>
          </ac:picMkLst>
        </pc:picChg>
      </pc:sldChg>
      <pc:sldChg chg="addSp delSp modSp mod modTransition modAnim">
        <pc:chgData name="Trinh Van Huong" userId="c95ca9bf-75ef-49b3-8f2d-d305997dd307" providerId="ADAL" clId="{74285499-10A5-4E53-9DC6-C783F8C4DFE1}" dt="2021-07-22T14:41:27.355" v="2376"/>
        <pc:sldMkLst>
          <pc:docMk/>
          <pc:sldMk cId="2840601294" sldId="294"/>
        </pc:sldMkLst>
        <pc:spChg chg="del">
          <ac:chgData name="Trinh Van Huong" userId="c95ca9bf-75ef-49b3-8f2d-d305997dd307" providerId="ADAL" clId="{74285499-10A5-4E53-9DC6-C783F8C4DFE1}" dt="2021-07-22T14:29:42.047" v="2293" actId="478"/>
          <ac:spMkLst>
            <pc:docMk/>
            <pc:sldMk cId="2840601294" sldId="294"/>
            <ac:spMk id="3" creationId="{8093909D-24F6-4F74-B569-CC10DD6993CF}"/>
          </ac:spMkLst>
        </pc:spChg>
        <pc:spChg chg="mod">
          <ac:chgData name="Trinh Van Huong" userId="c95ca9bf-75ef-49b3-8f2d-d305997dd307" providerId="ADAL" clId="{74285499-10A5-4E53-9DC6-C783F8C4DFE1}" dt="2021-07-22T14:30:12.027" v="2297" actId="164"/>
          <ac:spMkLst>
            <pc:docMk/>
            <pc:sldMk cId="2840601294" sldId="294"/>
            <ac:spMk id="4" creationId="{27C3F3D2-A21F-4528-8854-4F0C43BEB480}"/>
          </ac:spMkLst>
        </pc:spChg>
        <pc:spChg chg="mod">
          <ac:chgData name="Trinh Van Huong" userId="c95ca9bf-75ef-49b3-8f2d-d305997dd307" providerId="ADAL" clId="{74285499-10A5-4E53-9DC6-C783F8C4DFE1}" dt="2021-07-22T14:37:04.463" v="2343" actId="1076"/>
          <ac:spMkLst>
            <pc:docMk/>
            <pc:sldMk cId="2840601294" sldId="294"/>
            <ac:spMk id="5" creationId="{272B5833-0874-4886-A2D3-B23D63CA1786}"/>
          </ac:spMkLst>
        </pc:spChg>
        <pc:spChg chg="del">
          <ac:chgData name="Trinh Van Huong" userId="c95ca9bf-75ef-49b3-8f2d-d305997dd307" providerId="ADAL" clId="{74285499-10A5-4E53-9DC6-C783F8C4DFE1}" dt="2021-07-22T14:29:47.132" v="2294" actId="478"/>
          <ac:spMkLst>
            <pc:docMk/>
            <pc:sldMk cId="2840601294" sldId="294"/>
            <ac:spMk id="16" creationId="{103B437F-47AB-4866-A9F2-D8257C49B7B0}"/>
          </ac:spMkLst>
        </pc:spChg>
        <pc:spChg chg="mod">
          <ac:chgData name="Trinh Van Huong" userId="c95ca9bf-75ef-49b3-8f2d-d305997dd307" providerId="ADAL" clId="{74285499-10A5-4E53-9DC6-C783F8C4DFE1}" dt="2021-07-22T14:29:58.095" v="2295"/>
          <ac:spMkLst>
            <pc:docMk/>
            <pc:sldMk cId="2840601294" sldId="294"/>
            <ac:spMk id="22" creationId="{6A9BF17D-B43C-4F13-B640-ABCE1BAC5D6B}"/>
          </ac:spMkLst>
        </pc:spChg>
        <pc:spChg chg="mod">
          <ac:chgData name="Trinh Van Huong" userId="c95ca9bf-75ef-49b3-8f2d-d305997dd307" providerId="ADAL" clId="{74285499-10A5-4E53-9DC6-C783F8C4DFE1}" dt="2021-07-22T14:29:58.095" v="2295"/>
          <ac:spMkLst>
            <pc:docMk/>
            <pc:sldMk cId="2840601294" sldId="294"/>
            <ac:spMk id="37" creationId="{936B3C83-ED3F-44C8-AADC-772F6D504B33}"/>
          </ac:spMkLst>
        </pc:spChg>
        <pc:spChg chg="mod">
          <ac:chgData name="Trinh Van Huong" userId="c95ca9bf-75ef-49b3-8f2d-d305997dd307" providerId="ADAL" clId="{74285499-10A5-4E53-9DC6-C783F8C4DFE1}" dt="2021-07-22T14:29:58.095" v="2295"/>
          <ac:spMkLst>
            <pc:docMk/>
            <pc:sldMk cId="2840601294" sldId="294"/>
            <ac:spMk id="38" creationId="{0FC5C458-98B4-4BB9-90A5-0A9EB7BB5E01}"/>
          </ac:spMkLst>
        </pc:spChg>
        <pc:spChg chg="mod">
          <ac:chgData name="Trinh Van Huong" userId="c95ca9bf-75ef-49b3-8f2d-d305997dd307" providerId="ADAL" clId="{74285499-10A5-4E53-9DC6-C783F8C4DFE1}" dt="2021-07-22T14:29:58.095" v="2295"/>
          <ac:spMkLst>
            <pc:docMk/>
            <pc:sldMk cId="2840601294" sldId="294"/>
            <ac:spMk id="41" creationId="{13F3DA3B-1BAE-4660-9674-FDC092DE2362}"/>
          </ac:spMkLst>
        </pc:spChg>
        <pc:spChg chg="del">
          <ac:chgData name="Trinh Van Huong" userId="c95ca9bf-75ef-49b3-8f2d-d305997dd307" providerId="ADAL" clId="{74285499-10A5-4E53-9DC6-C783F8C4DFE1}" dt="2021-07-22T14:29:47.132" v="2294" actId="478"/>
          <ac:spMkLst>
            <pc:docMk/>
            <pc:sldMk cId="2840601294" sldId="294"/>
            <ac:spMk id="42" creationId="{37C42DC3-BC1E-4CCC-AAEE-90808381E6FD}"/>
          </ac:spMkLst>
        </pc:spChg>
        <pc:spChg chg="mod">
          <ac:chgData name="Trinh Van Huong" userId="c95ca9bf-75ef-49b3-8f2d-d305997dd307" providerId="ADAL" clId="{74285499-10A5-4E53-9DC6-C783F8C4DFE1}" dt="2021-07-22T14:29:58.095" v="2295"/>
          <ac:spMkLst>
            <pc:docMk/>
            <pc:sldMk cId="2840601294" sldId="294"/>
            <ac:spMk id="43" creationId="{D4E1D57C-AC6E-4E53-B84C-9424F0172BF7}"/>
          </ac:spMkLst>
        </pc:spChg>
        <pc:spChg chg="mod">
          <ac:chgData name="Trinh Van Huong" userId="c95ca9bf-75ef-49b3-8f2d-d305997dd307" providerId="ADAL" clId="{74285499-10A5-4E53-9DC6-C783F8C4DFE1}" dt="2021-07-22T14:29:58.095" v="2295"/>
          <ac:spMkLst>
            <pc:docMk/>
            <pc:sldMk cId="2840601294" sldId="294"/>
            <ac:spMk id="44" creationId="{712327A1-D462-4705-998C-4FE782C5BDCB}"/>
          </ac:spMkLst>
        </pc:spChg>
        <pc:spChg chg="mod">
          <ac:chgData name="Trinh Van Huong" userId="c95ca9bf-75ef-49b3-8f2d-d305997dd307" providerId="ADAL" clId="{74285499-10A5-4E53-9DC6-C783F8C4DFE1}" dt="2021-07-22T14:29:58.095" v="2295"/>
          <ac:spMkLst>
            <pc:docMk/>
            <pc:sldMk cId="2840601294" sldId="294"/>
            <ac:spMk id="45" creationId="{A1198393-4ABD-47D8-8924-39E9714AF471}"/>
          </ac:spMkLst>
        </pc:spChg>
        <pc:spChg chg="mod">
          <ac:chgData name="Trinh Van Huong" userId="c95ca9bf-75ef-49b3-8f2d-d305997dd307" providerId="ADAL" clId="{74285499-10A5-4E53-9DC6-C783F8C4DFE1}" dt="2021-07-22T14:29:58.095" v="2295"/>
          <ac:spMkLst>
            <pc:docMk/>
            <pc:sldMk cId="2840601294" sldId="294"/>
            <ac:spMk id="46" creationId="{1D0D38C5-28B6-4DE8-BFCF-D95DF6244C70}"/>
          </ac:spMkLst>
        </pc:spChg>
        <pc:spChg chg="mod">
          <ac:chgData name="Trinh Van Huong" userId="c95ca9bf-75ef-49b3-8f2d-d305997dd307" providerId="ADAL" clId="{74285499-10A5-4E53-9DC6-C783F8C4DFE1}" dt="2021-07-22T14:29:58.095" v="2295"/>
          <ac:spMkLst>
            <pc:docMk/>
            <pc:sldMk cId="2840601294" sldId="294"/>
            <ac:spMk id="47" creationId="{D2B60C7C-E884-4AE4-BAEC-25D8621165FD}"/>
          </ac:spMkLst>
        </pc:spChg>
        <pc:spChg chg="mod">
          <ac:chgData name="Trinh Van Huong" userId="c95ca9bf-75ef-49b3-8f2d-d305997dd307" providerId="ADAL" clId="{74285499-10A5-4E53-9DC6-C783F8C4DFE1}" dt="2021-07-22T14:29:58.095" v="2295"/>
          <ac:spMkLst>
            <pc:docMk/>
            <pc:sldMk cId="2840601294" sldId="294"/>
            <ac:spMk id="48" creationId="{D754F9FA-9623-473E-BF8F-CCC00EE3EAAE}"/>
          </ac:spMkLst>
        </pc:spChg>
        <pc:spChg chg="mod">
          <ac:chgData name="Trinh Van Huong" userId="c95ca9bf-75ef-49b3-8f2d-d305997dd307" providerId="ADAL" clId="{74285499-10A5-4E53-9DC6-C783F8C4DFE1}" dt="2021-07-22T14:29:58.095" v="2295"/>
          <ac:spMkLst>
            <pc:docMk/>
            <pc:sldMk cId="2840601294" sldId="294"/>
            <ac:spMk id="49" creationId="{A6EC6DC0-2830-4EA0-9D03-0268A972FDC9}"/>
          </ac:spMkLst>
        </pc:spChg>
        <pc:spChg chg="mod">
          <ac:chgData name="Trinh Van Huong" userId="c95ca9bf-75ef-49b3-8f2d-d305997dd307" providerId="ADAL" clId="{74285499-10A5-4E53-9DC6-C783F8C4DFE1}" dt="2021-07-22T14:37:29.498" v="2345"/>
          <ac:spMkLst>
            <pc:docMk/>
            <pc:sldMk cId="2840601294" sldId="294"/>
            <ac:spMk id="51" creationId="{099100E0-2C0B-411C-9A9C-2DDC4E05B51E}"/>
          </ac:spMkLst>
        </pc:spChg>
        <pc:spChg chg="mod">
          <ac:chgData name="Trinh Van Huong" userId="c95ca9bf-75ef-49b3-8f2d-d305997dd307" providerId="ADAL" clId="{74285499-10A5-4E53-9DC6-C783F8C4DFE1}" dt="2021-07-22T14:37:29.498" v="2345"/>
          <ac:spMkLst>
            <pc:docMk/>
            <pc:sldMk cId="2840601294" sldId="294"/>
            <ac:spMk id="52" creationId="{FB5BFF28-8432-479F-81C2-B5AFBB96627E}"/>
          </ac:spMkLst>
        </pc:spChg>
        <pc:spChg chg="mod">
          <ac:chgData name="Trinh Van Huong" userId="c95ca9bf-75ef-49b3-8f2d-d305997dd307" providerId="ADAL" clId="{74285499-10A5-4E53-9DC6-C783F8C4DFE1}" dt="2021-07-22T14:37:29.498" v="2345"/>
          <ac:spMkLst>
            <pc:docMk/>
            <pc:sldMk cId="2840601294" sldId="294"/>
            <ac:spMk id="53" creationId="{7AF5872C-804E-423A-B761-9BC5092AB784}"/>
          </ac:spMkLst>
        </pc:spChg>
        <pc:spChg chg="mod">
          <ac:chgData name="Trinh Van Huong" userId="c95ca9bf-75ef-49b3-8f2d-d305997dd307" providerId="ADAL" clId="{74285499-10A5-4E53-9DC6-C783F8C4DFE1}" dt="2021-07-22T14:37:29.498" v="2345"/>
          <ac:spMkLst>
            <pc:docMk/>
            <pc:sldMk cId="2840601294" sldId="294"/>
            <ac:spMk id="54" creationId="{1A9E8A10-B635-4287-9198-6B819CFCF927}"/>
          </ac:spMkLst>
        </pc:spChg>
        <pc:spChg chg="mod">
          <ac:chgData name="Trinh Van Huong" userId="c95ca9bf-75ef-49b3-8f2d-d305997dd307" providerId="ADAL" clId="{74285499-10A5-4E53-9DC6-C783F8C4DFE1}" dt="2021-07-22T14:37:29.498" v="2345"/>
          <ac:spMkLst>
            <pc:docMk/>
            <pc:sldMk cId="2840601294" sldId="294"/>
            <ac:spMk id="55" creationId="{7812578B-27FB-4DB3-B464-615BC7F4B838}"/>
          </ac:spMkLst>
        </pc:spChg>
        <pc:spChg chg="add mod ord">
          <ac:chgData name="Trinh Van Huong" userId="c95ca9bf-75ef-49b3-8f2d-d305997dd307" providerId="ADAL" clId="{74285499-10A5-4E53-9DC6-C783F8C4DFE1}" dt="2021-07-22T14:38:46.476" v="2354" actId="1076"/>
          <ac:spMkLst>
            <pc:docMk/>
            <pc:sldMk cId="2840601294" sldId="294"/>
            <ac:spMk id="56" creationId="{08AE2C18-77C5-468A-B238-EAC99FFAB1A5}"/>
          </ac:spMkLst>
        </pc:spChg>
        <pc:spChg chg="add mod">
          <ac:chgData name="Trinh Van Huong" userId="c95ca9bf-75ef-49b3-8f2d-d305997dd307" providerId="ADAL" clId="{74285499-10A5-4E53-9DC6-C783F8C4DFE1}" dt="2021-07-22T14:40:15.129" v="2375" actId="1036"/>
          <ac:spMkLst>
            <pc:docMk/>
            <pc:sldMk cId="2840601294" sldId="294"/>
            <ac:spMk id="57" creationId="{29CF6202-0A70-4361-A4B7-08EFFFEFC807}"/>
          </ac:spMkLst>
        </pc:spChg>
        <pc:spChg chg="mod">
          <ac:chgData name="Trinh Van Huong" userId="c95ca9bf-75ef-49b3-8f2d-d305997dd307" providerId="ADAL" clId="{74285499-10A5-4E53-9DC6-C783F8C4DFE1}" dt="2021-07-22T14:30:12.027" v="2297" actId="164"/>
          <ac:spMkLst>
            <pc:docMk/>
            <pc:sldMk cId="2840601294" sldId="294"/>
            <ac:spMk id="66" creationId="{78AB6285-92F6-474F-9B31-29DEFAD00B26}"/>
          </ac:spMkLst>
        </pc:spChg>
        <pc:spChg chg="mod">
          <ac:chgData name="Trinh Van Huong" userId="c95ca9bf-75ef-49b3-8f2d-d305997dd307" providerId="ADAL" clId="{74285499-10A5-4E53-9DC6-C783F8C4DFE1}" dt="2021-07-22T14:30:12.027" v="2297" actId="164"/>
          <ac:spMkLst>
            <pc:docMk/>
            <pc:sldMk cId="2840601294" sldId="294"/>
            <ac:spMk id="68" creationId="{F6390F56-EDB6-4A1A-B178-46706ECE81AB}"/>
          </ac:spMkLst>
        </pc:spChg>
        <pc:grpChg chg="add mod">
          <ac:chgData name="Trinh Van Huong" userId="c95ca9bf-75ef-49b3-8f2d-d305997dd307" providerId="ADAL" clId="{74285499-10A5-4E53-9DC6-C783F8C4DFE1}" dt="2021-07-22T14:37:45.908" v="2348" actId="1076"/>
          <ac:grpSpMkLst>
            <pc:docMk/>
            <pc:sldMk cId="2840601294" sldId="294"/>
            <ac:grpSpMk id="6" creationId="{2E11F000-C2FA-42AD-BB56-1AEA80C91DEE}"/>
          </ac:grpSpMkLst>
        </pc:grpChg>
        <pc:grpChg chg="add mod">
          <ac:chgData name="Trinh Van Huong" userId="c95ca9bf-75ef-49b3-8f2d-d305997dd307" providerId="ADAL" clId="{74285499-10A5-4E53-9DC6-C783F8C4DFE1}" dt="2021-07-22T14:30:01.631" v="2296" actId="1076"/>
          <ac:grpSpMkLst>
            <pc:docMk/>
            <pc:sldMk cId="2840601294" sldId="294"/>
            <ac:grpSpMk id="19" creationId="{C0DE8D2C-D773-4A1B-8B47-E94D5992A153}"/>
          </ac:grpSpMkLst>
        </pc:grpChg>
        <pc:grpChg chg="add mod">
          <ac:chgData name="Trinh Van Huong" userId="c95ca9bf-75ef-49b3-8f2d-d305997dd307" providerId="ADAL" clId="{74285499-10A5-4E53-9DC6-C783F8C4DFE1}" dt="2021-07-22T14:38:22.798" v="2352" actId="1076"/>
          <ac:grpSpMkLst>
            <pc:docMk/>
            <pc:sldMk cId="2840601294" sldId="294"/>
            <ac:grpSpMk id="50" creationId="{1FFA947C-B1A5-4063-A9DC-FFB6056BFFBB}"/>
          </ac:grpSpMkLst>
        </pc:grpChg>
        <pc:picChg chg="del">
          <ac:chgData name="Trinh Van Huong" userId="c95ca9bf-75ef-49b3-8f2d-d305997dd307" providerId="ADAL" clId="{74285499-10A5-4E53-9DC6-C783F8C4DFE1}" dt="2021-07-22T14:29:42.047" v="2293" actId="478"/>
          <ac:picMkLst>
            <pc:docMk/>
            <pc:sldMk cId="2840601294" sldId="294"/>
            <ac:picMk id="32" creationId="{DB5733A7-A720-4879-A186-410F85952CC4}"/>
          </ac:picMkLst>
        </pc:picChg>
        <pc:picChg chg="del">
          <ac:chgData name="Trinh Van Huong" userId="c95ca9bf-75ef-49b3-8f2d-d305997dd307" providerId="ADAL" clId="{74285499-10A5-4E53-9DC6-C783F8C4DFE1}" dt="2021-07-22T14:29:42.047" v="2293" actId="478"/>
          <ac:picMkLst>
            <pc:docMk/>
            <pc:sldMk cId="2840601294" sldId="294"/>
            <ac:picMk id="39" creationId="{422888A1-84DF-4B5B-84E2-AE0BC3B108C5}"/>
          </ac:picMkLst>
        </pc:picChg>
        <pc:picChg chg="mod modCrop">
          <ac:chgData name="Trinh Van Huong" userId="c95ca9bf-75ef-49b3-8f2d-d305997dd307" providerId="ADAL" clId="{74285499-10A5-4E53-9DC6-C783F8C4DFE1}" dt="2021-07-22T14:38:37.057" v="2353" actId="732"/>
          <ac:picMkLst>
            <pc:docMk/>
            <pc:sldMk cId="2840601294" sldId="294"/>
            <ac:picMk id="40" creationId="{95922DD8-88B9-4AC3-9366-0AE8FB3ADB79}"/>
          </ac:picMkLst>
        </pc:picChg>
        <pc:cxnChg chg="mod">
          <ac:chgData name="Trinh Van Huong" userId="c95ca9bf-75ef-49b3-8f2d-d305997dd307" providerId="ADAL" clId="{74285499-10A5-4E53-9DC6-C783F8C4DFE1}" dt="2021-07-22T14:29:58.095" v="2295"/>
          <ac:cxnSpMkLst>
            <pc:docMk/>
            <pc:sldMk cId="2840601294" sldId="294"/>
            <ac:cxnSpMk id="20" creationId="{8510F337-1916-49D6-8B7B-DFA350E4241A}"/>
          </ac:cxnSpMkLst>
        </pc:cxnChg>
        <pc:cxnChg chg="mod">
          <ac:chgData name="Trinh Van Huong" userId="c95ca9bf-75ef-49b3-8f2d-d305997dd307" providerId="ADAL" clId="{74285499-10A5-4E53-9DC6-C783F8C4DFE1}" dt="2021-07-22T14:29:58.095" v="2295"/>
          <ac:cxnSpMkLst>
            <pc:docMk/>
            <pc:sldMk cId="2840601294" sldId="294"/>
            <ac:cxnSpMk id="21" creationId="{00E9C19A-EC8A-4A50-ACF4-CEF8A6296192}"/>
          </ac:cxnSpMkLst>
        </pc:cxnChg>
        <pc:cxnChg chg="mod">
          <ac:chgData name="Trinh Van Huong" userId="c95ca9bf-75ef-49b3-8f2d-d305997dd307" providerId="ADAL" clId="{74285499-10A5-4E53-9DC6-C783F8C4DFE1}" dt="2021-07-22T14:29:58.095" v="2295"/>
          <ac:cxnSpMkLst>
            <pc:docMk/>
            <pc:sldMk cId="2840601294" sldId="294"/>
            <ac:cxnSpMk id="23" creationId="{26243020-95F1-4BE8-B9C6-8E1CEA591B20}"/>
          </ac:cxnSpMkLst>
        </pc:cxnChg>
        <pc:cxnChg chg="mod">
          <ac:chgData name="Trinh Van Huong" userId="c95ca9bf-75ef-49b3-8f2d-d305997dd307" providerId="ADAL" clId="{74285499-10A5-4E53-9DC6-C783F8C4DFE1}" dt="2021-07-22T14:29:58.095" v="2295"/>
          <ac:cxnSpMkLst>
            <pc:docMk/>
            <pc:sldMk cId="2840601294" sldId="294"/>
            <ac:cxnSpMk id="24" creationId="{4A324933-3A66-4F65-AC15-F334C4A40E6B}"/>
          </ac:cxnSpMkLst>
        </pc:cxnChg>
        <pc:cxnChg chg="mod">
          <ac:chgData name="Trinh Van Huong" userId="c95ca9bf-75ef-49b3-8f2d-d305997dd307" providerId="ADAL" clId="{74285499-10A5-4E53-9DC6-C783F8C4DFE1}" dt="2021-07-22T14:29:58.095" v="2295"/>
          <ac:cxnSpMkLst>
            <pc:docMk/>
            <pc:sldMk cId="2840601294" sldId="294"/>
            <ac:cxnSpMk id="25" creationId="{D6BC074D-DD3D-4187-B3A9-046ED36D6CFA}"/>
          </ac:cxnSpMkLst>
        </pc:cxnChg>
        <pc:cxnChg chg="mod">
          <ac:chgData name="Trinh Van Huong" userId="c95ca9bf-75ef-49b3-8f2d-d305997dd307" providerId="ADAL" clId="{74285499-10A5-4E53-9DC6-C783F8C4DFE1}" dt="2021-07-22T14:29:58.095" v="2295"/>
          <ac:cxnSpMkLst>
            <pc:docMk/>
            <pc:sldMk cId="2840601294" sldId="294"/>
            <ac:cxnSpMk id="26" creationId="{EB985AC6-9503-462C-AA0D-8005AA0CE0BC}"/>
          </ac:cxnSpMkLst>
        </pc:cxnChg>
        <pc:cxnChg chg="mod">
          <ac:chgData name="Trinh Van Huong" userId="c95ca9bf-75ef-49b3-8f2d-d305997dd307" providerId="ADAL" clId="{74285499-10A5-4E53-9DC6-C783F8C4DFE1}" dt="2021-07-22T14:29:58.095" v="2295"/>
          <ac:cxnSpMkLst>
            <pc:docMk/>
            <pc:sldMk cId="2840601294" sldId="294"/>
            <ac:cxnSpMk id="27" creationId="{C7E4E49A-76BD-4A6C-AC90-27AA7CD3A0FB}"/>
          </ac:cxnSpMkLst>
        </pc:cxnChg>
        <pc:cxnChg chg="mod">
          <ac:chgData name="Trinh Van Huong" userId="c95ca9bf-75ef-49b3-8f2d-d305997dd307" providerId="ADAL" clId="{74285499-10A5-4E53-9DC6-C783F8C4DFE1}" dt="2021-07-22T14:29:58.095" v="2295"/>
          <ac:cxnSpMkLst>
            <pc:docMk/>
            <pc:sldMk cId="2840601294" sldId="294"/>
            <ac:cxnSpMk id="28" creationId="{8DEE74D4-F2AE-4E2B-8B11-446B905D4395}"/>
          </ac:cxnSpMkLst>
        </pc:cxnChg>
        <pc:cxnChg chg="mod">
          <ac:chgData name="Trinh Van Huong" userId="c95ca9bf-75ef-49b3-8f2d-d305997dd307" providerId="ADAL" clId="{74285499-10A5-4E53-9DC6-C783F8C4DFE1}" dt="2021-07-22T14:29:58.095" v="2295"/>
          <ac:cxnSpMkLst>
            <pc:docMk/>
            <pc:sldMk cId="2840601294" sldId="294"/>
            <ac:cxnSpMk id="33" creationId="{85172118-F1D5-40C9-8F04-35ED5356EBB7}"/>
          </ac:cxnSpMkLst>
        </pc:cxnChg>
        <pc:cxnChg chg="mod">
          <ac:chgData name="Trinh Van Huong" userId="c95ca9bf-75ef-49b3-8f2d-d305997dd307" providerId="ADAL" clId="{74285499-10A5-4E53-9DC6-C783F8C4DFE1}" dt="2021-07-22T14:29:58.095" v="2295"/>
          <ac:cxnSpMkLst>
            <pc:docMk/>
            <pc:sldMk cId="2840601294" sldId="294"/>
            <ac:cxnSpMk id="34" creationId="{7F5001EB-AEEF-440C-A13E-8234BE21E4B9}"/>
          </ac:cxnSpMkLst>
        </pc:cxnChg>
        <pc:cxnChg chg="mod">
          <ac:chgData name="Trinh Van Huong" userId="c95ca9bf-75ef-49b3-8f2d-d305997dd307" providerId="ADAL" clId="{74285499-10A5-4E53-9DC6-C783F8C4DFE1}" dt="2021-07-22T14:29:58.095" v="2295"/>
          <ac:cxnSpMkLst>
            <pc:docMk/>
            <pc:sldMk cId="2840601294" sldId="294"/>
            <ac:cxnSpMk id="35" creationId="{AC95FB87-E7C8-4C9D-8E49-1226BD7FA1C8}"/>
          </ac:cxnSpMkLst>
        </pc:cxnChg>
        <pc:cxnChg chg="mod">
          <ac:chgData name="Trinh Van Huong" userId="c95ca9bf-75ef-49b3-8f2d-d305997dd307" providerId="ADAL" clId="{74285499-10A5-4E53-9DC6-C783F8C4DFE1}" dt="2021-07-22T14:29:58.095" v="2295"/>
          <ac:cxnSpMkLst>
            <pc:docMk/>
            <pc:sldMk cId="2840601294" sldId="294"/>
            <ac:cxnSpMk id="36" creationId="{2557B868-9000-45DB-8231-B879008385BA}"/>
          </ac:cxnSpMkLst>
        </pc:cxnChg>
      </pc:sldChg>
      <pc:sldChg chg="addSp delSp modSp mod modAnim">
        <pc:chgData name="Trinh Van Huong" userId="c95ca9bf-75ef-49b3-8f2d-d305997dd307" providerId="ADAL" clId="{74285499-10A5-4E53-9DC6-C783F8C4DFE1}" dt="2021-07-22T15:20:51.583" v="2879"/>
        <pc:sldMkLst>
          <pc:docMk/>
          <pc:sldMk cId="278066896" sldId="295"/>
        </pc:sldMkLst>
        <pc:spChg chg="add mod">
          <ac:chgData name="Trinh Van Huong" userId="c95ca9bf-75ef-49b3-8f2d-d305997dd307" providerId="ADAL" clId="{74285499-10A5-4E53-9DC6-C783F8C4DFE1}" dt="2021-07-22T15:01:04.363" v="2582" actId="1036"/>
          <ac:spMkLst>
            <pc:docMk/>
            <pc:sldMk cId="278066896" sldId="295"/>
            <ac:spMk id="12" creationId="{6BD1C08E-767B-435E-A560-9F4157792218}"/>
          </ac:spMkLst>
        </pc:spChg>
        <pc:spChg chg="add mod">
          <ac:chgData name="Trinh Van Huong" userId="c95ca9bf-75ef-49b3-8f2d-d305997dd307" providerId="ADAL" clId="{74285499-10A5-4E53-9DC6-C783F8C4DFE1}" dt="2021-07-22T15:20:14.753" v="2876" actId="20577"/>
          <ac:spMkLst>
            <pc:docMk/>
            <pc:sldMk cId="278066896" sldId="295"/>
            <ac:spMk id="13" creationId="{5BDF42B3-FD50-45FC-8CE6-7EA9C4C3FBF8}"/>
          </ac:spMkLst>
        </pc:spChg>
        <pc:spChg chg="add del mod">
          <ac:chgData name="Trinh Van Huong" userId="c95ca9bf-75ef-49b3-8f2d-d305997dd307" providerId="ADAL" clId="{74285499-10A5-4E53-9DC6-C783F8C4DFE1}" dt="2021-07-22T14:46:58.155" v="2377" actId="478"/>
          <ac:spMkLst>
            <pc:docMk/>
            <pc:sldMk cId="278066896" sldId="295"/>
            <ac:spMk id="14" creationId="{BD06E3DE-C3FD-4678-B76B-BB5DD08ED077}"/>
          </ac:spMkLst>
        </pc:spChg>
        <pc:spChg chg="add mod">
          <ac:chgData name="Trinh Van Huong" userId="c95ca9bf-75ef-49b3-8f2d-d305997dd307" providerId="ADAL" clId="{74285499-10A5-4E53-9DC6-C783F8C4DFE1}" dt="2021-07-22T14:47:14.028" v="2378"/>
          <ac:spMkLst>
            <pc:docMk/>
            <pc:sldMk cId="278066896" sldId="295"/>
            <ac:spMk id="16" creationId="{F3CBE3B0-0E8F-452D-A223-1D84C3AD6A7F}"/>
          </ac:spMkLst>
        </pc:spChg>
        <pc:spChg chg="add mod">
          <ac:chgData name="Trinh Van Huong" userId="c95ca9bf-75ef-49b3-8f2d-d305997dd307" providerId="ADAL" clId="{74285499-10A5-4E53-9DC6-C783F8C4DFE1}" dt="2021-07-22T14:47:14.028" v="2378"/>
          <ac:spMkLst>
            <pc:docMk/>
            <pc:sldMk cId="278066896" sldId="295"/>
            <ac:spMk id="17" creationId="{F47D6DF0-9EF5-4F42-BC17-20A04701F3D5}"/>
          </ac:spMkLst>
        </pc:spChg>
        <pc:spChg chg="add mod">
          <ac:chgData name="Trinh Van Huong" userId="c95ca9bf-75ef-49b3-8f2d-d305997dd307" providerId="ADAL" clId="{74285499-10A5-4E53-9DC6-C783F8C4DFE1}" dt="2021-07-22T14:47:14.028" v="2378"/>
          <ac:spMkLst>
            <pc:docMk/>
            <pc:sldMk cId="278066896" sldId="295"/>
            <ac:spMk id="18" creationId="{12A2460D-A16E-4E53-A05C-FDAF58BF644F}"/>
          </ac:spMkLst>
        </pc:spChg>
        <pc:spChg chg="add mod">
          <ac:chgData name="Trinh Van Huong" userId="c95ca9bf-75ef-49b3-8f2d-d305997dd307" providerId="ADAL" clId="{74285499-10A5-4E53-9DC6-C783F8C4DFE1}" dt="2021-07-22T14:57:13.646" v="2548" actId="14100"/>
          <ac:spMkLst>
            <pc:docMk/>
            <pc:sldMk cId="278066896" sldId="295"/>
            <ac:spMk id="21" creationId="{E0206DCE-0580-4084-9214-8A2C8674B112}"/>
          </ac:spMkLst>
        </pc:spChg>
        <pc:spChg chg="mod">
          <ac:chgData name="Trinh Van Huong" userId="c95ca9bf-75ef-49b3-8f2d-d305997dd307" providerId="ADAL" clId="{74285499-10A5-4E53-9DC6-C783F8C4DFE1}" dt="2021-07-22T14:58:09.337" v="2549"/>
          <ac:spMkLst>
            <pc:docMk/>
            <pc:sldMk cId="278066896" sldId="295"/>
            <ac:spMk id="25" creationId="{A693527A-ACB8-48F1-85CB-74B05EFA3606}"/>
          </ac:spMkLst>
        </pc:spChg>
        <pc:spChg chg="del">
          <ac:chgData name="Trinh Van Huong" userId="c95ca9bf-75ef-49b3-8f2d-d305997dd307" providerId="ADAL" clId="{74285499-10A5-4E53-9DC6-C783F8C4DFE1}" dt="2021-07-22T14:35:10.305" v="2332" actId="478"/>
          <ac:spMkLst>
            <pc:docMk/>
            <pc:sldMk cId="278066896" sldId="295"/>
            <ac:spMk id="34" creationId="{A3A062DA-93BF-4842-B601-4404401BCCE3}"/>
          </ac:spMkLst>
        </pc:spChg>
        <pc:spChg chg="mod">
          <ac:chgData name="Trinh Van Huong" userId="c95ca9bf-75ef-49b3-8f2d-d305997dd307" providerId="ADAL" clId="{74285499-10A5-4E53-9DC6-C783F8C4DFE1}" dt="2021-07-22T14:58:09.337" v="2549"/>
          <ac:spMkLst>
            <pc:docMk/>
            <pc:sldMk cId="278066896" sldId="295"/>
            <ac:spMk id="40" creationId="{E017E0A6-9523-41DF-8701-BCD5C9B57530}"/>
          </ac:spMkLst>
        </pc:spChg>
        <pc:spChg chg="mod">
          <ac:chgData name="Trinh Van Huong" userId="c95ca9bf-75ef-49b3-8f2d-d305997dd307" providerId="ADAL" clId="{74285499-10A5-4E53-9DC6-C783F8C4DFE1}" dt="2021-07-22T14:58:09.337" v="2549"/>
          <ac:spMkLst>
            <pc:docMk/>
            <pc:sldMk cId="278066896" sldId="295"/>
            <ac:spMk id="41" creationId="{EC4E9C6A-BE90-497C-8F70-B35B1ABCDE45}"/>
          </ac:spMkLst>
        </pc:spChg>
        <pc:spChg chg="mod">
          <ac:chgData name="Trinh Van Huong" userId="c95ca9bf-75ef-49b3-8f2d-d305997dd307" providerId="ADAL" clId="{74285499-10A5-4E53-9DC6-C783F8C4DFE1}" dt="2021-07-22T14:58:09.337" v="2549"/>
          <ac:spMkLst>
            <pc:docMk/>
            <pc:sldMk cId="278066896" sldId="295"/>
            <ac:spMk id="42" creationId="{056FA20F-A890-4201-93FC-7B381A007A54}"/>
          </ac:spMkLst>
        </pc:spChg>
        <pc:spChg chg="mod">
          <ac:chgData name="Trinh Van Huong" userId="c95ca9bf-75ef-49b3-8f2d-d305997dd307" providerId="ADAL" clId="{74285499-10A5-4E53-9DC6-C783F8C4DFE1}" dt="2021-07-22T14:58:09.337" v="2549"/>
          <ac:spMkLst>
            <pc:docMk/>
            <pc:sldMk cId="278066896" sldId="295"/>
            <ac:spMk id="43" creationId="{005A4511-D88F-41F8-B6E8-19BCF5EC7534}"/>
          </ac:spMkLst>
        </pc:spChg>
        <pc:spChg chg="mod">
          <ac:chgData name="Trinh Van Huong" userId="c95ca9bf-75ef-49b3-8f2d-d305997dd307" providerId="ADAL" clId="{74285499-10A5-4E53-9DC6-C783F8C4DFE1}" dt="2021-07-22T14:58:09.337" v="2549"/>
          <ac:spMkLst>
            <pc:docMk/>
            <pc:sldMk cId="278066896" sldId="295"/>
            <ac:spMk id="44" creationId="{2A444A9E-43F5-4AE5-A444-16D9B8848C49}"/>
          </ac:spMkLst>
        </pc:spChg>
        <pc:spChg chg="mod">
          <ac:chgData name="Trinh Van Huong" userId="c95ca9bf-75ef-49b3-8f2d-d305997dd307" providerId="ADAL" clId="{74285499-10A5-4E53-9DC6-C783F8C4DFE1}" dt="2021-07-22T14:58:09.337" v="2549"/>
          <ac:spMkLst>
            <pc:docMk/>
            <pc:sldMk cId="278066896" sldId="295"/>
            <ac:spMk id="45" creationId="{077BA3BF-EE9A-421B-A7A3-8AA921A0E411}"/>
          </ac:spMkLst>
        </pc:spChg>
        <pc:spChg chg="mod">
          <ac:chgData name="Trinh Van Huong" userId="c95ca9bf-75ef-49b3-8f2d-d305997dd307" providerId="ADAL" clId="{74285499-10A5-4E53-9DC6-C783F8C4DFE1}" dt="2021-07-22T14:58:09.337" v="2549"/>
          <ac:spMkLst>
            <pc:docMk/>
            <pc:sldMk cId="278066896" sldId="295"/>
            <ac:spMk id="46" creationId="{1FC75B7D-EDB2-4E52-A945-FD5EE3547DE2}"/>
          </ac:spMkLst>
        </pc:spChg>
        <pc:spChg chg="mod">
          <ac:chgData name="Trinh Van Huong" userId="c95ca9bf-75ef-49b3-8f2d-d305997dd307" providerId="ADAL" clId="{74285499-10A5-4E53-9DC6-C783F8C4DFE1}" dt="2021-07-22T14:58:09.337" v="2549"/>
          <ac:spMkLst>
            <pc:docMk/>
            <pc:sldMk cId="278066896" sldId="295"/>
            <ac:spMk id="47" creationId="{B76F8949-0299-4A30-A8E2-6F0788BC4920}"/>
          </ac:spMkLst>
        </pc:spChg>
        <pc:spChg chg="mod">
          <ac:chgData name="Trinh Van Huong" userId="c95ca9bf-75ef-49b3-8f2d-d305997dd307" providerId="ADAL" clId="{74285499-10A5-4E53-9DC6-C783F8C4DFE1}" dt="2021-07-22T14:58:09.337" v="2549"/>
          <ac:spMkLst>
            <pc:docMk/>
            <pc:sldMk cId="278066896" sldId="295"/>
            <ac:spMk id="48" creationId="{804EE129-2546-4FB9-8098-943441B450FA}"/>
          </ac:spMkLst>
        </pc:spChg>
        <pc:spChg chg="mod">
          <ac:chgData name="Trinh Van Huong" userId="c95ca9bf-75ef-49b3-8f2d-d305997dd307" providerId="ADAL" clId="{74285499-10A5-4E53-9DC6-C783F8C4DFE1}" dt="2021-07-22T14:58:09.337" v="2549"/>
          <ac:spMkLst>
            <pc:docMk/>
            <pc:sldMk cId="278066896" sldId="295"/>
            <ac:spMk id="49" creationId="{B15F215D-1D46-41AB-BD6A-E0225B7302D7}"/>
          </ac:spMkLst>
        </pc:spChg>
        <pc:spChg chg="add mod">
          <ac:chgData name="Trinh Van Huong" userId="c95ca9bf-75ef-49b3-8f2d-d305997dd307" providerId="ADAL" clId="{74285499-10A5-4E53-9DC6-C783F8C4DFE1}" dt="2021-07-22T15:01:09.111" v="2586" actId="1036"/>
          <ac:spMkLst>
            <pc:docMk/>
            <pc:sldMk cId="278066896" sldId="295"/>
            <ac:spMk id="50" creationId="{1B95D010-D343-4BC7-9A9A-87085A5FD0BE}"/>
          </ac:spMkLst>
        </pc:spChg>
        <pc:spChg chg="add mod">
          <ac:chgData name="Trinh Van Huong" userId="c95ca9bf-75ef-49b3-8f2d-d305997dd307" providerId="ADAL" clId="{74285499-10A5-4E53-9DC6-C783F8C4DFE1}" dt="2021-07-22T15:00:49.114" v="2575" actId="1076"/>
          <ac:spMkLst>
            <pc:docMk/>
            <pc:sldMk cId="278066896" sldId="295"/>
            <ac:spMk id="51" creationId="{742C481C-DD3D-4595-B8AB-74A91AEF6FFB}"/>
          </ac:spMkLst>
        </pc:spChg>
        <pc:spChg chg="add mod">
          <ac:chgData name="Trinh Van Huong" userId="c95ca9bf-75ef-49b3-8f2d-d305997dd307" providerId="ADAL" clId="{74285499-10A5-4E53-9DC6-C783F8C4DFE1}" dt="2021-07-22T15:00:53.910" v="2576" actId="1076"/>
          <ac:spMkLst>
            <pc:docMk/>
            <pc:sldMk cId="278066896" sldId="295"/>
            <ac:spMk id="52" creationId="{54A6C89A-6CDC-4202-A4F8-57B832D55CC7}"/>
          </ac:spMkLst>
        </pc:spChg>
        <pc:spChg chg="add mod">
          <ac:chgData name="Trinh Van Huong" userId="c95ca9bf-75ef-49b3-8f2d-d305997dd307" providerId="ADAL" clId="{74285499-10A5-4E53-9DC6-C783F8C4DFE1}" dt="2021-07-22T15:00:57.301" v="2577" actId="1076"/>
          <ac:spMkLst>
            <pc:docMk/>
            <pc:sldMk cId="278066896" sldId="295"/>
            <ac:spMk id="53" creationId="{9103F8C5-FF4D-44E9-A7E6-DDC86E907AFB}"/>
          </ac:spMkLst>
        </pc:spChg>
        <pc:spChg chg="add mod">
          <ac:chgData name="Trinh Van Huong" userId="c95ca9bf-75ef-49b3-8f2d-d305997dd307" providerId="ADAL" clId="{74285499-10A5-4E53-9DC6-C783F8C4DFE1}" dt="2021-07-22T15:18:38.146" v="2853" actId="1076"/>
          <ac:spMkLst>
            <pc:docMk/>
            <pc:sldMk cId="278066896" sldId="295"/>
            <ac:spMk id="54" creationId="{C8F6C33B-D50A-48FE-AE32-2ABB9FC75919}"/>
          </ac:spMkLst>
        </pc:spChg>
        <pc:spChg chg="add mod">
          <ac:chgData name="Trinh Van Huong" userId="c95ca9bf-75ef-49b3-8f2d-d305997dd307" providerId="ADAL" clId="{74285499-10A5-4E53-9DC6-C783F8C4DFE1}" dt="2021-07-22T15:19:19.134" v="2856" actId="1076"/>
          <ac:spMkLst>
            <pc:docMk/>
            <pc:sldMk cId="278066896" sldId="295"/>
            <ac:spMk id="55" creationId="{FCDCCCEA-15EC-4E51-8004-EEAEB2572318}"/>
          </ac:spMkLst>
        </pc:spChg>
        <pc:spChg chg="add mod">
          <ac:chgData name="Trinh Van Huong" userId="c95ca9bf-75ef-49b3-8f2d-d305997dd307" providerId="ADAL" clId="{74285499-10A5-4E53-9DC6-C783F8C4DFE1}" dt="2021-07-22T15:20:11.019" v="2873" actId="20577"/>
          <ac:spMkLst>
            <pc:docMk/>
            <pc:sldMk cId="278066896" sldId="295"/>
            <ac:spMk id="56" creationId="{4A028E9B-3E19-409F-8B1C-27366B918371}"/>
          </ac:spMkLst>
        </pc:spChg>
        <pc:grpChg chg="add mod">
          <ac:chgData name="Trinh Van Huong" userId="c95ca9bf-75ef-49b3-8f2d-d305997dd307" providerId="ADAL" clId="{74285499-10A5-4E53-9DC6-C783F8C4DFE1}" dt="2021-07-22T14:58:23.586" v="2551" actId="1076"/>
          <ac:grpSpMkLst>
            <pc:docMk/>
            <pc:sldMk cId="278066896" sldId="295"/>
            <ac:grpSpMk id="22" creationId="{8DE065EC-66DE-4EFA-8DC8-1E612320281A}"/>
          </ac:grpSpMkLst>
        </pc:grpChg>
        <pc:graphicFrameChg chg="add del mod">
          <ac:chgData name="Trinh Van Huong" userId="c95ca9bf-75ef-49b3-8f2d-d305997dd307" providerId="ADAL" clId="{74285499-10A5-4E53-9DC6-C783F8C4DFE1}" dt="2021-07-22T14:55:17.148" v="2381"/>
          <ac:graphicFrameMkLst>
            <pc:docMk/>
            <pc:sldMk cId="278066896" sldId="295"/>
            <ac:graphicFrameMk id="3" creationId="{72AF9D4D-C794-47AB-888F-E3551EF86747}"/>
          </ac:graphicFrameMkLst>
        </pc:graphicFrameChg>
        <pc:picChg chg="del">
          <ac:chgData name="Trinh Van Huong" userId="c95ca9bf-75ef-49b3-8f2d-d305997dd307" providerId="ADAL" clId="{74285499-10A5-4E53-9DC6-C783F8C4DFE1}" dt="2021-07-22T14:35:11.743" v="2333" actId="478"/>
          <ac:picMkLst>
            <pc:docMk/>
            <pc:sldMk cId="278066896" sldId="295"/>
            <ac:picMk id="11" creationId="{78C066BC-F584-4184-9D57-6F955DE9DB6F}"/>
          </ac:picMkLst>
        </pc:picChg>
        <pc:cxnChg chg="add mod">
          <ac:chgData name="Trinh Van Huong" userId="c95ca9bf-75ef-49b3-8f2d-d305997dd307" providerId="ADAL" clId="{74285499-10A5-4E53-9DC6-C783F8C4DFE1}" dt="2021-07-22T14:47:14.028" v="2378"/>
          <ac:cxnSpMkLst>
            <pc:docMk/>
            <pc:sldMk cId="278066896" sldId="295"/>
            <ac:cxnSpMk id="15" creationId="{7D859FBA-0E3A-4ADB-AA9D-9F9A44CF10B4}"/>
          </ac:cxnSpMkLst>
        </pc:cxnChg>
        <pc:cxnChg chg="mod">
          <ac:chgData name="Trinh Van Huong" userId="c95ca9bf-75ef-49b3-8f2d-d305997dd307" providerId="ADAL" clId="{74285499-10A5-4E53-9DC6-C783F8C4DFE1}" dt="2021-07-22T14:58:09.337" v="2549"/>
          <ac:cxnSpMkLst>
            <pc:docMk/>
            <pc:sldMk cId="278066896" sldId="295"/>
            <ac:cxnSpMk id="23" creationId="{3CD332A1-29A5-4646-899E-B0C3CB161ED7}"/>
          </ac:cxnSpMkLst>
        </pc:cxnChg>
        <pc:cxnChg chg="mod">
          <ac:chgData name="Trinh Van Huong" userId="c95ca9bf-75ef-49b3-8f2d-d305997dd307" providerId="ADAL" clId="{74285499-10A5-4E53-9DC6-C783F8C4DFE1}" dt="2021-07-22T15:16:03.739" v="2589" actId="692"/>
          <ac:cxnSpMkLst>
            <pc:docMk/>
            <pc:sldMk cId="278066896" sldId="295"/>
            <ac:cxnSpMk id="24" creationId="{BC70D7A7-AD06-4C4C-8E76-86E94B1F5FDB}"/>
          </ac:cxnSpMkLst>
        </pc:cxnChg>
        <pc:cxnChg chg="mod">
          <ac:chgData name="Trinh Van Huong" userId="c95ca9bf-75ef-49b3-8f2d-d305997dd307" providerId="ADAL" clId="{74285499-10A5-4E53-9DC6-C783F8C4DFE1}" dt="2021-07-22T15:16:16.056" v="2590" actId="692"/>
          <ac:cxnSpMkLst>
            <pc:docMk/>
            <pc:sldMk cId="278066896" sldId="295"/>
            <ac:cxnSpMk id="26" creationId="{4606975E-B690-485F-A3DB-AC1EA0214E41}"/>
          </ac:cxnSpMkLst>
        </pc:cxnChg>
        <pc:cxnChg chg="mod">
          <ac:chgData name="Trinh Van Huong" userId="c95ca9bf-75ef-49b3-8f2d-d305997dd307" providerId="ADAL" clId="{74285499-10A5-4E53-9DC6-C783F8C4DFE1}" dt="2021-07-22T14:58:09.337" v="2549"/>
          <ac:cxnSpMkLst>
            <pc:docMk/>
            <pc:sldMk cId="278066896" sldId="295"/>
            <ac:cxnSpMk id="27" creationId="{00E6F0F5-3636-422F-B507-FE33172412A6}"/>
          </ac:cxnSpMkLst>
        </pc:cxnChg>
        <pc:cxnChg chg="mod">
          <ac:chgData name="Trinh Van Huong" userId="c95ca9bf-75ef-49b3-8f2d-d305997dd307" providerId="ADAL" clId="{74285499-10A5-4E53-9DC6-C783F8C4DFE1}" dt="2021-07-22T15:16:25.448" v="2591" actId="692"/>
          <ac:cxnSpMkLst>
            <pc:docMk/>
            <pc:sldMk cId="278066896" sldId="295"/>
            <ac:cxnSpMk id="28" creationId="{8C87469F-55EC-48F5-AB82-86CC0E5C7D14}"/>
          </ac:cxnSpMkLst>
        </pc:cxnChg>
        <pc:cxnChg chg="mod">
          <ac:chgData name="Trinh Van Huong" userId="c95ca9bf-75ef-49b3-8f2d-d305997dd307" providerId="ADAL" clId="{74285499-10A5-4E53-9DC6-C783F8C4DFE1}" dt="2021-07-22T14:58:09.337" v="2549"/>
          <ac:cxnSpMkLst>
            <pc:docMk/>
            <pc:sldMk cId="278066896" sldId="295"/>
            <ac:cxnSpMk id="32" creationId="{B75DD18C-562D-401B-BD28-72A0ADF9D918}"/>
          </ac:cxnSpMkLst>
        </pc:cxnChg>
        <pc:cxnChg chg="mod">
          <ac:chgData name="Trinh Van Huong" userId="c95ca9bf-75ef-49b3-8f2d-d305997dd307" providerId="ADAL" clId="{74285499-10A5-4E53-9DC6-C783F8C4DFE1}" dt="2021-07-22T14:58:09.337" v="2549"/>
          <ac:cxnSpMkLst>
            <pc:docMk/>
            <pc:sldMk cId="278066896" sldId="295"/>
            <ac:cxnSpMk id="33" creationId="{BCDD7E7C-42A8-443F-A29C-FBF000C72B72}"/>
          </ac:cxnSpMkLst>
        </pc:cxnChg>
        <pc:cxnChg chg="mod">
          <ac:chgData name="Trinh Van Huong" userId="c95ca9bf-75ef-49b3-8f2d-d305997dd307" providerId="ADAL" clId="{74285499-10A5-4E53-9DC6-C783F8C4DFE1}" dt="2021-07-22T14:58:09.337" v="2549"/>
          <ac:cxnSpMkLst>
            <pc:docMk/>
            <pc:sldMk cId="278066896" sldId="295"/>
            <ac:cxnSpMk id="35" creationId="{5EE16705-B407-4BD5-B273-EC3AE8121BCC}"/>
          </ac:cxnSpMkLst>
        </pc:cxnChg>
        <pc:cxnChg chg="mod">
          <ac:chgData name="Trinh Van Huong" userId="c95ca9bf-75ef-49b3-8f2d-d305997dd307" providerId="ADAL" clId="{74285499-10A5-4E53-9DC6-C783F8C4DFE1}" dt="2021-07-22T14:58:09.337" v="2549"/>
          <ac:cxnSpMkLst>
            <pc:docMk/>
            <pc:sldMk cId="278066896" sldId="295"/>
            <ac:cxnSpMk id="36" creationId="{D943E05B-1859-4E11-B3D6-51BA9E2BA4C0}"/>
          </ac:cxnSpMkLst>
        </pc:cxnChg>
        <pc:cxnChg chg="mod">
          <ac:chgData name="Trinh Van Huong" userId="c95ca9bf-75ef-49b3-8f2d-d305997dd307" providerId="ADAL" clId="{74285499-10A5-4E53-9DC6-C783F8C4DFE1}" dt="2021-07-22T15:16:31.691" v="2592" actId="692"/>
          <ac:cxnSpMkLst>
            <pc:docMk/>
            <pc:sldMk cId="278066896" sldId="295"/>
            <ac:cxnSpMk id="37" creationId="{9D638656-838D-4D33-9C15-D6DFB22EED31}"/>
          </ac:cxnSpMkLst>
        </pc:cxnChg>
        <pc:cxnChg chg="mod">
          <ac:chgData name="Trinh Van Huong" userId="c95ca9bf-75ef-49b3-8f2d-d305997dd307" providerId="ADAL" clId="{74285499-10A5-4E53-9DC6-C783F8C4DFE1}" dt="2021-07-22T14:58:09.337" v="2549"/>
          <ac:cxnSpMkLst>
            <pc:docMk/>
            <pc:sldMk cId="278066896" sldId="295"/>
            <ac:cxnSpMk id="38" creationId="{4AF280FA-478F-48F9-9F36-6A24178D061B}"/>
          </ac:cxnSpMkLst>
        </pc:cxnChg>
        <pc:cxnChg chg="mod">
          <ac:chgData name="Trinh Van Huong" userId="c95ca9bf-75ef-49b3-8f2d-d305997dd307" providerId="ADAL" clId="{74285499-10A5-4E53-9DC6-C783F8C4DFE1}" dt="2021-07-22T15:16:37.945" v="2593" actId="692"/>
          <ac:cxnSpMkLst>
            <pc:docMk/>
            <pc:sldMk cId="278066896" sldId="295"/>
            <ac:cxnSpMk id="39" creationId="{3DF2FACC-4019-467D-AB28-AB955366072B}"/>
          </ac:cxnSpMkLst>
        </pc:cxnChg>
      </pc:sldChg>
      <pc:sldChg chg="addSp delSp modSp mod delAnim modAnim">
        <pc:chgData name="Trinh Van Huong" userId="c95ca9bf-75ef-49b3-8f2d-d305997dd307" providerId="ADAL" clId="{74285499-10A5-4E53-9DC6-C783F8C4DFE1}" dt="2021-08-03T13:20:18.926" v="3310" actId="255"/>
        <pc:sldMkLst>
          <pc:docMk/>
          <pc:sldMk cId="2093791855" sldId="296"/>
        </pc:sldMkLst>
        <pc:spChg chg="add mod">
          <ac:chgData name="Trinh Van Huong" userId="c95ca9bf-75ef-49b3-8f2d-d305997dd307" providerId="ADAL" clId="{74285499-10A5-4E53-9DC6-C783F8C4DFE1}" dt="2021-07-22T15:38:21.197" v="3092" actId="1076"/>
          <ac:spMkLst>
            <pc:docMk/>
            <pc:sldMk cId="2093791855" sldId="296"/>
            <ac:spMk id="2" creationId="{47661B6E-FF88-47D0-8EC6-8E3ED71B5C7D}"/>
          </ac:spMkLst>
        </pc:spChg>
        <pc:spChg chg="del">
          <ac:chgData name="Trinh Van Huong" userId="c95ca9bf-75ef-49b3-8f2d-d305997dd307" providerId="ADAL" clId="{74285499-10A5-4E53-9DC6-C783F8C4DFE1}" dt="2021-07-22T15:22:17.595" v="2880" actId="478"/>
          <ac:spMkLst>
            <pc:docMk/>
            <pc:sldMk cId="2093791855" sldId="296"/>
            <ac:spMk id="12" creationId="{6BD1C08E-767B-435E-A560-9F4157792218}"/>
          </ac:spMkLst>
        </pc:spChg>
        <pc:spChg chg="del">
          <ac:chgData name="Trinh Van Huong" userId="c95ca9bf-75ef-49b3-8f2d-d305997dd307" providerId="ADAL" clId="{74285499-10A5-4E53-9DC6-C783F8C4DFE1}" dt="2021-07-22T15:22:17.595" v="2880" actId="478"/>
          <ac:spMkLst>
            <pc:docMk/>
            <pc:sldMk cId="2093791855" sldId="296"/>
            <ac:spMk id="13" creationId="{5BDF42B3-FD50-45FC-8CE6-7EA9C4C3FBF8}"/>
          </ac:spMkLst>
        </pc:spChg>
        <pc:spChg chg="del">
          <ac:chgData name="Trinh Van Huong" userId="c95ca9bf-75ef-49b3-8f2d-d305997dd307" providerId="ADAL" clId="{74285499-10A5-4E53-9DC6-C783F8C4DFE1}" dt="2021-07-22T15:22:17.595" v="2880" actId="478"/>
          <ac:spMkLst>
            <pc:docMk/>
            <pc:sldMk cId="2093791855" sldId="296"/>
            <ac:spMk id="21" creationId="{E0206DCE-0580-4084-9214-8A2C8674B112}"/>
          </ac:spMkLst>
        </pc:spChg>
        <pc:spChg chg="del">
          <ac:chgData name="Trinh Van Huong" userId="c95ca9bf-75ef-49b3-8f2d-d305997dd307" providerId="ADAL" clId="{74285499-10A5-4E53-9DC6-C783F8C4DFE1}" dt="2021-07-22T15:22:17.595" v="2880" actId="478"/>
          <ac:spMkLst>
            <pc:docMk/>
            <pc:sldMk cId="2093791855" sldId="296"/>
            <ac:spMk id="50" creationId="{1B95D010-D343-4BC7-9A9A-87085A5FD0BE}"/>
          </ac:spMkLst>
        </pc:spChg>
        <pc:spChg chg="del">
          <ac:chgData name="Trinh Van Huong" userId="c95ca9bf-75ef-49b3-8f2d-d305997dd307" providerId="ADAL" clId="{74285499-10A5-4E53-9DC6-C783F8C4DFE1}" dt="2021-07-22T15:22:17.595" v="2880" actId="478"/>
          <ac:spMkLst>
            <pc:docMk/>
            <pc:sldMk cId="2093791855" sldId="296"/>
            <ac:spMk id="51" creationId="{742C481C-DD3D-4595-B8AB-74A91AEF6FFB}"/>
          </ac:spMkLst>
        </pc:spChg>
        <pc:spChg chg="del">
          <ac:chgData name="Trinh Van Huong" userId="c95ca9bf-75ef-49b3-8f2d-d305997dd307" providerId="ADAL" clId="{74285499-10A5-4E53-9DC6-C783F8C4DFE1}" dt="2021-07-22T15:22:17.595" v="2880" actId="478"/>
          <ac:spMkLst>
            <pc:docMk/>
            <pc:sldMk cId="2093791855" sldId="296"/>
            <ac:spMk id="52" creationId="{54A6C89A-6CDC-4202-A4F8-57B832D55CC7}"/>
          </ac:spMkLst>
        </pc:spChg>
        <pc:spChg chg="del">
          <ac:chgData name="Trinh Van Huong" userId="c95ca9bf-75ef-49b3-8f2d-d305997dd307" providerId="ADAL" clId="{74285499-10A5-4E53-9DC6-C783F8C4DFE1}" dt="2021-07-22T15:22:17.595" v="2880" actId="478"/>
          <ac:spMkLst>
            <pc:docMk/>
            <pc:sldMk cId="2093791855" sldId="296"/>
            <ac:spMk id="53" creationId="{9103F8C5-FF4D-44E9-A7E6-DDC86E907AFB}"/>
          </ac:spMkLst>
        </pc:spChg>
        <pc:spChg chg="del">
          <ac:chgData name="Trinh Van Huong" userId="c95ca9bf-75ef-49b3-8f2d-d305997dd307" providerId="ADAL" clId="{74285499-10A5-4E53-9DC6-C783F8C4DFE1}" dt="2021-07-22T15:22:17.595" v="2880" actId="478"/>
          <ac:spMkLst>
            <pc:docMk/>
            <pc:sldMk cId="2093791855" sldId="296"/>
            <ac:spMk id="54" creationId="{C8F6C33B-D50A-48FE-AE32-2ABB9FC75919}"/>
          </ac:spMkLst>
        </pc:spChg>
        <pc:spChg chg="del">
          <ac:chgData name="Trinh Van Huong" userId="c95ca9bf-75ef-49b3-8f2d-d305997dd307" providerId="ADAL" clId="{74285499-10A5-4E53-9DC6-C783F8C4DFE1}" dt="2021-07-22T15:22:17.595" v="2880" actId="478"/>
          <ac:spMkLst>
            <pc:docMk/>
            <pc:sldMk cId="2093791855" sldId="296"/>
            <ac:spMk id="55" creationId="{FCDCCCEA-15EC-4E51-8004-EEAEB2572318}"/>
          </ac:spMkLst>
        </pc:spChg>
        <pc:spChg chg="del">
          <ac:chgData name="Trinh Van Huong" userId="c95ca9bf-75ef-49b3-8f2d-d305997dd307" providerId="ADAL" clId="{74285499-10A5-4E53-9DC6-C783F8C4DFE1}" dt="2021-07-22T15:22:17.595" v="2880" actId="478"/>
          <ac:spMkLst>
            <pc:docMk/>
            <pc:sldMk cId="2093791855" sldId="296"/>
            <ac:spMk id="56" creationId="{4A028E9B-3E19-409F-8B1C-27366B918371}"/>
          </ac:spMkLst>
        </pc:spChg>
        <pc:spChg chg="mod topLvl">
          <ac:chgData name="Trinh Van Huong" userId="c95ca9bf-75ef-49b3-8f2d-d305997dd307" providerId="ADAL" clId="{74285499-10A5-4E53-9DC6-C783F8C4DFE1}" dt="2021-07-22T15:32:39.759" v="3077" actId="164"/>
          <ac:spMkLst>
            <pc:docMk/>
            <pc:sldMk cId="2093791855" sldId="296"/>
            <ac:spMk id="61" creationId="{A28EF68E-A938-418E-8A7F-6FCC520AD83B}"/>
          </ac:spMkLst>
        </pc:spChg>
        <pc:spChg chg="mod topLvl">
          <ac:chgData name="Trinh Van Huong" userId="c95ca9bf-75ef-49b3-8f2d-d305997dd307" providerId="ADAL" clId="{74285499-10A5-4E53-9DC6-C783F8C4DFE1}" dt="2021-07-22T15:32:39.759" v="3077" actId="164"/>
          <ac:spMkLst>
            <pc:docMk/>
            <pc:sldMk cId="2093791855" sldId="296"/>
            <ac:spMk id="72" creationId="{C02FAC9E-C594-4D35-8975-457354A299E4}"/>
          </ac:spMkLst>
        </pc:spChg>
        <pc:spChg chg="mod topLvl">
          <ac:chgData name="Trinh Van Huong" userId="c95ca9bf-75ef-49b3-8f2d-d305997dd307" providerId="ADAL" clId="{74285499-10A5-4E53-9DC6-C783F8C4DFE1}" dt="2021-07-22T15:32:39.759" v="3077" actId="164"/>
          <ac:spMkLst>
            <pc:docMk/>
            <pc:sldMk cId="2093791855" sldId="296"/>
            <ac:spMk id="73" creationId="{8097CB79-508F-483E-9F71-A59BF461B3EE}"/>
          </ac:spMkLst>
        </pc:spChg>
        <pc:spChg chg="mod topLvl">
          <ac:chgData name="Trinh Van Huong" userId="c95ca9bf-75ef-49b3-8f2d-d305997dd307" providerId="ADAL" clId="{74285499-10A5-4E53-9DC6-C783F8C4DFE1}" dt="2021-07-22T15:32:39.759" v="3077" actId="164"/>
          <ac:spMkLst>
            <pc:docMk/>
            <pc:sldMk cId="2093791855" sldId="296"/>
            <ac:spMk id="74" creationId="{89F6194F-2CED-44D0-BFB6-6C4C415EF169}"/>
          </ac:spMkLst>
        </pc:spChg>
        <pc:spChg chg="mod topLvl">
          <ac:chgData name="Trinh Van Huong" userId="c95ca9bf-75ef-49b3-8f2d-d305997dd307" providerId="ADAL" clId="{74285499-10A5-4E53-9DC6-C783F8C4DFE1}" dt="2021-07-22T15:32:39.759" v="3077" actId="164"/>
          <ac:spMkLst>
            <pc:docMk/>
            <pc:sldMk cId="2093791855" sldId="296"/>
            <ac:spMk id="75" creationId="{5E29E0D4-55F8-4F38-ABFF-6C7A4E62599D}"/>
          </ac:spMkLst>
        </pc:spChg>
        <pc:spChg chg="mod topLvl">
          <ac:chgData name="Trinh Van Huong" userId="c95ca9bf-75ef-49b3-8f2d-d305997dd307" providerId="ADAL" clId="{74285499-10A5-4E53-9DC6-C783F8C4DFE1}" dt="2021-07-22T15:32:39.759" v="3077" actId="164"/>
          <ac:spMkLst>
            <pc:docMk/>
            <pc:sldMk cId="2093791855" sldId="296"/>
            <ac:spMk id="76" creationId="{A15DA710-6C2B-4243-A331-EC644581FC84}"/>
          </ac:spMkLst>
        </pc:spChg>
        <pc:spChg chg="mod topLvl">
          <ac:chgData name="Trinh Van Huong" userId="c95ca9bf-75ef-49b3-8f2d-d305997dd307" providerId="ADAL" clId="{74285499-10A5-4E53-9DC6-C783F8C4DFE1}" dt="2021-07-22T15:32:39.759" v="3077" actId="164"/>
          <ac:spMkLst>
            <pc:docMk/>
            <pc:sldMk cId="2093791855" sldId="296"/>
            <ac:spMk id="77" creationId="{04520A8A-8409-4EF2-B488-EE2CBB2E2C4B}"/>
          </ac:spMkLst>
        </pc:spChg>
        <pc:spChg chg="mod topLvl">
          <ac:chgData name="Trinh Van Huong" userId="c95ca9bf-75ef-49b3-8f2d-d305997dd307" providerId="ADAL" clId="{74285499-10A5-4E53-9DC6-C783F8C4DFE1}" dt="2021-07-22T15:32:39.759" v="3077" actId="164"/>
          <ac:spMkLst>
            <pc:docMk/>
            <pc:sldMk cId="2093791855" sldId="296"/>
            <ac:spMk id="78" creationId="{5D61BFD5-6F50-4A01-87AD-5BCBC36AEA6D}"/>
          </ac:spMkLst>
        </pc:spChg>
        <pc:spChg chg="mod topLvl">
          <ac:chgData name="Trinh Van Huong" userId="c95ca9bf-75ef-49b3-8f2d-d305997dd307" providerId="ADAL" clId="{74285499-10A5-4E53-9DC6-C783F8C4DFE1}" dt="2021-07-22T15:32:39.759" v="3077" actId="164"/>
          <ac:spMkLst>
            <pc:docMk/>
            <pc:sldMk cId="2093791855" sldId="296"/>
            <ac:spMk id="79" creationId="{39D8B9B4-197D-471A-AB31-8C673D26652A}"/>
          </ac:spMkLst>
        </pc:spChg>
        <pc:spChg chg="del mod topLvl">
          <ac:chgData name="Trinh Van Huong" userId="c95ca9bf-75ef-49b3-8f2d-d305997dd307" providerId="ADAL" clId="{74285499-10A5-4E53-9DC6-C783F8C4DFE1}" dt="2021-07-22T15:31:00.736" v="3054" actId="478"/>
          <ac:spMkLst>
            <pc:docMk/>
            <pc:sldMk cId="2093791855" sldId="296"/>
            <ac:spMk id="80" creationId="{DCEC737D-00E9-4826-A609-5AD7EE66FFA2}"/>
          </ac:spMkLst>
        </pc:spChg>
        <pc:spChg chg="del mod topLvl">
          <ac:chgData name="Trinh Van Huong" userId="c95ca9bf-75ef-49b3-8f2d-d305997dd307" providerId="ADAL" clId="{74285499-10A5-4E53-9DC6-C783F8C4DFE1}" dt="2021-07-22T15:30:55.099" v="3052" actId="478"/>
          <ac:spMkLst>
            <pc:docMk/>
            <pc:sldMk cId="2093791855" sldId="296"/>
            <ac:spMk id="81" creationId="{9F6BE6E7-FBED-4C16-B721-59D383F53903}"/>
          </ac:spMkLst>
        </pc:spChg>
        <pc:spChg chg="mod">
          <ac:chgData name="Trinh Van Huong" userId="c95ca9bf-75ef-49b3-8f2d-d305997dd307" providerId="ADAL" clId="{74285499-10A5-4E53-9DC6-C783F8C4DFE1}" dt="2021-07-22T15:30:19.684" v="2993" actId="571"/>
          <ac:spMkLst>
            <pc:docMk/>
            <pc:sldMk cId="2093791855" sldId="296"/>
            <ac:spMk id="85" creationId="{1ED0857F-FE62-4E86-A2F4-DD669C34A7B6}"/>
          </ac:spMkLst>
        </pc:spChg>
        <pc:spChg chg="mod">
          <ac:chgData name="Trinh Van Huong" userId="c95ca9bf-75ef-49b3-8f2d-d305997dd307" providerId="ADAL" clId="{74285499-10A5-4E53-9DC6-C783F8C4DFE1}" dt="2021-07-22T15:30:19.684" v="2993" actId="571"/>
          <ac:spMkLst>
            <pc:docMk/>
            <pc:sldMk cId="2093791855" sldId="296"/>
            <ac:spMk id="96" creationId="{0C34EBE6-DB00-4566-BE53-1C0125BA6100}"/>
          </ac:spMkLst>
        </pc:spChg>
        <pc:spChg chg="mod">
          <ac:chgData name="Trinh Van Huong" userId="c95ca9bf-75ef-49b3-8f2d-d305997dd307" providerId="ADAL" clId="{74285499-10A5-4E53-9DC6-C783F8C4DFE1}" dt="2021-07-22T15:30:19.684" v="2993" actId="571"/>
          <ac:spMkLst>
            <pc:docMk/>
            <pc:sldMk cId="2093791855" sldId="296"/>
            <ac:spMk id="97" creationId="{3A0DDC72-32C6-461F-A426-4BE7BBE13992}"/>
          </ac:spMkLst>
        </pc:spChg>
        <pc:spChg chg="mod">
          <ac:chgData name="Trinh Van Huong" userId="c95ca9bf-75ef-49b3-8f2d-d305997dd307" providerId="ADAL" clId="{74285499-10A5-4E53-9DC6-C783F8C4DFE1}" dt="2021-07-22T15:30:19.684" v="2993" actId="571"/>
          <ac:spMkLst>
            <pc:docMk/>
            <pc:sldMk cId="2093791855" sldId="296"/>
            <ac:spMk id="98" creationId="{152DF1EE-224F-4200-BF93-4970286475E2}"/>
          </ac:spMkLst>
        </pc:spChg>
        <pc:spChg chg="mod">
          <ac:chgData name="Trinh Van Huong" userId="c95ca9bf-75ef-49b3-8f2d-d305997dd307" providerId="ADAL" clId="{74285499-10A5-4E53-9DC6-C783F8C4DFE1}" dt="2021-07-22T15:30:19.684" v="2993" actId="571"/>
          <ac:spMkLst>
            <pc:docMk/>
            <pc:sldMk cId="2093791855" sldId="296"/>
            <ac:spMk id="99" creationId="{5F369492-3CE0-43FC-A3B9-0EA10BD2C6BF}"/>
          </ac:spMkLst>
        </pc:spChg>
        <pc:spChg chg="mod">
          <ac:chgData name="Trinh Van Huong" userId="c95ca9bf-75ef-49b3-8f2d-d305997dd307" providerId="ADAL" clId="{74285499-10A5-4E53-9DC6-C783F8C4DFE1}" dt="2021-07-22T15:30:19.684" v="2993" actId="571"/>
          <ac:spMkLst>
            <pc:docMk/>
            <pc:sldMk cId="2093791855" sldId="296"/>
            <ac:spMk id="100" creationId="{D36EFAFE-A356-4F58-8FFC-9C509DD5EE48}"/>
          </ac:spMkLst>
        </pc:spChg>
        <pc:spChg chg="mod">
          <ac:chgData name="Trinh Van Huong" userId="c95ca9bf-75ef-49b3-8f2d-d305997dd307" providerId="ADAL" clId="{74285499-10A5-4E53-9DC6-C783F8C4DFE1}" dt="2021-07-22T15:30:19.684" v="2993" actId="571"/>
          <ac:spMkLst>
            <pc:docMk/>
            <pc:sldMk cId="2093791855" sldId="296"/>
            <ac:spMk id="101" creationId="{AC227C1B-4FCD-4022-8D08-5C41B91B6ABF}"/>
          </ac:spMkLst>
        </pc:spChg>
        <pc:spChg chg="mod">
          <ac:chgData name="Trinh Van Huong" userId="c95ca9bf-75ef-49b3-8f2d-d305997dd307" providerId="ADAL" clId="{74285499-10A5-4E53-9DC6-C783F8C4DFE1}" dt="2021-07-22T15:30:19.684" v="2993" actId="571"/>
          <ac:spMkLst>
            <pc:docMk/>
            <pc:sldMk cId="2093791855" sldId="296"/>
            <ac:spMk id="102" creationId="{A579DD3B-B10C-4F5F-8DF6-D7FFC194354C}"/>
          </ac:spMkLst>
        </pc:spChg>
        <pc:spChg chg="mod">
          <ac:chgData name="Trinh Van Huong" userId="c95ca9bf-75ef-49b3-8f2d-d305997dd307" providerId="ADAL" clId="{74285499-10A5-4E53-9DC6-C783F8C4DFE1}" dt="2021-07-22T15:30:19.684" v="2993" actId="571"/>
          <ac:spMkLst>
            <pc:docMk/>
            <pc:sldMk cId="2093791855" sldId="296"/>
            <ac:spMk id="103" creationId="{6608F07D-5E13-42E4-940F-E26DCAB5A54F}"/>
          </ac:spMkLst>
        </pc:spChg>
        <pc:spChg chg="mod">
          <ac:chgData name="Trinh Van Huong" userId="c95ca9bf-75ef-49b3-8f2d-d305997dd307" providerId="ADAL" clId="{74285499-10A5-4E53-9DC6-C783F8C4DFE1}" dt="2021-07-22T15:30:19.684" v="2993" actId="571"/>
          <ac:spMkLst>
            <pc:docMk/>
            <pc:sldMk cId="2093791855" sldId="296"/>
            <ac:spMk id="104" creationId="{AE892624-1A09-4CCC-B9CE-B8788E6A8155}"/>
          </ac:spMkLst>
        </pc:spChg>
        <pc:spChg chg="mod">
          <ac:chgData name="Trinh Van Huong" userId="c95ca9bf-75ef-49b3-8f2d-d305997dd307" providerId="ADAL" clId="{74285499-10A5-4E53-9DC6-C783F8C4DFE1}" dt="2021-07-22T15:30:19.684" v="2993" actId="571"/>
          <ac:spMkLst>
            <pc:docMk/>
            <pc:sldMk cId="2093791855" sldId="296"/>
            <ac:spMk id="105" creationId="{8B0B0765-A5A0-4452-919C-35397AD83701}"/>
          </ac:spMkLst>
        </pc:spChg>
        <pc:spChg chg="add mod">
          <ac:chgData name="Trinh Van Huong" userId="c95ca9bf-75ef-49b3-8f2d-d305997dd307" providerId="ADAL" clId="{74285499-10A5-4E53-9DC6-C783F8C4DFE1}" dt="2021-07-22T15:32:39.759" v="3077" actId="164"/>
          <ac:spMkLst>
            <pc:docMk/>
            <pc:sldMk cId="2093791855" sldId="296"/>
            <ac:spMk id="106" creationId="{FBFCFDE3-F875-4249-9A29-32D382ACB8AD}"/>
          </ac:spMkLst>
        </pc:spChg>
        <pc:spChg chg="add mod">
          <ac:chgData name="Trinh Van Huong" userId="c95ca9bf-75ef-49b3-8f2d-d305997dd307" providerId="ADAL" clId="{74285499-10A5-4E53-9DC6-C783F8C4DFE1}" dt="2021-07-22T15:32:39.759" v="3077" actId="164"/>
          <ac:spMkLst>
            <pc:docMk/>
            <pc:sldMk cId="2093791855" sldId="296"/>
            <ac:spMk id="107" creationId="{0F9D8CD0-00F5-4E55-9CB1-27DDC9DD0369}"/>
          </ac:spMkLst>
        </pc:spChg>
        <pc:spChg chg="add mod">
          <ac:chgData name="Trinh Van Huong" userId="c95ca9bf-75ef-49b3-8f2d-d305997dd307" providerId="ADAL" clId="{74285499-10A5-4E53-9DC6-C783F8C4DFE1}" dt="2021-07-22T15:32:39.759" v="3077" actId="164"/>
          <ac:spMkLst>
            <pc:docMk/>
            <pc:sldMk cId="2093791855" sldId="296"/>
            <ac:spMk id="109" creationId="{816C7591-0124-43F3-9654-C0F0E8E6EB44}"/>
          </ac:spMkLst>
        </pc:spChg>
        <pc:spChg chg="mod">
          <ac:chgData name="Trinh Van Huong" userId="c95ca9bf-75ef-49b3-8f2d-d305997dd307" providerId="ADAL" clId="{74285499-10A5-4E53-9DC6-C783F8C4DFE1}" dt="2021-07-22T15:32:48.350" v="3080" actId="571"/>
          <ac:spMkLst>
            <pc:docMk/>
            <pc:sldMk cId="2093791855" sldId="296"/>
            <ac:spMk id="113" creationId="{24A224D1-9629-4A1C-99F1-A4644DBA9E52}"/>
          </ac:spMkLst>
        </pc:spChg>
        <pc:spChg chg="mod">
          <ac:chgData name="Trinh Van Huong" userId="c95ca9bf-75ef-49b3-8f2d-d305997dd307" providerId="ADAL" clId="{74285499-10A5-4E53-9DC6-C783F8C4DFE1}" dt="2021-07-22T15:32:48.350" v="3080" actId="571"/>
          <ac:spMkLst>
            <pc:docMk/>
            <pc:sldMk cId="2093791855" sldId="296"/>
            <ac:spMk id="124" creationId="{465C6FF9-4557-4F90-A82A-B5A26F1B96E5}"/>
          </ac:spMkLst>
        </pc:spChg>
        <pc:spChg chg="mod">
          <ac:chgData name="Trinh Van Huong" userId="c95ca9bf-75ef-49b3-8f2d-d305997dd307" providerId="ADAL" clId="{74285499-10A5-4E53-9DC6-C783F8C4DFE1}" dt="2021-07-22T15:32:48.350" v="3080" actId="571"/>
          <ac:spMkLst>
            <pc:docMk/>
            <pc:sldMk cId="2093791855" sldId="296"/>
            <ac:spMk id="125" creationId="{B34A8C4C-B103-4EA2-B9C9-EFA142F4AE6B}"/>
          </ac:spMkLst>
        </pc:spChg>
        <pc:spChg chg="mod">
          <ac:chgData name="Trinh Van Huong" userId="c95ca9bf-75ef-49b3-8f2d-d305997dd307" providerId="ADAL" clId="{74285499-10A5-4E53-9DC6-C783F8C4DFE1}" dt="2021-07-22T15:32:48.350" v="3080" actId="571"/>
          <ac:spMkLst>
            <pc:docMk/>
            <pc:sldMk cId="2093791855" sldId="296"/>
            <ac:spMk id="126" creationId="{329DDA86-2D78-4176-895C-20089ED45C9A}"/>
          </ac:spMkLst>
        </pc:spChg>
        <pc:spChg chg="mod">
          <ac:chgData name="Trinh Van Huong" userId="c95ca9bf-75ef-49b3-8f2d-d305997dd307" providerId="ADAL" clId="{74285499-10A5-4E53-9DC6-C783F8C4DFE1}" dt="2021-07-22T15:32:48.350" v="3080" actId="571"/>
          <ac:spMkLst>
            <pc:docMk/>
            <pc:sldMk cId="2093791855" sldId="296"/>
            <ac:spMk id="127" creationId="{B201A355-A3FE-4947-ADD5-CA2983FF1353}"/>
          </ac:spMkLst>
        </pc:spChg>
        <pc:spChg chg="mod">
          <ac:chgData name="Trinh Van Huong" userId="c95ca9bf-75ef-49b3-8f2d-d305997dd307" providerId="ADAL" clId="{74285499-10A5-4E53-9DC6-C783F8C4DFE1}" dt="2021-07-22T15:32:48.350" v="3080" actId="571"/>
          <ac:spMkLst>
            <pc:docMk/>
            <pc:sldMk cId="2093791855" sldId="296"/>
            <ac:spMk id="128" creationId="{F36F0477-2AF9-40F6-8AFD-D71160FDD6B9}"/>
          </ac:spMkLst>
        </pc:spChg>
        <pc:spChg chg="mod">
          <ac:chgData name="Trinh Van Huong" userId="c95ca9bf-75ef-49b3-8f2d-d305997dd307" providerId="ADAL" clId="{74285499-10A5-4E53-9DC6-C783F8C4DFE1}" dt="2021-07-22T15:32:48.350" v="3080" actId="571"/>
          <ac:spMkLst>
            <pc:docMk/>
            <pc:sldMk cId="2093791855" sldId="296"/>
            <ac:spMk id="129" creationId="{6D069F16-594F-4CC8-85CF-88C94B1187FC}"/>
          </ac:spMkLst>
        </pc:spChg>
        <pc:spChg chg="mod">
          <ac:chgData name="Trinh Van Huong" userId="c95ca9bf-75ef-49b3-8f2d-d305997dd307" providerId="ADAL" clId="{74285499-10A5-4E53-9DC6-C783F8C4DFE1}" dt="2021-07-22T15:32:48.350" v="3080" actId="571"/>
          <ac:spMkLst>
            <pc:docMk/>
            <pc:sldMk cId="2093791855" sldId="296"/>
            <ac:spMk id="130" creationId="{D088572F-7D1F-4126-8C52-B5F41909B72C}"/>
          </ac:spMkLst>
        </pc:spChg>
        <pc:spChg chg="mod">
          <ac:chgData name="Trinh Van Huong" userId="c95ca9bf-75ef-49b3-8f2d-d305997dd307" providerId="ADAL" clId="{74285499-10A5-4E53-9DC6-C783F8C4DFE1}" dt="2021-07-22T15:32:48.350" v="3080" actId="571"/>
          <ac:spMkLst>
            <pc:docMk/>
            <pc:sldMk cId="2093791855" sldId="296"/>
            <ac:spMk id="131" creationId="{AA4A7E92-F47C-4D8F-8A7C-0AEABDD0900C}"/>
          </ac:spMkLst>
        </pc:spChg>
        <pc:spChg chg="mod">
          <ac:chgData name="Trinh Van Huong" userId="c95ca9bf-75ef-49b3-8f2d-d305997dd307" providerId="ADAL" clId="{74285499-10A5-4E53-9DC6-C783F8C4DFE1}" dt="2021-07-22T15:32:48.350" v="3080" actId="571"/>
          <ac:spMkLst>
            <pc:docMk/>
            <pc:sldMk cId="2093791855" sldId="296"/>
            <ac:spMk id="132" creationId="{8F292702-90BE-4502-B4F5-585313115C82}"/>
          </ac:spMkLst>
        </pc:spChg>
        <pc:spChg chg="mod">
          <ac:chgData name="Trinh Van Huong" userId="c95ca9bf-75ef-49b3-8f2d-d305997dd307" providerId="ADAL" clId="{74285499-10A5-4E53-9DC6-C783F8C4DFE1}" dt="2021-07-22T15:32:48.350" v="3080" actId="571"/>
          <ac:spMkLst>
            <pc:docMk/>
            <pc:sldMk cId="2093791855" sldId="296"/>
            <ac:spMk id="133" creationId="{9F9D367D-2821-4DFE-A678-2CF8BA96F91F}"/>
          </ac:spMkLst>
        </pc:spChg>
        <pc:spChg chg="mod">
          <ac:chgData name="Trinh Van Huong" userId="c95ca9bf-75ef-49b3-8f2d-d305997dd307" providerId="ADAL" clId="{74285499-10A5-4E53-9DC6-C783F8C4DFE1}" dt="2021-07-22T15:32:48.350" v="3080" actId="571"/>
          <ac:spMkLst>
            <pc:docMk/>
            <pc:sldMk cId="2093791855" sldId="296"/>
            <ac:spMk id="135" creationId="{A60B2E0A-47EC-4B1D-BD32-EDAB6C283346}"/>
          </ac:spMkLst>
        </pc:spChg>
        <pc:spChg chg="del mod topLvl">
          <ac:chgData name="Trinh Van Huong" userId="c95ca9bf-75ef-49b3-8f2d-d305997dd307" providerId="ADAL" clId="{74285499-10A5-4E53-9DC6-C783F8C4DFE1}" dt="2021-07-22T15:46:08.988" v="3239" actId="478"/>
          <ac:spMkLst>
            <pc:docMk/>
            <pc:sldMk cId="2093791855" sldId="296"/>
            <ac:spMk id="149" creationId="{8ACA88E8-7094-407A-825B-12717EE331AE}"/>
          </ac:spMkLst>
        </pc:spChg>
        <pc:spChg chg="mod topLvl">
          <ac:chgData name="Trinh Van Huong" userId="c95ca9bf-75ef-49b3-8f2d-d305997dd307" providerId="ADAL" clId="{74285499-10A5-4E53-9DC6-C783F8C4DFE1}" dt="2021-08-03T13:18:25.135" v="3300" actId="255"/>
          <ac:spMkLst>
            <pc:docMk/>
            <pc:sldMk cId="2093791855" sldId="296"/>
            <ac:spMk id="150" creationId="{E3863E42-AF98-4F44-B3F8-505C4DADA0BB}"/>
          </ac:spMkLst>
        </pc:spChg>
        <pc:spChg chg="del mod topLvl">
          <ac:chgData name="Trinh Van Huong" userId="c95ca9bf-75ef-49b3-8f2d-d305997dd307" providerId="ADAL" clId="{74285499-10A5-4E53-9DC6-C783F8C4DFE1}" dt="2021-07-22T15:45:55.598" v="3238" actId="478"/>
          <ac:spMkLst>
            <pc:docMk/>
            <pc:sldMk cId="2093791855" sldId="296"/>
            <ac:spMk id="151" creationId="{1813A998-2362-40E6-A1C3-82CFEF7C0F0C}"/>
          </ac:spMkLst>
        </pc:spChg>
        <pc:spChg chg="del mod topLvl">
          <ac:chgData name="Trinh Van Huong" userId="c95ca9bf-75ef-49b3-8f2d-d305997dd307" providerId="ADAL" clId="{74285499-10A5-4E53-9DC6-C783F8C4DFE1}" dt="2021-07-22T15:45:50.981" v="3236" actId="478"/>
          <ac:spMkLst>
            <pc:docMk/>
            <pc:sldMk cId="2093791855" sldId="296"/>
            <ac:spMk id="152" creationId="{16E0D72E-2AAA-470B-80CA-C0E82A4B7BBF}"/>
          </ac:spMkLst>
        </pc:spChg>
        <pc:spChg chg="del mod topLvl">
          <ac:chgData name="Trinh Van Huong" userId="c95ca9bf-75ef-49b3-8f2d-d305997dd307" providerId="ADAL" clId="{74285499-10A5-4E53-9DC6-C783F8C4DFE1}" dt="2021-07-22T15:45:48.102" v="3235" actId="478"/>
          <ac:spMkLst>
            <pc:docMk/>
            <pc:sldMk cId="2093791855" sldId="296"/>
            <ac:spMk id="153" creationId="{DE32B544-558C-44BB-943A-9E73885CF234}"/>
          </ac:spMkLst>
        </pc:spChg>
        <pc:spChg chg="mod topLvl">
          <ac:chgData name="Trinh Van Huong" userId="c95ca9bf-75ef-49b3-8f2d-d305997dd307" providerId="ADAL" clId="{74285499-10A5-4E53-9DC6-C783F8C4DFE1}" dt="2021-08-03T13:18:34.697" v="3301" actId="255"/>
          <ac:spMkLst>
            <pc:docMk/>
            <pc:sldMk cId="2093791855" sldId="296"/>
            <ac:spMk id="154" creationId="{F5BB166C-ECB8-4E51-A4D3-CA854CC45F2B}"/>
          </ac:spMkLst>
        </pc:spChg>
        <pc:spChg chg="del mod topLvl">
          <ac:chgData name="Trinh Van Huong" userId="c95ca9bf-75ef-49b3-8f2d-d305997dd307" providerId="ADAL" clId="{74285499-10A5-4E53-9DC6-C783F8C4DFE1}" dt="2021-07-22T15:45:46.633" v="3234" actId="478"/>
          <ac:spMkLst>
            <pc:docMk/>
            <pc:sldMk cId="2093791855" sldId="296"/>
            <ac:spMk id="155" creationId="{FCB62CD1-56E1-4687-8A8F-5E91DA32DECA}"/>
          </ac:spMkLst>
        </pc:spChg>
        <pc:spChg chg="mod topLvl">
          <ac:chgData name="Trinh Van Huong" userId="c95ca9bf-75ef-49b3-8f2d-d305997dd307" providerId="ADAL" clId="{74285499-10A5-4E53-9DC6-C783F8C4DFE1}" dt="2021-08-03T13:19:18.885" v="3302" actId="255"/>
          <ac:spMkLst>
            <pc:docMk/>
            <pc:sldMk cId="2093791855" sldId="296"/>
            <ac:spMk id="156" creationId="{BBADFB16-7B37-4B46-9470-EF116C4220FC}"/>
          </ac:spMkLst>
        </pc:spChg>
        <pc:spChg chg="del mod topLvl">
          <ac:chgData name="Trinh Van Huong" userId="c95ca9bf-75ef-49b3-8f2d-d305997dd307" providerId="ADAL" clId="{74285499-10A5-4E53-9DC6-C783F8C4DFE1}" dt="2021-07-22T15:45:44.914" v="3233" actId="478"/>
          <ac:spMkLst>
            <pc:docMk/>
            <pc:sldMk cId="2093791855" sldId="296"/>
            <ac:spMk id="157" creationId="{435FF87F-D7C1-4B3C-9EE1-BCC9068CBE2D}"/>
          </ac:spMkLst>
        </pc:spChg>
        <pc:spChg chg="mod topLvl">
          <ac:chgData name="Trinh Van Huong" userId="c95ca9bf-75ef-49b3-8f2d-d305997dd307" providerId="ADAL" clId="{74285499-10A5-4E53-9DC6-C783F8C4DFE1}" dt="2021-08-03T13:19:24.967" v="3303" actId="255"/>
          <ac:spMkLst>
            <pc:docMk/>
            <pc:sldMk cId="2093791855" sldId="296"/>
            <ac:spMk id="158" creationId="{7C55E721-21F0-4DB5-9E4C-D1DAA0D0306A}"/>
          </ac:spMkLst>
        </pc:spChg>
        <pc:spChg chg="del mod topLvl">
          <ac:chgData name="Trinh Van Huong" userId="c95ca9bf-75ef-49b3-8f2d-d305997dd307" providerId="ADAL" clId="{74285499-10A5-4E53-9DC6-C783F8C4DFE1}" dt="2021-07-22T15:41:04.894" v="3165" actId="478"/>
          <ac:spMkLst>
            <pc:docMk/>
            <pc:sldMk cId="2093791855" sldId="296"/>
            <ac:spMk id="159" creationId="{397A22EC-1F2F-4FFE-A2F4-F8F70D9E5AE4}"/>
          </ac:spMkLst>
        </pc:spChg>
        <pc:spChg chg="mod">
          <ac:chgData name="Trinh Van Huong" userId="c95ca9bf-75ef-49b3-8f2d-d305997dd307" providerId="ADAL" clId="{74285499-10A5-4E53-9DC6-C783F8C4DFE1}" dt="2021-07-22T15:39:18.521" v="3102" actId="571"/>
          <ac:spMkLst>
            <pc:docMk/>
            <pc:sldMk cId="2093791855" sldId="296"/>
            <ac:spMk id="173" creationId="{48F4A137-FBF3-4DF0-A9A2-2889028059B5}"/>
          </ac:spMkLst>
        </pc:spChg>
        <pc:spChg chg="mod">
          <ac:chgData name="Trinh Van Huong" userId="c95ca9bf-75ef-49b3-8f2d-d305997dd307" providerId="ADAL" clId="{74285499-10A5-4E53-9DC6-C783F8C4DFE1}" dt="2021-07-22T15:39:18.521" v="3102" actId="571"/>
          <ac:spMkLst>
            <pc:docMk/>
            <pc:sldMk cId="2093791855" sldId="296"/>
            <ac:spMk id="174" creationId="{E4B365AB-4FEC-40A1-BB59-49379D64BB2D}"/>
          </ac:spMkLst>
        </pc:spChg>
        <pc:spChg chg="mod">
          <ac:chgData name="Trinh Van Huong" userId="c95ca9bf-75ef-49b3-8f2d-d305997dd307" providerId="ADAL" clId="{74285499-10A5-4E53-9DC6-C783F8C4DFE1}" dt="2021-07-22T15:39:18.521" v="3102" actId="571"/>
          <ac:spMkLst>
            <pc:docMk/>
            <pc:sldMk cId="2093791855" sldId="296"/>
            <ac:spMk id="175" creationId="{5E8B8756-F4D4-4254-BB0C-0CD07331CAF4}"/>
          </ac:spMkLst>
        </pc:spChg>
        <pc:spChg chg="mod">
          <ac:chgData name="Trinh Van Huong" userId="c95ca9bf-75ef-49b3-8f2d-d305997dd307" providerId="ADAL" clId="{74285499-10A5-4E53-9DC6-C783F8C4DFE1}" dt="2021-07-22T15:39:18.521" v="3102" actId="571"/>
          <ac:spMkLst>
            <pc:docMk/>
            <pc:sldMk cId="2093791855" sldId="296"/>
            <ac:spMk id="176" creationId="{0B833E57-C65C-400A-93A5-6D6BB18E5AB4}"/>
          </ac:spMkLst>
        </pc:spChg>
        <pc:spChg chg="mod">
          <ac:chgData name="Trinh Van Huong" userId="c95ca9bf-75ef-49b3-8f2d-d305997dd307" providerId="ADAL" clId="{74285499-10A5-4E53-9DC6-C783F8C4DFE1}" dt="2021-07-22T15:39:18.521" v="3102" actId="571"/>
          <ac:spMkLst>
            <pc:docMk/>
            <pc:sldMk cId="2093791855" sldId="296"/>
            <ac:spMk id="177" creationId="{69370FBE-8039-4ECB-8881-92E3B0D72EBC}"/>
          </ac:spMkLst>
        </pc:spChg>
        <pc:spChg chg="mod">
          <ac:chgData name="Trinh Van Huong" userId="c95ca9bf-75ef-49b3-8f2d-d305997dd307" providerId="ADAL" clId="{74285499-10A5-4E53-9DC6-C783F8C4DFE1}" dt="2021-07-22T15:39:18.521" v="3102" actId="571"/>
          <ac:spMkLst>
            <pc:docMk/>
            <pc:sldMk cId="2093791855" sldId="296"/>
            <ac:spMk id="178" creationId="{C3C147F9-FE0F-4CBF-BFA0-307A76DAE94F}"/>
          </ac:spMkLst>
        </pc:spChg>
        <pc:spChg chg="mod">
          <ac:chgData name="Trinh Van Huong" userId="c95ca9bf-75ef-49b3-8f2d-d305997dd307" providerId="ADAL" clId="{74285499-10A5-4E53-9DC6-C783F8C4DFE1}" dt="2021-07-22T15:39:42.640" v="3107" actId="688"/>
          <ac:spMkLst>
            <pc:docMk/>
            <pc:sldMk cId="2093791855" sldId="296"/>
            <ac:spMk id="179" creationId="{F99E82F5-B158-4DA9-B4D2-A363B5BC0F09}"/>
          </ac:spMkLst>
        </pc:spChg>
        <pc:spChg chg="mod">
          <ac:chgData name="Trinh Van Huong" userId="c95ca9bf-75ef-49b3-8f2d-d305997dd307" providerId="ADAL" clId="{74285499-10A5-4E53-9DC6-C783F8C4DFE1}" dt="2021-07-22T15:39:18.521" v="3102" actId="571"/>
          <ac:spMkLst>
            <pc:docMk/>
            <pc:sldMk cId="2093791855" sldId="296"/>
            <ac:spMk id="180" creationId="{9AB6C7E4-0BB1-4947-99D9-F512E52256CF}"/>
          </ac:spMkLst>
        </pc:spChg>
        <pc:spChg chg="mod">
          <ac:chgData name="Trinh Van Huong" userId="c95ca9bf-75ef-49b3-8f2d-d305997dd307" providerId="ADAL" clId="{74285499-10A5-4E53-9DC6-C783F8C4DFE1}" dt="2021-07-22T15:39:18.521" v="3102" actId="571"/>
          <ac:spMkLst>
            <pc:docMk/>
            <pc:sldMk cId="2093791855" sldId="296"/>
            <ac:spMk id="181" creationId="{4968FDCB-946F-4FCA-9918-5B3BA7DA768E}"/>
          </ac:spMkLst>
        </pc:spChg>
        <pc:spChg chg="mod">
          <ac:chgData name="Trinh Van Huong" userId="c95ca9bf-75ef-49b3-8f2d-d305997dd307" providerId="ADAL" clId="{74285499-10A5-4E53-9DC6-C783F8C4DFE1}" dt="2021-07-22T15:39:18.521" v="3102" actId="571"/>
          <ac:spMkLst>
            <pc:docMk/>
            <pc:sldMk cId="2093791855" sldId="296"/>
            <ac:spMk id="182" creationId="{6B5FADFA-41C1-412C-8964-50B1E108CB6D}"/>
          </ac:spMkLst>
        </pc:spChg>
        <pc:spChg chg="mod">
          <ac:chgData name="Trinh Van Huong" userId="c95ca9bf-75ef-49b3-8f2d-d305997dd307" providerId="ADAL" clId="{74285499-10A5-4E53-9DC6-C783F8C4DFE1}" dt="2021-07-22T15:39:18.521" v="3102" actId="571"/>
          <ac:spMkLst>
            <pc:docMk/>
            <pc:sldMk cId="2093791855" sldId="296"/>
            <ac:spMk id="183" creationId="{5ECAA0CC-4FBE-45DF-99D4-B14E85C55A05}"/>
          </ac:spMkLst>
        </pc:spChg>
        <pc:spChg chg="add mod topLvl">
          <ac:chgData name="Trinh Van Huong" userId="c95ca9bf-75ef-49b3-8f2d-d305997dd307" providerId="ADAL" clId="{74285499-10A5-4E53-9DC6-C783F8C4DFE1}" dt="2021-08-03T13:18:18.814" v="3299" actId="255"/>
          <ac:spMkLst>
            <pc:docMk/>
            <pc:sldMk cId="2093791855" sldId="296"/>
            <ac:spMk id="185" creationId="{8640684C-2C96-4CBF-9FDD-5CD1DC224453}"/>
          </ac:spMkLst>
        </pc:spChg>
        <pc:spChg chg="add mod topLvl">
          <ac:chgData name="Trinh Van Huong" userId="c95ca9bf-75ef-49b3-8f2d-d305997dd307" providerId="ADAL" clId="{74285499-10A5-4E53-9DC6-C783F8C4DFE1}" dt="2021-08-03T13:18:07.424" v="3298" actId="255"/>
          <ac:spMkLst>
            <pc:docMk/>
            <pc:sldMk cId="2093791855" sldId="296"/>
            <ac:spMk id="186" creationId="{6858AA92-3630-425C-B3BB-4B9DAEDE5DBA}"/>
          </ac:spMkLst>
        </pc:spChg>
        <pc:spChg chg="del mod topLvl">
          <ac:chgData name="Trinh Van Huong" userId="c95ca9bf-75ef-49b3-8f2d-d305997dd307" providerId="ADAL" clId="{74285499-10A5-4E53-9DC6-C783F8C4DFE1}" dt="2021-07-22T15:44:06.754" v="3208" actId="478"/>
          <ac:spMkLst>
            <pc:docMk/>
            <pc:sldMk cId="2093791855" sldId="296"/>
            <ac:spMk id="200" creationId="{17D33608-BAE4-4FC5-B97F-77B00692DA9F}"/>
          </ac:spMkLst>
        </pc:spChg>
        <pc:spChg chg="mod topLvl">
          <ac:chgData name="Trinh Van Huong" userId="c95ca9bf-75ef-49b3-8f2d-d305997dd307" providerId="ADAL" clId="{74285499-10A5-4E53-9DC6-C783F8C4DFE1}" dt="2021-08-03T13:20:00.824" v="3308" actId="255"/>
          <ac:spMkLst>
            <pc:docMk/>
            <pc:sldMk cId="2093791855" sldId="296"/>
            <ac:spMk id="201" creationId="{CBF7BE1A-90FC-4A88-BADD-DEFF6AB843BA}"/>
          </ac:spMkLst>
        </pc:spChg>
        <pc:spChg chg="del mod topLvl">
          <ac:chgData name="Trinh Van Huong" userId="c95ca9bf-75ef-49b3-8f2d-d305997dd307" providerId="ADAL" clId="{74285499-10A5-4E53-9DC6-C783F8C4DFE1}" dt="2021-07-22T15:43:50.646" v="3206" actId="478"/>
          <ac:spMkLst>
            <pc:docMk/>
            <pc:sldMk cId="2093791855" sldId="296"/>
            <ac:spMk id="202" creationId="{6BCD7AF5-6B12-4DD2-8A30-F0ECD43B7070}"/>
          </ac:spMkLst>
        </pc:spChg>
        <pc:spChg chg="del mod topLvl">
          <ac:chgData name="Trinh Van Huong" userId="c95ca9bf-75ef-49b3-8f2d-d305997dd307" providerId="ADAL" clId="{74285499-10A5-4E53-9DC6-C783F8C4DFE1}" dt="2021-07-22T15:43:45.165" v="3205" actId="478"/>
          <ac:spMkLst>
            <pc:docMk/>
            <pc:sldMk cId="2093791855" sldId="296"/>
            <ac:spMk id="203" creationId="{CE55B2C2-FE05-481D-9281-345BDA3FEB4D}"/>
          </ac:spMkLst>
        </pc:spChg>
        <pc:spChg chg="del mod topLvl">
          <ac:chgData name="Trinh Van Huong" userId="c95ca9bf-75ef-49b3-8f2d-d305997dd307" providerId="ADAL" clId="{74285499-10A5-4E53-9DC6-C783F8C4DFE1}" dt="2021-07-22T15:43:42.473" v="3204" actId="478"/>
          <ac:spMkLst>
            <pc:docMk/>
            <pc:sldMk cId="2093791855" sldId="296"/>
            <ac:spMk id="204" creationId="{CED57724-3B5B-49CB-9992-9267A156885E}"/>
          </ac:spMkLst>
        </pc:spChg>
        <pc:spChg chg="mod topLvl">
          <ac:chgData name="Trinh Van Huong" userId="c95ca9bf-75ef-49b3-8f2d-d305997dd307" providerId="ADAL" clId="{74285499-10A5-4E53-9DC6-C783F8C4DFE1}" dt="2021-08-03T13:19:51.378" v="3307" actId="255"/>
          <ac:spMkLst>
            <pc:docMk/>
            <pc:sldMk cId="2093791855" sldId="296"/>
            <ac:spMk id="205" creationId="{F1631B1A-B7F0-49EC-A67B-57C43A66F793}"/>
          </ac:spMkLst>
        </pc:spChg>
        <pc:spChg chg="del mod topLvl">
          <ac:chgData name="Trinh Van Huong" userId="c95ca9bf-75ef-49b3-8f2d-d305997dd307" providerId="ADAL" clId="{74285499-10A5-4E53-9DC6-C783F8C4DFE1}" dt="2021-07-22T15:43:30.231" v="3202" actId="478"/>
          <ac:spMkLst>
            <pc:docMk/>
            <pc:sldMk cId="2093791855" sldId="296"/>
            <ac:spMk id="206" creationId="{C8582B23-476E-45AE-ABC0-01EBFF8D1837}"/>
          </ac:spMkLst>
        </pc:spChg>
        <pc:spChg chg="mod topLvl">
          <ac:chgData name="Trinh Van Huong" userId="c95ca9bf-75ef-49b3-8f2d-d305997dd307" providerId="ADAL" clId="{74285499-10A5-4E53-9DC6-C783F8C4DFE1}" dt="2021-08-03T13:19:35.893" v="3305" actId="255"/>
          <ac:spMkLst>
            <pc:docMk/>
            <pc:sldMk cId="2093791855" sldId="296"/>
            <ac:spMk id="207" creationId="{C80F2F73-4B3E-45A4-8CD9-1DBF036C3F47}"/>
          </ac:spMkLst>
        </pc:spChg>
        <pc:spChg chg="del mod topLvl">
          <ac:chgData name="Trinh Van Huong" userId="c95ca9bf-75ef-49b3-8f2d-d305997dd307" providerId="ADAL" clId="{74285499-10A5-4E53-9DC6-C783F8C4DFE1}" dt="2021-07-22T15:43:21.127" v="3200" actId="478"/>
          <ac:spMkLst>
            <pc:docMk/>
            <pc:sldMk cId="2093791855" sldId="296"/>
            <ac:spMk id="208" creationId="{EAE9A615-B3A2-4EAC-8BF4-894E9C8D0456}"/>
          </ac:spMkLst>
        </pc:spChg>
        <pc:spChg chg="mod topLvl">
          <ac:chgData name="Trinh Van Huong" userId="c95ca9bf-75ef-49b3-8f2d-d305997dd307" providerId="ADAL" clId="{74285499-10A5-4E53-9DC6-C783F8C4DFE1}" dt="2021-08-03T13:19:31.310" v="3304" actId="255"/>
          <ac:spMkLst>
            <pc:docMk/>
            <pc:sldMk cId="2093791855" sldId="296"/>
            <ac:spMk id="209" creationId="{1A4ABA82-3AF1-47CC-92FD-EB9620F521EE}"/>
          </ac:spMkLst>
        </pc:spChg>
        <pc:spChg chg="mod topLvl">
          <ac:chgData name="Trinh Van Huong" userId="c95ca9bf-75ef-49b3-8f2d-d305997dd307" providerId="ADAL" clId="{74285499-10A5-4E53-9DC6-C783F8C4DFE1}" dt="2021-08-03T13:20:12.301" v="3309" actId="255"/>
          <ac:spMkLst>
            <pc:docMk/>
            <pc:sldMk cId="2093791855" sldId="296"/>
            <ac:spMk id="211" creationId="{DD440040-4B04-49C6-8025-B67B56499F68}"/>
          </ac:spMkLst>
        </pc:spChg>
        <pc:spChg chg="mod topLvl">
          <ac:chgData name="Trinh Van Huong" userId="c95ca9bf-75ef-49b3-8f2d-d305997dd307" providerId="ADAL" clId="{74285499-10A5-4E53-9DC6-C783F8C4DFE1}" dt="2021-08-03T13:20:18.926" v="3310" actId="255"/>
          <ac:spMkLst>
            <pc:docMk/>
            <pc:sldMk cId="2093791855" sldId="296"/>
            <ac:spMk id="212" creationId="{36507294-97C0-465C-9884-AA777502334B}"/>
          </ac:spMkLst>
        </pc:spChg>
        <pc:spChg chg="add mod">
          <ac:chgData name="Trinh Van Huong" userId="c95ca9bf-75ef-49b3-8f2d-d305997dd307" providerId="ADAL" clId="{74285499-10A5-4E53-9DC6-C783F8C4DFE1}" dt="2021-07-22T15:49:24.503" v="3250" actId="1076"/>
          <ac:spMkLst>
            <pc:docMk/>
            <pc:sldMk cId="2093791855" sldId="296"/>
            <ac:spMk id="214" creationId="{1684C397-DFA3-4159-8618-CD80F7276C57}"/>
          </ac:spMkLst>
        </pc:spChg>
        <pc:spChg chg="add mod">
          <ac:chgData name="Trinh Van Huong" userId="c95ca9bf-75ef-49b3-8f2d-d305997dd307" providerId="ADAL" clId="{74285499-10A5-4E53-9DC6-C783F8C4DFE1}" dt="2021-07-22T15:50:54.017" v="3274" actId="14100"/>
          <ac:spMkLst>
            <pc:docMk/>
            <pc:sldMk cId="2093791855" sldId="296"/>
            <ac:spMk id="215" creationId="{7E5DAA34-6BE0-45A6-8E72-DF8188273E63}"/>
          </ac:spMkLst>
        </pc:spChg>
        <pc:grpChg chg="add del">
          <ac:chgData name="Trinh Van Huong" userId="c95ca9bf-75ef-49b3-8f2d-d305997dd307" providerId="ADAL" clId="{74285499-10A5-4E53-9DC6-C783F8C4DFE1}" dt="2021-07-22T15:38:44.990" v="3097" actId="478"/>
          <ac:grpSpMkLst>
            <pc:docMk/>
            <pc:sldMk cId="2093791855" sldId="296"/>
            <ac:grpSpMk id="10" creationId="{D4EF09CF-3362-453A-9463-F6669A9D3E01}"/>
          </ac:grpSpMkLst>
        </pc:grpChg>
        <pc:grpChg chg="add del mod">
          <ac:chgData name="Trinh Van Huong" userId="c95ca9bf-75ef-49b3-8f2d-d305997dd307" providerId="ADAL" clId="{74285499-10A5-4E53-9DC6-C783F8C4DFE1}" dt="2021-07-22T15:40:23.539" v="3114" actId="478"/>
          <ac:grpSpMkLst>
            <pc:docMk/>
            <pc:sldMk cId="2093791855" sldId="296"/>
            <ac:grpSpMk id="11" creationId="{B5E39469-7D98-4538-880B-56E66495C356}"/>
          </ac:grpSpMkLst>
        </pc:grpChg>
        <pc:grpChg chg="add del mod">
          <ac:chgData name="Trinh Van Huong" userId="c95ca9bf-75ef-49b3-8f2d-d305997dd307" providerId="ADAL" clId="{74285499-10A5-4E53-9DC6-C783F8C4DFE1}" dt="2021-07-22T15:45:39.759" v="3232" actId="165"/>
          <ac:grpSpMkLst>
            <pc:docMk/>
            <pc:sldMk cId="2093791855" sldId="296"/>
            <ac:grpSpMk id="14" creationId="{067317A7-96F2-477F-98EA-61AAE92766EA}"/>
          </ac:grpSpMkLst>
        </pc:grpChg>
        <pc:grpChg chg="add del mod">
          <ac:chgData name="Trinh Van Huong" userId="c95ca9bf-75ef-49b3-8f2d-d305997dd307" providerId="ADAL" clId="{74285499-10A5-4E53-9DC6-C783F8C4DFE1}" dt="2021-07-22T15:47:37.487" v="3242" actId="165"/>
          <ac:grpSpMkLst>
            <pc:docMk/>
            <pc:sldMk cId="2093791855" sldId="296"/>
            <ac:grpSpMk id="19" creationId="{99940C7A-3E46-427C-95E9-4B914403FBD4}"/>
          </ac:grpSpMkLst>
        </pc:grpChg>
        <pc:grpChg chg="add del mod">
          <ac:chgData name="Trinh Van Huong" userId="c95ca9bf-75ef-49b3-8f2d-d305997dd307" providerId="ADAL" clId="{74285499-10A5-4E53-9DC6-C783F8C4DFE1}" dt="2021-07-22T15:48:00.189" v="3244" actId="165"/>
          <ac:grpSpMkLst>
            <pc:docMk/>
            <pc:sldMk cId="2093791855" sldId="296"/>
            <ac:grpSpMk id="20" creationId="{8B018307-0FD4-4329-806E-78A31B528A7A}"/>
          </ac:grpSpMkLst>
        </pc:grpChg>
        <pc:grpChg chg="del">
          <ac:chgData name="Trinh Van Huong" userId="c95ca9bf-75ef-49b3-8f2d-d305997dd307" providerId="ADAL" clId="{74285499-10A5-4E53-9DC6-C783F8C4DFE1}" dt="2021-07-22T15:22:17.595" v="2880" actId="478"/>
          <ac:grpSpMkLst>
            <pc:docMk/>
            <pc:sldMk cId="2093791855" sldId="296"/>
            <ac:grpSpMk id="22" creationId="{8DE065EC-66DE-4EFA-8DC8-1E612320281A}"/>
          </ac:grpSpMkLst>
        </pc:grpChg>
        <pc:grpChg chg="add mod">
          <ac:chgData name="Trinh Van Huong" userId="c95ca9bf-75ef-49b3-8f2d-d305997dd307" providerId="ADAL" clId="{74285499-10A5-4E53-9DC6-C783F8C4DFE1}" dt="2021-08-03T13:12:02.704" v="3284" actId="14100"/>
          <ac:grpSpMkLst>
            <pc:docMk/>
            <pc:sldMk cId="2093791855" sldId="296"/>
            <ac:grpSpMk id="34" creationId="{81185D4D-1E93-4558-AB0A-3B9F6EA96866}"/>
          </ac:grpSpMkLst>
        </pc:grpChg>
        <pc:grpChg chg="add del mod">
          <ac:chgData name="Trinh Van Huong" userId="c95ca9bf-75ef-49b3-8f2d-d305997dd307" providerId="ADAL" clId="{74285499-10A5-4E53-9DC6-C783F8C4DFE1}" dt="2021-07-22T15:30:25.007" v="2994" actId="165"/>
          <ac:grpSpMkLst>
            <pc:docMk/>
            <pc:sldMk cId="2093791855" sldId="296"/>
            <ac:grpSpMk id="58" creationId="{6C9B8001-1D79-425F-A10C-9F63DACD4118}"/>
          </ac:grpSpMkLst>
        </pc:grpChg>
        <pc:grpChg chg="add del mod">
          <ac:chgData name="Trinh Van Huong" userId="c95ca9bf-75ef-49b3-8f2d-d305997dd307" providerId="ADAL" clId="{74285499-10A5-4E53-9DC6-C783F8C4DFE1}" dt="2021-07-22T15:32:42.009" v="3078" actId="478"/>
          <ac:grpSpMkLst>
            <pc:docMk/>
            <pc:sldMk cId="2093791855" sldId="296"/>
            <ac:grpSpMk id="82" creationId="{643C5CBB-4292-474C-98E6-2B2B70B4F248}"/>
          </ac:grpSpMkLst>
        </pc:grpChg>
        <pc:grpChg chg="add del mod">
          <ac:chgData name="Trinh Van Huong" userId="c95ca9bf-75ef-49b3-8f2d-d305997dd307" providerId="ADAL" clId="{74285499-10A5-4E53-9DC6-C783F8C4DFE1}" dt="2021-07-22T15:40:22.180" v="3113" actId="478"/>
          <ac:grpSpMkLst>
            <pc:docMk/>
            <pc:sldMk cId="2093791855" sldId="296"/>
            <ac:grpSpMk id="110" creationId="{59099688-1C1B-4310-BB63-FBC372C1D5B2}"/>
          </ac:grpSpMkLst>
        </pc:grpChg>
        <pc:grpChg chg="add del mod">
          <ac:chgData name="Trinh Van Huong" userId="c95ca9bf-75ef-49b3-8f2d-d305997dd307" providerId="ADAL" clId="{74285499-10A5-4E53-9DC6-C783F8C4DFE1}" dt="2021-07-22T15:40:42.293" v="3117" actId="165"/>
          <ac:grpSpMkLst>
            <pc:docMk/>
            <pc:sldMk cId="2093791855" sldId="296"/>
            <ac:grpSpMk id="136" creationId="{298111FF-1450-470F-B4D0-CE3074EAE187}"/>
          </ac:grpSpMkLst>
        </pc:grpChg>
        <pc:grpChg chg="add del mod">
          <ac:chgData name="Trinh Van Huong" userId="c95ca9bf-75ef-49b3-8f2d-d305997dd307" providerId="ADAL" clId="{74285499-10A5-4E53-9DC6-C783F8C4DFE1}" dt="2021-07-22T15:41:53.029" v="3178" actId="478"/>
          <ac:grpSpMkLst>
            <pc:docMk/>
            <pc:sldMk cId="2093791855" sldId="296"/>
            <ac:grpSpMk id="160" creationId="{13E81C85-3023-4B24-88F3-51243AB15E6D}"/>
          </ac:grpSpMkLst>
        </pc:grpChg>
        <pc:grpChg chg="add del mod">
          <ac:chgData name="Trinh Van Huong" userId="c95ca9bf-75ef-49b3-8f2d-d305997dd307" providerId="ADAL" clId="{74285499-10A5-4E53-9DC6-C783F8C4DFE1}" dt="2021-07-22T15:42:39.533" v="3183" actId="165"/>
          <ac:grpSpMkLst>
            <pc:docMk/>
            <pc:sldMk cId="2093791855" sldId="296"/>
            <ac:grpSpMk id="187" creationId="{1DC079A6-87D8-49AD-83DC-F06922A28F40}"/>
          </ac:grpSpMkLst>
        </pc:grpChg>
        <pc:grpChg chg="add mod">
          <ac:chgData name="Trinh Van Huong" userId="c95ca9bf-75ef-49b3-8f2d-d305997dd307" providerId="ADAL" clId="{74285499-10A5-4E53-9DC6-C783F8C4DFE1}" dt="2021-08-03T13:04:52.055" v="3277" actId="14100"/>
          <ac:grpSpMkLst>
            <pc:docMk/>
            <pc:sldMk cId="2093791855" sldId="296"/>
            <ac:grpSpMk id="213" creationId="{EFBDFE00-DF7A-4BDB-9E9E-84D709CE5B02}"/>
          </ac:grpSpMkLst>
        </pc:grpChg>
        <pc:picChg chg="add mod">
          <ac:chgData name="Trinh Van Huong" userId="c95ca9bf-75ef-49b3-8f2d-d305997dd307" providerId="ADAL" clId="{74285499-10A5-4E53-9DC6-C783F8C4DFE1}" dt="2021-07-22T15:38:21.712" v="3093" actId="1076"/>
          <ac:picMkLst>
            <pc:docMk/>
            <pc:sldMk cId="2093791855" sldId="296"/>
            <ac:picMk id="57" creationId="{AD8F96AB-0289-4022-BCE4-5EDEE7E2F012}"/>
          </ac:picMkLst>
        </pc:picChg>
        <pc:cxnChg chg="mod topLvl">
          <ac:chgData name="Trinh Van Huong" userId="c95ca9bf-75ef-49b3-8f2d-d305997dd307" providerId="ADAL" clId="{74285499-10A5-4E53-9DC6-C783F8C4DFE1}" dt="2021-07-22T15:32:39.759" v="3077" actId="164"/>
          <ac:cxnSpMkLst>
            <pc:docMk/>
            <pc:sldMk cId="2093791855" sldId="296"/>
            <ac:cxnSpMk id="59" creationId="{4539C6D6-67BB-4B7D-86EA-09218454CC3C}"/>
          </ac:cxnSpMkLst>
        </pc:cxnChg>
        <pc:cxnChg chg="mod topLvl">
          <ac:chgData name="Trinh Van Huong" userId="c95ca9bf-75ef-49b3-8f2d-d305997dd307" providerId="ADAL" clId="{74285499-10A5-4E53-9DC6-C783F8C4DFE1}" dt="2021-07-22T15:32:39.759" v="3077" actId="164"/>
          <ac:cxnSpMkLst>
            <pc:docMk/>
            <pc:sldMk cId="2093791855" sldId="296"/>
            <ac:cxnSpMk id="60" creationId="{002A0B29-8F74-4CD3-98F9-354784641606}"/>
          </ac:cxnSpMkLst>
        </pc:cxnChg>
        <pc:cxnChg chg="mod topLvl">
          <ac:chgData name="Trinh Van Huong" userId="c95ca9bf-75ef-49b3-8f2d-d305997dd307" providerId="ADAL" clId="{74285499-10A5-4E53-9DC6-C783F8C4DFE1}" dt="2021-07-22T15:32:39.759" v="3077" actId="164"/>
          <ac:cxnSpMkLst>
            <pc:docMk/>
            <pc:sldMk cId="2093791855" sldId="296"/>
            <ac:cxnSpMk id="62" creationId="{673793DC-22DF-4C1E-BE2A-C0A8347AC4F3}"/>
          </ac:cxnSpMkLst>
        </pc:cxnChg>
        <pc:cxnChg chg="mod topLvl">
          <ac:chgData name="Trinh Van Huong" userId="c95ca9bf-75ef-49b3-8f2d-d305997dd307" providerId="ADAL" clId="{74285499-10A5-4E53-9DC6-C783F8C4DFE1}" dt="2021-07-22T15:32:39.759" v="3077" actId="164"/>
          <ac:cxnSpMkLst>
            <pc:docMk/>
            <pc:sldMk cId="2093791855" sldId="296"/>
            <ac:cxnSpMk id="63" creationId="{0A242593-A379-4429-80F1-72D4D3E9CEFE}"/>
          </ac:cxnSpMkLst>
        </pc:cxnChg>
        <pc:cxnChg chg="mod topLvl">
          <ac:chgData name="Trinh Van Huong" userId="c95ca9bf-75ef-49b3-8f2d-d305997dd307" providerId="ADAL" clId="{74285499-10A5-4E53-9DC6-C783F8C4DFE1}" dt="2021-07-22T15:32:39.759" v="3077" actId="164"/>
          <ac:cxnSpMkLst>
            <pc:docMk/>
            <pc:sldMk cId="2093791855" sldId="296"/>
            <ac:cxnSpMk id="64" creationId="{D4DFC770-1469-42A9-919E-E59E233CBACF}"/>
          </ac:cxnSpMkLst>
        </pc:cxnChg>
        <pc:cxnChg chg="mod topLvl">
          <ac:chgData name="Trinh Van Huong" userId="c95ca9bf-75ef-49b3-8f2d-d305997dd307" providerId="ADAL" clId="{74285499-10A5-4E53-9DC6-C783F8C4DFE1}" dt="2021-07-22T15:32:39.759" v="3077" actId="164"/>
          <ac:cxnSpMkLst>
            <pc:docMk/>
            <pc:sldMk cId="2093791855" sldId="296"/>
            <ac:cxnSpMk id="65" creationId="{9E9E3029-3E76-45EB-86FF-6EF47D3BDA7C}"/>
          </ac:cxnSpMkLst>
        </pc:cxnChg>
        <pc:cxnChg chg="mod topLvl">
          <ac:chgData name="Trinh Van Huong" userId="c95ca9bf-75ef-49b3-8f2d-d305997dd307" providerId="ADAL" clId="{74285499-10A5-4E53-9DC6-C783F8C4DFE1}" dt="2021-07-22T15:32:39.759" v="3077" actId="164"/>
          <ac:cxnSpMkLst>
            <pc:docMk/>
            <pc:sldMk cId="2093791855" sldId="296"/>
            <ac:cxnSpMk id="66" creationId="{389FF1EC-7CFA-47EE-B162-087071B382E6}"/>
          </ac:cxnSpMkLst>
        </pc:cxnChg>
        <pc:cxnChg chg="mod topLvl">
          <ac:chgData name="Trinh Van Huong" userId="c95ca9bf-75ef-49b3-8f2d-d305997dd307" providerId="ADAL" clId="{74285499-10A5-4E53-9DC6-C783F8C4DFE1}" dt="2021-07-22T15:32:39.759" v="3077" actId="164"/>
          <ac:cxnSpMkLst>
            <pc:docMk/>
            <pc:sldMk cId="2093791855" sldId="296"/>
            <ac:cxnSpMk id="67" creationId="{7D5D6662-1E23-43A1-ABCE-D83CCD2423E3}"/>
          </ac:cxnSpMkLst>
        </pc:cxnChg>
        <pc:cxnChg chg="mod topLvl">
          <ac:chgData name="Trinh Van Huong" userId="c95ca9bf-75ef-49b3-8f2d-d305997dd307" providerId="ADAL" clId="{74285499-10A5-4E53-9DC6-C783F8C4DFE1}" dt="2021-07-22T15:32:39.759" v="3077" actId="164"/>
          <ac:cxnSpMkLst>
            <pc:docMk/>
            <pc:sldMk cId="2093791855" sldId="296"/>
            <ac:cxnSpMk id="68" creationId="{9B1872E6-9793-4569-AD31-E0E4B8E7E7CB}"/>
          </ac:cxnSpMkLst>
        </pc:cxnChg>
        <pc:cxnChg chg="mod topLvl">
          <ac:chgData name="Trinh Van Huong" userId="c95ca9bf-75ef-49b3-8f2d-d305997dd307" providerId="ADAL" clId="{74285499-10A5-4E53-9DC6-C783F8C4DFE1}" dt="2021-07-22T15:32:39.759" v="3077" actId="164"/>
          <ac:cxnSpMkLst>
            <pc:docMk/>
            <pc:sldMk cId="2093791855" sldId="296"/>
            <ac:cxnSpMk id="69" creationId="{A07E5458-2764-4B27-B676-338FE52FE737}"/>
          </ac:cxnSpMkLst>
        </pc:cxnChg>
        <pc:cxnChg chg="mod topLvl">
          <ac:chgData name="Trinh Van Huong" userId="c95ca9bf-75ef-49b3-8f2d-d305997dd307" providerId="ADAL" clId="{74285499-10A5-4E53-9DC6-C783F8C4DFE1}" dt="2021-07-22T15:32:39.759" v="3077" actId="164"/>
          <ac:cxnSpMkLst>
            <pc:docMk/>
            <pc:sldMk cId="2093791855" sldId="296"/>
            <ac:cxnSpMk id="70" creationId="{A2B36098-F8AD-4B69-A77D-5E816DD662E3}"/>
          </ac:cxnSpMkLst>
        </pc:cxnChg>
        <pc:cxnChg chg="mod topLvl">
          <ac:chgData name="Trinh Van Huong" userId="c95ca9bf-75ef-49b3-8f2d-d305997dd307" providerId="ADAL" clId="{74285499-10A5-4E53-9DC6-C783F8C4DFE1}" dt="2021-07-22T15:32:39.759" v="3077" actId="164"/>
          <ac:cxnSpMkLst>
            <pc:docMk/>
            <pc:sldMk cId="2093791855" sldId="296"/>
            <ac:cxnSpMk id="71" creationId="{A9005529-160B-43FD-8A1E-367B71E9D9B5}"/>
          </ac:cxnSpMkLst>
        </pc:cxnChg>
        <pc:cxnChg chg="mod">
          <ac:chgData name="Trinh Van Huong" userId="c95ca9bf-75ef-49b3-8f2d-d305997dd307" providerId="ADAL" clId="{74285499-10A5-4E53-9DC6-C783F8C4DFE1}" dt="2021-07-22T15:30:19.684" v="2993" actId="571"/>
          <ac:cxnSpMkLst>
            <pc:docMk/>
            <pc:sldMk cId="2093791855" sldId="296"/>
            <ac:cxnSpMk id="83" creationId="{F961DF9F-45E8-4CAD-8602-8738D90F3C68}"/>
          </ac:cxnSpMkLst>
        </pc:cxnChg>
        <pc:cxnChg chg="mod">
          <ac:chgData name="Trinh Van Huong" userId="c95ca9bf-75ef-49b3-8f2d-d305997dd307" providerId="ADAL" clId="{74285499-10A5-4E53-9DC6-C783F8C4DFE1}" dt="2021-07-22T15:30:19.684" v="2993" actId="571"/>
          <ac:cxnSpMkLst>
            <pc:docMk/>
            <pc:sldMk cId="2093791855" sldId="296"/>
            <ac:cxnSpMk id="84" creationId="{A648C94E-929A-422B-9F58-2AEE7CFD8443}"/>
          </ac:cxnSpMkLst>
        </pc:cxnChg>
        <pc:cxnChg chg="mod">
          <ac:chgData name="Trinh Van Huong" userId="c95ca9bf-75ef-49b3-8f2d-d305997dd307" providerId="ADAL" clId="{74285499-10A5-4E53-9DC6-C783F8C4DFE1}" dt="2021-07-22T15:30:19.684" v="2993" actId="571"/>
          <ac:cxnSpMkLst>
            <pc:docMk/>
            <pc:sldMk cId="2093791855" sldId="296"/>
            <ac:cxnSpMk id="86" creationId="{2A1B6ABF-38C7-4AA3-BC50-8A0F0A0AC3CB}"/>
          </ac:cxnSpMkLst>
        </pc:cxnChg>
        <pc:cxnChg chg="mod">
          <ac:chgData name="Trinh Van Huong" userId="c95ca9bf-75ef-49b3-8f2d-d305997dd307" providerId="ADAL" clId="{74285499-10A5-4E53-9DC6-C783F8C4DFE1}" dt="2021-07-22T15:30:19.684" v="2993" actId="571"/>
          <ac:cxnSpMkLst>
            <pc:docMk/>
            <pc:sldMk cId="2093791855" sldId="296"/>
            <ac:cxnSpMk id="87" creationId="{4C3B668C-6116-47C0-9B7D-11E5364D068E}"/>
          </ac:cxnSpMkLst>
        </pc:cxnChg>
        <pc:cxnChg chg="mod">
          <ac:chgData name="Trinh Van Huong" userId="c95ca9bf-75ef-49b3-8f2d-d305997dd307" providerId="ADAL" clId="{74285499-10A5-4E53-9DC6-C783F8C4DFE1}" dt="2021-07-22T15:30:19.684" v="2993" actId="571"/>
          <ac:cxnSpMkLst>
            <pc:docMk/>
            <pc:sldMk cId="2093791855" sldId="296"/>
            <ac:cxnSpMk id="88" creationId="{07E93B10-DCA5-4045-9487-093CDD9D7FCA}"/>
          </ac:cxnSpMkLst>
        </pc:cxnChg>
        <pc:cxnChg chg="mod">
          <ac:chgData name="Trinh Van Huong" userId="c95ca9bf-75ef-49b3-8f2d-d305997dd307" providerId="ADAL" clId="{74285499-10A5-4E53-9DC6-C783F8C4DFE1}" dt="2021-07-22T15:30:19.684" v="2993" actId="571"/>
          <ac:cxnSpMkLst>
            <pc:docMk/>
            <pc:sldMk cId="2093791855" sldId="296"/>
            <ac:cxnSpMk id="89" creationId="{7159A380-F018-48C6-97F2-860F0190C6BF}"/>
          </ac:cxnSpMkLst>
        </pc:cxnChg>
        <pc:cxnChg chg="mod">
          <ac:chgData name="Trinh Van Huong" userId="c95ca9bf-75ef-49b3-8f2d-d305997dd307" providerId="ADAL" clId="{74285499-10A5-4E53-9DC6-C783F8C4DFE1}" dt="2021-07-22T15:30:19.684" v="2993" actId="571"/>
          <ac:cxnSpMkLst>
            <pc:docMk/>
            <pc:sldMk cId="2093791855" sldId="296"/>
            <ac:cxnSpMk id="90" creationId="{06CE8457-C44E-461A-80C4-21463AB52BF2}"/>
          </ac:cxnSpMkLst>
        </pc:cxnChg>
        <pc:cxnChg chg="mod">
          <ac:chgData name="Trinh Van Huong" userId="c95ca9bf-75ef-49b3-8f2d-d305997dd307" providerId="ADAL" clId="{74285499-10A5-4E53-9DC6-C783F8C4DFE1}" dt="2021-07-22T15:30:19.684" v="2993" actId="571"/>
          <ac:cxnSpMkLst>
            <pc:docMk/>
            <pc:sldMk cId="2093791855" sldId="296"/>
            <ac:cxnSpMk id="91" creationId="{503CDCE2-E0A4-41BC-98C7-F2254B77717B}"/>
          </ac:cxnSpMkLst>
        </pc:cxnChg>
        <pc:cxnChg chg="mod">
          <ac:chgData name="Trinh Van Huong" userId="c95ca9bf-75ef-49b3-8f2d-d305997dd307" providerId="ADAL" clId="{74285499-10A5-4E53-9DC6-C783F8C4DFE1}" dt="2021-07-22T15:30:19.684" v="2993" actId="571"/>
          <ac:cxnSpMkLst>
            <pc:docMk/>
            <pc:sldMk cId="2093791855" sldId="296"/>
            <ac:cxnSpMk id="92" creationId="{D2614C77-4C1E-46D9-AD99-E4F70F597A70}"/>
          </ac:cxnSpMkLst>
        </pc:cxnChg>
        <pc:cxnChg chg="mod">
          <ac:chgData name="Trinh Van Huong" userId="c95ca9bf-75ef-49b3-8f2d-d305997dd307" providerId="ADAL" clId="{74285499-10A5-4E53-9DC6-C783F8C4DFE1}" dt="2021-07-22T15:30:19.684" v="2993" actId="571"/>
          <ac:cxnSpMkLst>
            <pc:docMk/>
            <pc:sldMk cId="2093791855" sldId="296"/>
            <ac:cxnSpMk id="93" creationId="{6FA2C720-F0D9-40CB-8E14-02EFE117DC0B}"/>
          </ac:cxnSpMkLst>
        </pc:cxnChg>
        <pc:cxnChg chg="mod">
          <ac:chgData name="Trinh Van Huong" userId="c95ca9bf-75ef-49b3-8f2d-d305997dd307" providerId="ADAL" clId="{74285499-10A5-4E53-9DC6-C783F8C4DFE1}" dt="2021-07-22T15:30:19.684" v="2993" actId="571"/>
          <ac:cxnSpMkLst>
            <pc:docMk/>
            <pc:sldMk cId="2093791855" sldId="296"/>
            <ac:cxnSpMk id="94" creationId="{C022E2A9-C6DD-45BA-93E5-205A55C006EC}"/>
          </ac:cxnSpMkLst>
        </pc:cxnChg>
        <pc:cxnChg chg="mod">
          <ac:chgData name="Trinh Van Huong" userId="c95ca9bf-75ef-49b3-8f2d-d305997dd307" providerId="ADAL" clId="{74285499-10A5-4E53-9DC6-C783F8C4DFE1}" dt="2021-07-22T15:30:19.684" v="2993" actId="571"/>
          <ac:cxnSpMkLst>
            <pc:docMk/>
            <pc:sldMk cId="2093791855" sldId="296"/>
            <ac:cxnSpMk id="95" creationId="{DE61AF80-F95D-4032-A3A6-2C32416CC1F3}"/>
          </ac:cxnSpMkLst>
        </pc:cxnChg>
        <pc:cxnChg chg="add mod">
          <ac:chgData name="Trinh Van Huong" userId="c95ca9bf-75ef-49b3-8f2d-d305997dd307" providerId="ADAL" clId="{74285499-10A5-4E53-9DC6-C783F8C4DFE1}" dt="2021-07-22T15:32:39.759" v="3077" actId="164"/>
          <ac:cxnSpMkLst>
            <pc:docMk/>
            <pc:sldMk cId="2093791855" sldId="296"/>
            <ac:cxnSpMk id="108" creationId="{7915F70F-150D-4D60-B052-C51E97251A78}"/>
          </ac:cxnSpMkLst>
        </pc:cxnChg>
        <pc:cxnChg chg="mod">
          <ac:chgData name="Trinh Van Huong" userId="c95ca9bf-75ef-49b3-8f2d-d305997dd307" providerId="ADAL" clId="{74285499-10A5-4E53-9DC6-C783F8C4DFE1}" dt="2021-07-22T15:38:22.900" v="3095" actId="1076"/>
          <ac:cxnSpMkLst>
            <pc:docMk/>
            <pc:sldMk cId="2093791855" sldId="296"/>
            <ac:cxnSpMk id="111" creationId="{696D710B-C2C0-4034-87E5-C37415CF1FFE}"/>
          </ac:cxnSpMkLst>
        </pc:cxnChg>
        <pc:cxnChg chg="mod">
          <ac:chgData name="Trinh Van Huong" userId="c95ca9bf-75ef-49b3-8f2d-d305997dd307" providerId="ADAL" clId="{74285499-10A5-4E53-9DC6-C783F8C4DFE1}" dt="2021-07-22T15:32:48.350" v="3080" actId="571"/>
          <ac:cxnSpMkLst>
            <pc:docMk/>
            <pc:sldMk cId="2093791855" sldId="296"/>
            <ac:cxnSpMk id="112" creationId="{E5974EF4-9D4B-41C5-86A1-4789C09EE694}"/>
          </ac:cxnSpMkLst>
        </pc:cxnChg>
        <pc:cxnChg chg="mod">
          <ac:chgData name="Trinh Van Huong" userId="c95ca9bf-75ef-49b3-8f2d-d305997dd307" providerId="ADAL" clId="{74285499-10A5-4E53-9DC6-C783F8C4DFE1}" dt="2021-07-22T15:32:48.350" v="3080" actId="571"/>
          <ac:cxnSpMkLst>
            <pc:docMk/>
            <pc:sldMk cId="2093791855" sldId="296"/>
            <ac:cxnSpMk id="114" creationId="{F232DE5C-DEA8-4A96-8FC1-E6184940DE79}"/>
          </ac:cxnSpMkLst>
        </pc:cxnChg>
        <pc:cxnChg chg="mod">
          <ac:chgData name="Trinh Van Huong" userId="c95ca9bf-75ef-49b3-8f2d-d305997dd307" providerId="ADAL" clId="{74285499-10A5-4E53-9DC6-C783F8C4DFE1}" dt="2021-07-22T15:32:48.350" v="3080" actId="571"/>
          <ac:cxnSpMkLst>
            <pc:docMk/>
            <pc:sldMk cId="2093791855" sldId="296"/>
            <ac:cxnSpMk id="115" creationId="{33A94096-C57A-4A61-A439-0C8F9234B518}"/>
          </ac:cxnSpMkLst>
        </pc:cxnChg>
        <pc:cxnChg chg="mod">
          <ac:chgData name="Trinh Van Huong" userId="c95ca9bf-75ef-49b3-8f2d-d305997dd307" providerId="ADAL" clId="{74285499-10A5-4E53-9DC6-C783F8C4DFE1}" dt="2021-07-22T15:32:48.350" v="3080" actId="571"/>
          <ac:cxnSpMkLst>
            <pc:docMk/>
            <pc:sldMk cId="2093791855" sldId="296"/>
            <ac:cxnSpMk id="116" creationId="{C04794F2-A8B7-4520-9572-22E4540E5422}"/>
          </ac:cxnSpMkLst>
        </pc:cxnChg>
        <pc:cxnChg chg="mod">
          <ac:chgData name="Trinh Van Huong" userId="c95ca9bf-75ef-49b3-8f2d-d305997dd307" providerId="ADAL" clId="{74285499-10A5-4E53-9DC6-C783F8C4DFE1}" dt="2021-07-22T15:32:48.350" v="3080" actId="571"/>
          <ac:cxnSpMkLst>
            <pc:docMk/>
            <pc:sldMk cId="2093791855" sldId="296"/>
            <ac:cxnSpMk id="117" creationId="{7A48BC5B-383C-4954-8C34-CF3A8CC3D2FB}"/>
          </ac:cxnSpMkLst>
        </pc:cxnChg>
        <pc:cxnChg chg="mod">
          <ac:chgData name="Trinh Van Huong" userId="c95ca9bf-75ef-49b3-8f2d-d305997dd307" providerId="ADAL" clId="{74285499-10A5-4E53-9DC6-C783F8C4DFE1}" dt="2021-07-22T15:32:48.350" v="3080" actId="571"/>
          <ac:cxnSpMkLst>
            <pc:docMk/>
            <pc:sldMk cId="2093791855" sldId="296"/>
            <ac:cxnSpMk id="118" creationId="{F6D9D0AB-15CE-442A-826D-7A7D1AE5D9A8}"/>
          </ac:cxnSpMkLst>
        </pc:cxnChg>
        <pc:cxnChg chg="mod">
          <ac:chgData name="Trinh Van Huong" userId="c95ca9bf-75ef-49b3-8f2d-d305997dd307" providerId="ADAL" clId="{74285499-10A5-4E53-9DC6-C783F8C4DFE1}" dt="2021-07-22T15:32:48.350" v="3080" actId="571"/>
          <ac:cxnSpMkLst>
            <pc:docMk/>
            <pc:sldMk cId="2093791855" sldId="296"/>
            <ac:cxnSpMk id="119" creationId="{50375E0C-6428-481B-B6A1-6AFB8D94EB5F}"/>
          </ac:cxnSpMkLst>
        </pc:cxnChg>
        <pc:cxnChg chg="mod">
          <ac:chgData name="Trinh Van Huong" userId="c95ca9bf-75ef-49b3-8f2d-d305997dd307" providerId="ADAL" clId="{74285499-10A5-4E53-9DC6-C783F8C4DFE1}" dt="2021-07-22T15:32:48.350" v="3080" actId="571"/>
          <ac:cxnSpMkLst>
            <pc:docMk/>
            <pc:sldMk cId="2093791855" sldId="296"/>
            <ac:cxnSpMk id="120" creationId="{4128A56E-FE10-43E8-BCC0-EC91A4D11EDF}"/>
          </ac:cxnSpMkLst>
        </pc:cxnChg>
        <pc:cxnChg chg="mod">
          <ac:chgData name="Trinh Van Huong" userId="c95ca9bf-75ef-49b3-8f2d-d305997dd307" providerId="ADAL" clId="{74285499-10A5-4E53-9DC6-C783F8C4DFE1}" dt="2021-07-22T15:32:48.350" v="3080" actId="571"/>
          <ac:cxnSpMkLst>
            <pc:docMk/>
            <pc:sldMk cId="2093791855" sldId="296"/>
            <ac:cxnSpMk id="121" creationId="{E909989C-064B-4B31-B569-2983D7FACF46}"/>
          </ac:cxnSpMkLst>
        </pc:cxnChg>
        <pc:cxnChg chg="mod">
          <ac:chgData name="Trinh Van Huong" userId="c95ca9bf-75ef-49b3-8f2d-d305997dd307" providerId="ADAL" clId="{74285499-10A5-4E53-9DC6-C783F8C4DFE1}" dt="2021-07-22T15:32:48.350" v="3080" actId="571"/>
          <ac:cxnSpMkLst>
            <pc:docMk/>
            <pc:sldMk cId="2093791855" sldId="296"/>
            <ac:cxnSpMk id="122" creationId="{6E3DAB80-0D44-4D59-A4BA-AC620BAAE7EB}"/>
          </ac:cxnSpMkLst>
        </pc:cxnChg>
        <pc:cxnChg chg="mod">
          <ac:chgData name="Trinh Van Huong" userId="c95ca9bf-75ef-49b3-8f2d-d305997dd307" providerId="ADAL" clId="{74285499-10A5-4E53-9DC6-C783F8C4DFE1}" dt="2021-07-22T15:32:48.350" v="3080" actId="571"/>
          <ac:cxnSpMkLst>
            <pc:docMk/>
            <pc:sldMk cId="2093791855" sldId="296"/>
            <ac:cxnSpMk id="123" creationId="{BC7DB294-3457-4BCA-9F1B-4640E498FCD6}"/>
          </ac:cxnSpMkLst>
        </pc:cxnChg>
        <pc:cxnChg chg="mod">
          <ac:chgData name="Trinh Van Huong" userId="c95ca9bf-75ef-49b3-8f2d-d305997dd307" providerId="ADAL" clId="{74285499-10A5-4E53-9DC6-C783F8C4DFE1}" dt="2021-07-22T15:32:48.350" v="3080" actId="571"/>
          <ac:cxnSpMkLst>
            <pc:docMk/>
            <pc:sldMk cId="2093791855" sldId="296"/>
            <ac:cxnSpMk id="134" creationId="{DB2AC816-D8E8-42F6-9430-43F04DDD76EA}"/>
          </ac:cxnSpMkLst>
        </pc:cxnChg>
        <pc:cxnChg chg="mod topLvl">
          <ac:chgData name="Trinh Van Huong" userId="c95ca9bf-75ef-49b3-8f2d-d305997dd307" providerId="ADAL" clId="{74285499-10A5-4E53-9DC6-C783F8C4DFE1}" dt="2021-07-22T15:48:07.673" v="3245" actId="164"/>
          <ac:cxnSpMkLst>
            <pc:docMk/>
            <pc:sldMk cId="2093791855" sldId="296"/>
            <ac:cxnSpMk id="137" creationId="{DC9D5B37-6702-4322-988A-189CD8D92799}"/>
          </ac:cxnSpMkLst>
        </pc:cxnChg>
        <pc:cxnChg chg="mod topLvl">
          <ac:chgData name="Trinh Van Huong" userId="c95ca9bf-75ef-49b3-8f2d-d305997dd307" providerId="ADAL" clId="{74285499-10A5-4E53-9DC6-C783F8C4DFE1}" dt="2021-07-22T15:48:07.673" v="3245" actId="164"/>
          <ac:cxnSpMkLst>
            <pc:docMk/>
            <pc:sldMk cId="2093791855" sldId="296"/>
            <ac:cxnSpMk id="138" creationId="{78586630-0AFF-42BE-BB00-E5E8A4A1CD7F}"/>
          </ac:cxnSpMkLst>
        </pc:cxnChg>
        <pc:cxnChg chg="mod topLvl">
          <ac:chgData name="Trinh Van Huong" userId="c95ca9bf-75ef-49b3-8f2d-d305997dd307" providerId="ADAL" clId="{74285499-10A5-4E53-9DC6-C783F8C4DFE1}" dt="2021-07-22T15:48:07.673" v="3245" actId="164"/>
          <ac:cxnSpMkLst>
            <pc:docMk/>
            <pc:sldMk cId="2093791855" sldId="296"/>
            <ac:cxnSpMk id="139" creationId="{CA836735-83FE-441C-B0B4-7F9750ECFBE1}"/>
          </ac:cxnSpMkLst>
        </pc:cxnChg>
        <pc:cxnChg chg="mod topLvl">
          <ac:chgData name="Trinh Van Huong" userId="c95ca9bf-75ef-49b3-8f2d-d305997dd307" providerId="ADAL" clId="{74285499-10A5-4E53-9DC6-C783F8C4DFE1}" dt="2021-07-22T15:48:07.673" v="3245" actId="164"/>
          <ac:cxnSpMkLst>
            <pc:docMk/>
            <pc:sldMk cId="2093791855" sldId="296"/>
            <ac:cxnSpMk id="140" creationId="{9D037BFF-2185-422A-88D9-285A16BCC9D0}"/>
          </ac:cxnSpMkLst>
        </pc:cxnChg>
        <pc:cxnChg chg="mod topLvl">
          <ac:chgData name="Trinh Van Huong" userId="c95ca9bf-75ef-49b3-8f2d-d305997dd307" providerId="ADAL" clId="{74285499-10A5-4E53-9DC6-C783F8C4DFE1}" dt="2021-07-22T15:48:07.673" v="3245" actId="164"/>
          <ac:cxnSpMkLst>
            <pc:docMk/>
            <pc:sldMk cId="2093791855" sldId="296"/>
            <ac:cxnSpMk id="141" creationId="{BF1A8E47-BCC8-4799-9844-79D5B4112DAB}"/>
          </ac:cxnSpMkLst>
        </pc:cxnChg>
        <pc:cxnChg chg="mod topLvl">
          <ac:chgData name="Trinh Van Huong" userId="c95ca9bf-75ef-49b3-8f2d-d305997dd307" providerId="ADAL" clId="{74285499-10A5-4E53-9DC6-C783F8C4DFE1}" dt="2021-07-22T15:48:07.673" v="3245" actId="164"/>
          <ac:cxnSpMkLst>
            <pc:docMk/>
            <pc:sldMk cId="2093791855" sldId="296"/>
            <ac:cxnSpMk id="142" creationId="{9E79AA8D-09DB-4AE8-A981-039F37033C0E}"/>
          </ac:cxnSpMkLst>
        </pc:cxnChg>
        <pc:cxnChg chg="mod topLvl">
          <ac:chgData name="Trinh Van Huong" userId="c95ca9bf-75ef-49b3-8f2d-d305997dd307" providerId="ADAL" clId="{74285499-10A5-4E53-9DC6-C783F8C4DFE1}" dt="2021-07-22T15:48:07.673" v="3245" actId="164"/>
          <ac:cxnSpMkLst>
            <pc:docMk/>
            <pc:sldMk cId="2093791855" sldId="296"/>
            <ac:cxnSpMk id="143" creationId="{CB051916-97E6-4946-B2CB-FD30983B3615}"/>
          </ac:cxnSpMkLst>
        </pc:cxnChg>
        <pc:cxnChg chg="mod topLvl">
          <ac:chgData name="Trinh Van Huong" userId="c95ca9bf-75ef-49b3-8f2d-d305997dd307" providerId="ADAL" clId="{74285499-10A5-4E53-9DC6-C783F8C4DFE1}" dt="2021-07-22T15:48:07.673" v="3245" actId="164"/>
          <ac:cxnSpMkLst>
            <pc:docMk/>
            <pc:sldMk cId="2093791855" sldId="296"/>
            <ac:cxnSpMk id="144" creationId="{C3357BB3-7181-4177-AA28-3B128618D86E}"/>
          </ac:cxnSpMkLst>
        </pc:cxnChg>
        <pc:cxnChg chg="mod topLvl">
          <ac:chgData name="Trinh Van Huong" userId="c95ca9bf-75ef-49b3-8f2d-d305997dd307" providerId="ADAL" clId="{74285499-10A5-4E53-9DC6-C783F8C4DFE1}" dt="2021-07-22T15:48:07.673" v="3245" actId="164"/>
          <ac:cxnSpMkLst>
            <pc:docMk/>
            <pc:sldMk cId="2093791855" sldId="296"/>
            <ac:cxnSpMk id="145" creationId="{39600C6E-BEF2-4AB2-A8AB-C0E23F711F49}"/>
          </ac:cxnSpMkLst>
        </pc:cxnChg>
        <pc:cxnChg chg="mod topLvl">
          <ac:chgData name="Trinh Van Huong" userId="c95ca9bf-75ef-49b3-8f2d-d305997dd307" providerId="ADAL" clId="{74285499-10A5-4E53-9DC6-C783F8C4DFE1}" dt="2021-07-22T15:48:07.673" v="3245" actId="164"/>
          <ac:cxnSpMkLst>
            <pc:docMk/>
            <pc:sldMk cId="2093791855" sldId="296"/>
            <ac:cxnSpMk id="146" creationId="{908337F2-0D4B-4D78-B232-3A2D2345C215}"/>
          </ac:cxnSpMkLst>
        </pc:cxnChg>
        <pc:cxnChg chg="mod topLvl">
          <ac:chgData name="Trinh Van Huong" userId="c95ca9bf-75ef-49b3-8f2d-d305997dd307" providerId="ADAL" clId="{74285499-10A5-4E53-9DC6-C783F8C4DFE1}" dt="2021-07-22T15:48:07.673" v="3245" actId="164"/>
          <ac:cxnSpMkLst>
            <pc:docMk/>
            <pc:sldMk cId="2093791855" sldId="296"/>
            <ac:cxnSpMk id="147" creationId="{B3C0B498-0ECF-4199-99CA-896E06475D6F}"/>
          </ac:cxnSpMkLst>
        </pc:cxnChg>
        <pc:cxnChg chg="mod topLvl">
          <ac:chgData name="Trinh Van Huong" userId="c95ca9bf-75ef-49b3-8f2d-d305997dd307" providerId="ADAL" clId="{74285499-10A5-4E53-9DC6-C783F8C4DFE1}" dt="2021-07-22T15:48:07.673" v="3245" actId="164"/>
          <ac:cxnSpMkLst>
            <pc:docMk/>
            <pc:sldMk cId="2093791855" sldId="296"/>
            <ac:cxnSpMk id="148" creationId="{751F117F-E713-4484-9D02-6E6A7AAE8B29}"/>
          </ac:cxnSpMkLst>
        </pc:cxnChg>
        <pc:cxnChg chg="mod">
          <ac:chgData name="Trinh Van Huong" userId="c95ca9bf-75ef-49b3-8f2d-d305997dd307" providerId="ADAL" clId="{74285499-10A5-4E53-9DC6-C783F8C4DFE1}" dt="2021-07-22T15:39:18.521" v="3102" actId="571"/>
          <ac:cxnSpMkLst>
            <pc:docMk/>
            <pc:sldMk cId="2093791855" sldId="296"/>
            <ac:cxnSpMk id="161" creationId="{696E09B8-25E3-42C3-83CA-446151AADA69}"/>
          </ac:cxnSpMkLst>
        </pc:cxnChg>
        <pc:cxnChg chg="mod">
          <ac:chgData name="Trinh Van Huong" userId="c95ca9bf-75ef-49b3-8f2d-d305997dd307" providerId="ADAL" clId="{74285499-10A5-4E53-9DC6-C783F8C4DFE1}" dt="2021-07-22T15:39:18.521" v="3102" actId="571"/>
          <ac:cxnSpMkLst>
            <pc:docMk/>
            <pc:sldMk cId="2093791855" sldId="296"/>
            <ac:cxnSpMk id="162" creationId="{957DA660-60EE-43A3-B9F1-D91B90F5ED8C}"/>
          </ac:cxnSpMkLst>
        </pc:cxnChg>
        <pc:cxnChg chg="mod">
          <ac:chgData name="Trinh Van Huong" userId="c95ca9bf-75ef-49b3-8f2d-d305997dd307" providerId="ADAL" clId="{74285499-10A5-4E53-9DC6-C783F8C4DFE1}" dt="2021-07-22T15:39:18.521" v="3102" actId="571"/>
          <ac:cxnSpMkLst>
            <pc:docMk/>
            <pc:sldMk cId="2093791855" sldId="296"/>
            <ac:cxnSpMk id="163" creationId="{7A5C806E-B54B-4677-B0AF-EEF1633B4EC8}"/>
          </ac:cxnSpMkLst>
        </pc:cxnChg>
        <pc:cxnChg chg="mod">
          <ac:chgData name="Trinh Van Huong" userId="c95ca9bf-75ef-49b3-8f2d-d305997dd307" providerId="ADAL" clId="{74285499-10A5-4E53-9DC6-C783F8C4DFE1}" dt="2021-07-22T15:39:18.521" v="3102" actId="571"/>
          <ac:cxnSpMkLst>
            <pc:docMk/>
            <pc:sldMk cId="2093791855" sldId="296"/>
            <ac:cxnSpMk id="164" creationId="{E82F6D5A-4895-47DE-B767-D397B545703A}"/>
          </ac:cxnSpMkLst>
        </pc:cxnChg>
        <pc:cxnChg chg="mod">
          <ac:chgData name="Trinh Van Huong" userId="c95ca9bf-75ef-49b3-8f2d-d305997dd307" providerId="ADAL" clId="{74285499-10A5-4E53-9DC6-C783F8C4DFE1}" dt="2021-07-22T15:39:18.521" v="3102" actId="571"/>
          <ac:cxnSpMkLst>
            <pc:docMk/>
            <pc:sldMk cId="2093791855" sldId="296"/>
            <ac:cxnSpMk id="165" creationId="{51B4BFF5-B1E5-4525-AC5D-50AD12E00468}"/>
          </ac:cxnSpMkLst>
        </pc:cxnChg>
        <pc:cxnChg chg="mod">
          <ac:chgData name="Trinh Van Huong" userId="c95ca9bf-75ef-49b3-8f2d-d305997dd307" providerId="ADAL" clId="{74285499-10A5-4E53-9DC6-C783F8C4DFE1}" dt="2021-07-22T15:39:18.521" v="3102" actId="571"/>
          <ac:cxnSpMkLst>
            <pc:docMk/>
            <pc:sldMk cId="2093791855" sldId="296"/>
            <ac:cxnSpMk id="166" creationId="{463867B8-721D-40BE-ADAF-CBE72C1FE3A6}"/>
          </ac:cxnSpMkLst>
        </pc:cxnChg>
        <pc:cxnChg chg="mod">
          <ac:chgData name="Trinh Van Huong" userId="c95ca9bf-75ef-49b3-8f2d-d305997dd307" providerId="ADAL" clId="{74285499-10A5-4E53-9DC6-C783F8C4DFE1}" dt="2021-07-22T15:39:18.521" v="3102" actId="571"/>
          <ac:cxnSpMkLst>
            <pc:docMk/>
            <pc:sldMk cId="2093791855" sldId="296"/>
            <ac:cxnSpMk id="167" creationId="{90C5A5B1-A347-4AE2-AF03-2359FF2C12E2}"/>
          </ac:cxnSpMkLst>
        </pc:cxnChg>
        <pc:cxnChg chg="mod">
          <ac:chgData name="Trinh Van Huong" userId="c95ca9bf-75ef-49b3-8f2d-d305997dd307" providerId="ADAL" clId="{74285499-10A5-4E53-9DC6-C783F8C4DFE1}" dt="2021-07-22T15:39:18.521" v="3102" actId="571"/>
          <ac:cxnSpMkLst>
            <pc:docMk/>
            <pc:sldMk cId="2093791855" sldId="296"/>
            <ac:cxnSpMk id="168" creationId="{5495BA4B-5ECC-4795-A04A-3D7FF56E3FB0}"/>
          </ac:cxnSpMkLst>
        </pc:cxnChg>
        <pc:cxnChg chg="mod">
          <ac:chgData name="Trinh Van Huong" userId="c95ca9bf-75ef-49b3-8f2d-d305997dd307" providerId="ADAL" clId="{74285499-10A5-4E53-9DC6-C783F8C4DFE1}" dt="2021-07-22T15:39:18.521" v="3102" actId="571"/>
          <ac:cxnSpMkLst>
            <pc:docMk/>
            <pc:sldMk cId="2093791855" sldId="296"/>
            <ac:cxnSpMk id="169" creationId="{FF2B17DA-693F-4B0F-A59C-FB9B5A6382D0}"/>
          </ac:cxnSpMkLst>
        </pc:cxnChg>
        <pc:cxnChg chg="mod">
          <ac:chgData name="Trinh Van Huong" userId="c95ca9bf-75ef-49b3-8f2d-d305997dd307" providerId="ADAL" clId="{74285499-10A5-4E53-9DC6-C783F8C4DFE1}" dt="2021-07-22T15:39:18.521" v="3102" actId="571"/>
          <ac:cxnSpMkLst>
            <pc:docMk/>
            <pc:sldMk cId="2093791855" sldId="296"/>
            <ac:cxnSpMk id="170" creationId="{BFEC09A9-85C2-4B53-8FB6-F74FF39E11AA}"/>
          </ac:cxnSpMkLst>
        </pc:cxnChg>
        <pc:cxnChg chg="mod">
          <ac:chgData name="Trinh Van Huong" userId="c95ca9bf-75ef-49b3-8f2d-d305997dd307" providerId="ADAL" clId="{74285499-10A5-4E53-9DC6-C783F8C4DFE1}" dt="2021-07-22T15:39:18.521" v="3102" actId="571"/>
          <ac:cxnSpMkLst>
            <pc:docMk/>
            <pc:sldMk cId="2093791855" sldId="296"/>
            <ac:cxnSpMk id="171" creationId="{C8AF174E-F0D9-41A6-94BA-AD8AA3F5F100}"/>
          </ac:cxnSpMkLst>
        </pc:cxnChg>
        <pc:cxnChg chg="mod">
          <ac:chgData name="Trinh Van Huong" userId="c95ca9bf-75ef-49b3-8f2d-d305997dd307" providerId="ADAL" clId="{74285499-10A5-4E53-9DC6-C783F8C4DFE1}" dt="2021-07-22T15:39:18.521" v="3102" actId="571"/>
          <ac:cxnSpMkLst>
            <pc:docMk/>
            <pc:sldMk cId="2093791855" sldId="296"/>
            <ac:cxnSpMk id="172" creationId="{7BD05804-12EA-4D81-B9F6-3E4F9E62C8E0}"/>
          </ac:cxnSpMkLst>
        </pc:cxnChg>
        <pc:cxnChg chg="add mod topLvl">
          <ac:chgData name="Trinh Van Huong" userId="c95ca9bf-75ef-49b3-8f2d-d305997dd307" providerId="ADAL" clId="{74285499-10A5-4E53-9DC6-C783F8C4DFE1}" dt="2021-07-22T15:48:07.673" v="3245" actId="164"/>
          <ac:cxnSpMkLst>
            <pc:docMk/>
            <pc:sldMk cId="2093791855" sldId="296"/>
            <ac:cxnSpMk id="184" creationId="{7B2DC69B-5AD0-4D58-A048-E6171335D99E}"/>
          </ac:cxnSpMkLst>
        </pc:cxnChg>
        <pc:cxnChg chg="mod topLvl">
          <ac:chgData name="Trinh Van Huong" userId="c95ca9bf-75ef-49b3-8f2d-d305997dd307" providerId="ADAL" clId="{74285499-10A5-4E53-9DC6-C783F8C4DFE1}" dt="2021-07-22T15:47:44.985" v="3243" actId="164"/>
          <ac:cxnSpMkLst>
            <pc:docMk/>
            <pc:sldMk cId="2093791855" sldId="296"/>
            <ac:cxnSpMk id="188" creationId="{151C0575-3777-4250-812E-16E99CC9FC96}"/>
          </ac:cxnSpMkLst>
        </pc:cxnChg>
        <pc:cxnChg chg="mod topLvl">
          <ac:chgData name="Trinh Van Huong" userId="c95ca9bf-75ef-49b3-8f2d-d305997dd307" providerId="ADAL" clId="{74285499-10A5-4E53-9DC6-C783F8C4DFE1}" dt="2021-07-22T15:47:44.985" v="3243" actId="164"/>
          <ac:cxnSpMkLst>
            <pc:docMk/>
            <pc:sldMk cId="2093791855" sldId="296"/>
            <ac:cxnSpMk id="189" creationId="{CD183A7D-211B-4790-8B6C-FD3A2E8ACE86}"/>
          </ac:cxnSpMkLst>
        </pc:cxnChg>
        <pc:cxnChg chg="mod topLvl">
          <ac:chgData name="Trinh Van Huong" userId="c95ca9bf-75ef-49b3-8f2d-d305997dd307" providerId="ADAL" clId="{74285499-10A5-4E53-9DC6-C783F8C4DFE1}" dt="2021-07-22T15:47:44.985" v="3243" actId="164"/>
          <ac:cxnSpMkLst>
            <pc:docMk/>
            <pc:sldMk cId="2093791855" sldId="296"/>
            <ac:cxnSpMk id="190" creationId="{A1261B63-7E5C-41F8-9308-F4BD1F441468}"/>
          </ac:cxnSpMkLst>
        </pc:cxnChg>
        <pc:cxnChg chg="mod topLvl">
          <ac:chgData name="Trinh Van Huong" userId="c95ca9bf-75ef-49b3-8f2d-d305997dd307" providerId="ADAL" clId="{74285499-10A5-4E53-9DC6-C783F8C4DFE1}" dt="2021-07-22T15:47:44.985" v="3243" actId="164"/>
          <ac:cxnSpMkLst>
            <pc:docMk/>
            <pc:sldMk cId="2093791855" sldId="296"/>
            <ac:cxnSpMk id="191" creationId="{DD19E563-E2F9-48A4-B775-2A5992097581}"/>
          </ac:cxnSpMkLst>
        </pc:cxnChg>
        <pc:cxnChg chg="mod topLvl">
          <ac:chgData name="Trinh Van Huong" userId="c95ca9bf-75ef-49b3-8f2d-d305997dd307" providerId="ADAL" clId="{74285499-10A5-4E53-9DC6-C783F8C4DFE1}" dt="2021-07-22T15:47:44.985" v="3243" actId="164"/>
          <ac:cxnSpMkLst>
            <pc:docMk/>
            <pc:sldMk cId="2093791855" sldId="296"/>
            <ac:cxnSpMk id="192" creationId="{BC4D7824-81D2-47A1-878B-D30235E06E41}"/>
          </ac:cxnSpMkLst>
        </pc:cxnChg>
        <pc:cxnChg chg="mod topLvl">
          <ac:chgData name="Trinh Van Huong" userId="c95ca9bf-75ef-49b3-8f2d-d305997dd307" providerId="ADAL" clId="{74285499-10A5-4E53-9DC6-C783F8C4DFE1}" dt="2021-07-22T15:47:44.985" v="3243" actId="164"/>
          <ac:cxnSpMkLst>
            <pc:docMk/>
            <pc:sldMk cId="2093791855" sldId="296"/>
            <ac:cxnSpMk id="193" creationId="{416D5BE2-C0E1-4059-A02B-329DD4001D51}"/>
          </ac:cxnSpMkLst>
        </pc:cxnChg>
        <pc:cxnChg chg="mod topLvl">
          <ac:chgData name="Trinh Van Huong" userId="c95ca9bf-75ef-49b3-8f2d-d305997dd307" providerId="ADAL" clId="{74285499-10A5-4E53-9DC6-C783F8C4DFE1}" dt="2021-07-22T15:47:44.985" v="3243" actId="164"/>
          <ac:cxnSpMkLst>
            <pc:docMk/>
            <pc:sldMk cId="2093791855" sldId="296"/>
            <ac:cxnSpMk id="194" creationId="{07D39BA9-AB8A-4C35-9E94-79195C690425}"/>
          </ac:cxnSpMkLst>
        </pc:cxnChg>
        <pc:cxnChg chg="mod topLvl">
          <ac:chgData name="Trinh Van Huong" userId="c95ca9bf-75ef-49b3-8f2d-d305997dd307" providerId="ADAL" clId="{74285499-10A5-4E53-9DC6-C783F8C4DFE1}" dt="2021-07-22T15:47:44.985" v="3243" actId="164"/>
          <ac:cxnSpMkLst>
            <pc:docMk/>
            <pc:sldMk cId="2093791855" sldId="296"/>
            <ac:cxnSpMk id="195" creationId="{580764E8-B768-40D8-8AEB-11A51FD5A233}"/>
          </ac:cxnSpMkLst>
        </pc:cxnChg>
        <pc:cxnChg chg="mod topLvl">
          <ac:chgData name="Trinh Van Huong" userId="c95ca9bf-75ef-49b3-8f2d-d305997dd307" providerId="ADAL" clId="{74285499-10A5-4E53-9DC6-C783F8C4DFE1}" dt="2021-07-22T15:47:44.985" v="3243" actId="164"/>
          <ac:cxnSpMkLst>
            <pc:docMk/>
            <pc:sldMk cId="2093791855" sldId="296"/>
            <ac:cxnSpMk id="196" creationId="{D7214B56-D35C-4480-8E07-D5ED1AB0AA10}"/>
          </ac:cxnSpMkLst>
        </pc:cxnChg>
        <pc:cxnChg chg="mod topLvl">
          <ac:chgData name="Trinh Van Huong" userId="c95ca9bf-75ef-49b3-8f2d-d305997dd307" providerId="ADAL" clId="{74285499-10A5-4E53-9DC6-C783F8C4DFE1}" dt="2021-07-22T15:47:44.985" v="3243" actId="164"/>
          <ac:cxnSpMkLst>
            <pc:docMk/>
            <pc:sldMk cId="2093791855" sldId="296"/>
            <ac:cxnSpMk id="197" creationId="{CF920E6A-B903-4142-B42D-B62FDAE9CBDC}"/>
          </ac:cxnSpMkLst>
        </pc:cxnChg>
        <pc:cxnChg chg="mod topLvl">
          <ac:chgData name="Trinh Van Huong" userId="c95ca9bf-75ef-49b3-8f2d-d305997dd307" providerId="ADAL" clId="{74285499-10A5-4E53-9DC6-C783F8C4DFE1}" dt="2021-07-22T15:47:44.985" v="3243" actId="164"/>
          <ac:cxnSpMkLst>
            <pc:docMk/>
            <pc:sldMk cId="2093791855" sldId="296"/>
            <ac:cxnSpMk id="198" creationId="{7BAEBAB3-E71E-47B1-A867-9EB6282FE597}"/>
          </ac:cxnSpMkLst>
        </pc:cxnChg>
        <pc:cxnChg chg="mod topLvl">
          <ac:chgData name="Trinh Van Huong" userId="c95ca9bf-75ef-49b3-8f2d-d305997dd307" providerId="ADAL" clId="{74285499-10A5-4E53-9DC6-C783F8C4DFE1}" dt="2021-07-22T15:47:44.985" v="3243" actId="164"/>
          <ac:cxnSpMkLst>
            <pc:docMk/>
            <pc:sldMk cId="2093791855" sldId="296"/>
            <ac:cxnSpMk id="199" creationId="{7ACD5226-F099-47AA-AB3B-B2FB12640A97}"/>
          </ac:cxnSpMkLst>
        </pc:cxnChg>
        <pc:cxnChg chg="mod topLvl">
          <ac:chgData name="Trinh Van Huong" userId="c95ca9bf-75ef-49b3-8f2d-d305997dd307" providerId="ADAL" clId="{74285499-10A5-4E53-9DC6-C783F8C4DFE1}" dt="2021-07-22T15:47:44.985" v="3243" actId="164"/>
          <ac:cxnSpMkLst>
            <pc:docMk/>
            <pc:sldMk cId="2093791855" sldId="296"/>
            <ac:cxnSpMk id="210" creationId="{C74BF254-83CC-4854-92EE-B44EBFEA2037}"/>
          </ac:cxnSpMkLst>
        </pc:cxnChg>
      </pc:sldChg>
    </pc:docChg>
  </pc:docChgLst>
  <pc:docChgLst>
    <pc:chgData name="Trinh Van Huong" userId="c95ca9bf-75ef-49b3-8f2d-d305997dd307" providerId="ADAL" clId="{7B8E8501-5999-447D-886C-85ADC824E686}"/>
    <pc:docChg chg="undo redo custSel delSld modSld modMainMaster">
      <pc:chgData name="Trinh Van Huong" userId="c95ca9bf-75ef-49b3-8f2d-d305997dd307" providerId="ADAL" clId="{7B8E8501-5999-447D-886C-85ADC824E686}" dt="2021-07-29T15:11:12.489" v="796" actId="20577"/>
      <pc:docMkLst>
        <pc:docMk/>
      </pc:docMkLst>
      <pc:sldChg chg="addSp delSp modSp mod">
        <pc:chgData name="Trinh Van Huong" userId="c95ca9bf-75ef-49b3-8f2d-d305997dd307" providerId="ADAL" clId="{7B8E8501-5999-447D-886C-85ADC824E686}" dt="2021-07-27T19:29:03.110" v="663" actId="20577"/>
        <pc:sldMkLst>
          <pc:docMk/>
          <pc:sldMk cId="2906397050" sldId="256"/>
        </pc:sldMkLst>
        <pc:spChg chg="del">
          <ac:chgData name="Trinh Van Huong" userId="c95ca9bf-75ef-49b3-8f2d-d305997dd307" providerId="ADAL" clId="{7B8E8501-5999-447D-886C-85ADC824E686}" dt="2021-07-23T09:27:47.434" v="651" actId="478"/>
          <ac:spMkLst>
            <pc:docMk/>
            <pc:sldMk cId="2906397050" sldId="256"/>
            <ac:spMk id="2" creationId="{F4B5F415-7490-4054-85B4-10F7AE6D3385}"/>
          </ac:spMkLst>
        </pc:spChg>
        <pc:spChg chg="mod">
          <ac:chgData name="Trinh Van Huong" userId="c95ca9bf-75ef-49b3-8f2d-d305997dd307" providerId="ADAL" clId="{7B8E8501-5999-447D-886C-85ADC824E686}" dt="2021-07-22T01:21:14.899" v="149" actId="20577"/>
          <ac:spMkLst>
            <pc:docMk/>
            <pc:sldMk cId="2906397050" sldId="256"/>
            <ac:spMk id="3" creationId="{D05F6415-1E7C-453D-B6B7-DBF76BDA691B}"/>
          </ac:spMkLst>
        </pc:spChg>
        <pc:spChg chg="add del mod">
          <ac:chgData name="Trinh Van Huong" userId="c95ca9bf-75ef-49b3-8f2d-d305997dd307" providerId="ADAL" clId="{7B8E8501-5999-447D-886C-85ADC824E686}" dt="2021-07-23T09:27:51.419" v="652" actId="478"/>
          <ac:spMkLst>
            <pc:docMk/>
            <pc:sldMk cId="2906397050" sldId="256"/>
            <ac:spMk id="6" creationId="{37B6AA37-3A34-402B-B4D8-DFB8B9CD5D28}"/>
          </ac:spMkLst>
        </pc:spChg>
        <pc:spChg chg="del">
          <ac:chgData name="Trinh Van Huong" userId="c95ca9bf-75ef-49b3-8f2d-d305997dd307" providerId="ADAL" clId="{7B8E8501-5999-447D-886C-85ADC824E686}" dt="2021-07-23T09:27:53.222" v="653" actId="478"/>
          <ac:spMkLst>
            <pc:docMk/>
            <pc:sldMk cId="2906397050" sldId="256"/>
            <ac:spMk id="10" creationId="{D9E5B8A2-A6FE-48FC-B948-F11F0A5E2E1A}"/>
          </ac:spMkLst>
        </pc:spChg>
        <pc:spChg chg="mod">
          <ac:chgData name="Trinh Van Huong" userId="c95ca9bf-75ef-49b3-8f2d-d305997dd307" providerId="ADAL" clId="{7B8E8501-5999-447D-886C-85ADC824E686}" dt="2021-07-27T19:29:03.110" v="663" actId="20577"/>
          <ac:spMkLst>
            <pc:docMk/>
            <pc:sldMk cId="2906397050" sldId="256"/>
            <ac:spMk id="12" creationId="{CF2EB805-B981-47B9-9661-CF05DB551677}"/>
          </ac:spMkLst>
        </pc:spChg>
        <pc:spChg chg="add mod">
          <ac:chgData name="Trinh Van Huong" userId="c95ca9bf-75ef-49b3-8f2d-d305997dd307" providerId="ADAL" clId="{7B8E8501-5999-447D-886C-85ADC824E686}" dt="2021-07-23T09:27:54.363" v="654"/>
          <ac:spMkLst>
            <pc:docMk/>
            <pc:sldMk cId="2906397050" sldId="256"/>
            <ac:spMk id="13" creationId="{D2B87D8F-8DCF-42A1-AB33-20EB50526204}"/>
          </ac:spMkLst>
        </pc:spChg>
        <pc:spChg chg="add mod">
          <ac:chgData name="Trinh Van Huong" userId="c95ca9bf-75ef-49b3-8f2d-d305997dd307" providerId="ADAL" clId="{7B8E8501-5999-447D-886C-85ADC824E686}" dt="2021-07-23T09:27:54.363" v="654"/>
          <ac:spMkLst>
            <pc:docMk/>
            <pc:sldMk cId="2906397050" sldId="256"/>
            <ac:spMk id="16" creationId="{B92A9CB4-F53E-458D-AE32-E01E32AE7129}"/>
          </ac:spMkLst>
        </pc:spChg>
        <pc:spChg chg="add mod">
          <ac:chgData name="Trinh Van Huong" userId="c95ca9bf-75ef-49b3-8f2d-d305997dd307" providerId="ADAL" clId="{7B8E8501-5999-447D-886C-85ADC824E686}" dt="2021-07-23T09:27:58.080" v="655" actId="20577"/>
          <ac:spMkLst>
            <pc:docMk/>
            <pc:sldMk cId="2906397050" sldId="256"/>
            <ac:spMk id="17" creationId="{06D2A3EA-F50D-4E90-B266-3B7DA972FF88}"/>
          </ac:spMkLst>
        </pc:spChg>
      </pc:sldChg>
      <pc:sldChg chg="addSp delSp modSp mod delAnim modAnim">
        <pc:chgData name="Trinh Van Huong" userId="c95ca9bf-75ef-49b3-8f2d-d305997dd307" providerId="ADAL" clId="{7B8E8501-5999-447D-886C-85ADC824E686}" dt="2021-07-27T16:54:50.596" v="659" actId="1076"/>
        <pc:sldMkLst>
          <pc:docMk/>
          <pc:sldMk cId="2490499145" sldId="257"/>
        </pc:sldMkLst>
        <pc:spChg chg="del">
          <ac:chgData name="Trinh Van Huong" userId="c95ca9bf-75ef-49b3-8f2d-d305997dd307" providerId="ADAL" clId="{7B8E8501-5999-447D-886C-85ADC824E686}" dt="2021-07-22T01:25:59.187" v="151" actId="478"/>
          <ac:spMkLst>
            <pc:docMk/>
            <pc:sldMk cId="2490499145" sldId="257"/>
            <ac:spMk id="2" creationId="{10742257-3980-4551-868A-26DC3CB821EE}"/>
          </ac:spMkLst>
        </pc:spChg>
        <pc:spChg chg="del">
          <ac:chgData name="Trinh Van Huong" userId="c95ca9bf-75ef-49b3-8f2d-d305997dd307" providerId="ADAL" clId="{7B8E8501-5999-447D-886C-85ADC824E686}" dt="2021-07-22T01:25:59.187" v="151" actId="478"/>
          <ac:spMkLst>
            <pc:docMk/>
            <pc:sldMk cId="2490499145" sldId="257"/>
            <ac:spMk id="3" creationId="{B57E0B0F-4D29-4786-B2AB-B84D9F8B5429}"/>
          </ac:spMkLst>
        </pc:spChg>
        <pc:spChg chg="add del mod">
          <ac:chgData name="Trinh Van Huong" userId="c95ca9bf-75ef-49b3-8f2d-d305997dd307" providerId="ADAL" clId="{7B8E8501-5999-447D-886C-85ADC824E686}" dt="2021-07-22T01:26:02.668" v="153" actId="478"/>
          <ac:spMkLst>
            <pc:docMk/>
            <pc:sldMk cId="2490499145" sldId="257"/>
            <ac:spMk id="5" creationId="{22AA9E0B-BB98-41F1-8897-53F9B80BD9EB}"/>
          </ac:spMkLst>
        </pc:spChg>
        <pc:spChg chg="add del mod">
          <ac:chgData name="Trinh Van Huong" userId="c95ca9bf-75ef-49b3-8f2d-d305997dd307" providerId="ADAL" clId="{7B8E8501-5999-447D-886C-85ADC824E686}" dt="2021-07-22T01:26:01.943" v="152" actId="478"/>
          <ac:spMkLst>
            <pc:docMk/>
            <pc:sldMk cId="2490499145" sldId="257"/>
            <ac:spMk id="7" creationId="{F314273F-92F1-4EFC-8AC5-0DF0333FBB01}"/>
          </ac:spMkLst>
        </pc:spChg>
        <pc:spChg chg="del">
          <ac:chgData name="Trinh Van Huong" userId="c95ca9bf-75ef-49b3-8f2d-d305997dd307" providerId="ADAL" clId="{7B8E8501-5999-447D-886C-85ADC824E686}" dt="2021-07-22T01:25:59.187" v="151" actId="478"/>
          <ac:spMkLst>
            <pc:docMk/>
            <pc:sldMk cId="2490499145" sldId="257"/>
            <ac:spMk id="18" creationId="{DF9BD0EA-8A82-4EEC-BF24-49675928EA0D}"/>
          </ac:spMkLst>
        </pc:spChg>
        <pc:spChg chg="del">
          <ac:chgData name="Trinh Van Huong" userId="c95ca9bf-75ef-49b3-8f2d-d305997dd307" providerId="ADAL" clId="{7B8E8501-5999-447D-886C-85ADC824E686}" dt="2021-07-22T01:25:59.187" v="151" actId="478"/>
          <ac:spMkLst>
            <pc:docMk/>
            <pc:sldMk cId="2490499145" sldId="257"/>
            <ac:spMk id="19" creationId="{5CC79972-FF38-4665-82E6-9C18B2DBFC65}"/>
          </ac:spMkLst>
        </pc:spChg>
        <pc:spChg chg="add mod">
          <ac:chgData name="Trinh Van Huong" userId="c95ca9bf-75ef-49b3-8f2d-d305997dd307" providerId="ADAL" clId="{7B8E8501-5999-447D-886C-85ADC824E686}" dt="2021-07-22T01:29:30.362" v="173" actId="2711"/>
          <ac:spMkLst>
            <pc:docMk/>
            <pc:sldMk cId="2490499145" sldId="257"/>
            <ac:spMk id="21" creationId="{6C3F5D7A-BE85-46C7-A900-42F8FF8D1173}"/>
          </ac:spMkLst>
        </pc:spChg>
        <pc:spChg chg="add mod">
          <ac:chgData name="Trinh Van Huong" userId="c95ca9bf-75ef-49b3-8f2d-d305997dd307" providerId="ADAL" clId="{7B8E8501-5999-447D-886C-85ADC824E686}" dt="2021-07-22T01:29:36.260" v="174" actId="2711"/>
          <ac:spMkLst>
            <pc:docMk/>
            <pc:sldMk cId="2490499145" sldId="257"/>
            <ac:spMk id="22" creationId="{5FA29E43-6D76-43FA-BB49-0178FD11D3CB}"/>
          </ac:spMkLst>
        </pc:spChg>
        <pc:spChg chg="add mod">
          <ac:chgData name="Trinh Van Huong" userId="c95ca9bf-75ef-49b3-8f2d-d305997dd307" providerId="ADAL" clId="{7B8E8501-5999-447D-886C-85ADC824E686}" dt="2021-07-22T01:29:21.851" v="172" actId="14100"/>
          <ac:spMkLst>
            <pc:docMk/>
            <pc:sldMk cId="2490499145" sldId="257"/>
            <ac:spMk id="24" creationId="{907F428B-A195-4A06-B09F-4DF8E0FDA1FA}"/>
          </ac:spMkLst>
        </pc:spChg>
        <pc:spChg chg="add del mod">
          <ac:chgData name="Trinh Van Huong" userId="c95ca9bf-75ef-49b3-8f2d-d305997dd307" providerId="ADAL" clId="{7B8E8501-5999-447D-886C-85ADC824E686}" dt="2021-07-27T16:54:47.162" v="658" actId="478"/>
          <ac:spMkLst>
            <pc:docMk/>
            <pc:sldMk cId="2490499145" sldId="257"/>
            <ac:spMk id="25" creationId="{334CE86E-33ED-4951-9BF4-01308FC605F4}"/>
          </ac:spMkLst>
        </pc:spChg>
        <pc:spChg chg="add mod">
          <ac:chgData name="Trinh Van Huong" userId="c95ca9bf-75ef-49b3-8f2d-d305997dd307" providerId="ADAL" clId="{7B8E8501-5999-447D-886C-85ADC824E686}" dt="2021-07-22T01:30:09.717" v="175" actId="2711"/>
          <ac:spMkLst>
            <pc:docMk/>
            <pc:sldMk cId="2490499145" sldId="257"/>
            <ac:spMk id="32" creationId="{71E418B4-8A3F-4CE0-992A-95929362BB20}"/>
          </ac:spMkLst>
        </pc:spChg>
        <pc:picChg chg="add mod">
          <ac:chgData name="Trinh Van Huong" userId="c95ca9bf-75ef-49b3-8f2d-d305997dd307" providerId="ADAL" clId="{7B8E8501-5999-447D-886C-85ADC824E686}" dt="2021-07-27T16:54:50.596" v="659" actId="1076"/>
          <ac:picMkLst>
            <pc:docMk/>
            <pc:sldMk cId="2490499145" sldId="257"/>
            <ac:picMk id="2" creationId="{36FF03D6-1214-4DA7-9B79-9244DCDE102C}"/>
          </ac:picMkLst>
        </pc:picChg>
        <pc:picChg chg="add mod">
          <ac:chgData name="Trinh Van Huong" userId="c95ca9bf-75ef-49b3-8f2d-d305997dd307" providerId="ADAL" clId="{7B8E8501-5999-447D-886C-85ADC824E686}" dt="2021-07-22T01:26:28.805" v="156" actId="1076"/>
          <ac:picMkLst>
            <pc:docMk/>
            <pc:sldMk cId="2490499145" sldId="257"/>
            <ac:picMk id="26" creationId="{689E0395-DF7D-43D4-A572-2843C86B53C1}"/>
          </ac:picMkLst>
        </pc:picChg>
      </pc:sldChg>
      <pc:sldChg chg="addSp delSp modSp mod modAnim">
        <pc:chgData name="Trinh Van Huong" userId="c95ca9bf-75ef-49b3-8f2d-d305997dd307" providerId="ADAL" clId="{7B8E8501-5999-447D-886C-85ADC824E686}" dt="2021-07-22T01:55:24.103" v="246" actId="1076"/>
        <pc:sldMkLst>
          <pc:docMk/>
          <pc:sldMk cId="2228991210" sldId="258"/>
        </pc:sldMkLst>
        <pc:spChg chg="add mod">
          <ac:chgData name="Trinh Van Huong" userId="c95ca9bf-75ef-49b3-8f2d-d305997dd307" providerId="ADAL" clId="{7B8E8501-5999-447D-886C-85ADC824E686}" dt="2021-07-22T01:42:18.037" v="192" actId="1037"/>
          <ac:spMkLst>
            <pc:docMk/>
            <pc:sldMk cId="2228991210" sldId="258"/>
            <ac:spMk id="13" creationId="{D197C529-5F91-46E0-B106-26C6EC306E74}"/>
          </ac:spMkLst>
        </pc:spChg>
        <pc:spChg chg="add mod">
          <ac:chgData name="Trinh Van Huong" userId="c95ca9bf-75ef-49b3-8f2d-d305997dd307" providerId="ADAL" clId="{7B8E8501-5999-447D-886C-85ADC824E686}" dt="2021-07-22T01:42:18.037" v="192" actId="1037"/>
          <ac:spMkLst>
            <pc:docMk/>
            <pc:sldMk cId="2228991210" sldId="258"/>
            <ac:spMk id="14" creationId="{84668DD1-085F-4A75-9163-0BEC86B911F9}"/>
          </ac:spMkLst>
        </pc:spChg>
        <pc:spChg chg="mod topLvl">
          <ac:chgData name="Trinh Van Huong" userId="c95ca9bf-75ef-49b3-8f2d-d305997dd307" providerId="ADAL" clId="{7B8E8501-5999-447D-886C-85ADC824E686}" dt="2021-07-22T01:43:16.608" v="205" actId="164"/>
          <ac:spMkLst>
            <pc:docMk/>
            <pc:sldMk cId="2228991210" sldId="258"/>
            <ac:spMk id="16" creationId="{3A61614E-1DE8-4C9B-A9B4-59C2388715A0}"/>
          </ac:spMkLst>
        </pc:spChg>
        <pc:spChg chg="add mod">
          <ac:chgData name="Trinh Van Huong" userId="c95ca9bf-75ef-49b3-8f2d-d305997dd307" providerId="ADAL" clId="{7B8E8501-5999-447D-886C-85ADC824E686}" dt="2021-07-22T01:42:18.037" v="192" actId="1037"/>
          <ac:spMkLst>
            <pc:docMk/>
            <pc:sldMk cId="2228991210" sldId="258"/>
            <ac:spMk id="18" creationId="{9B87F0AB-3AFD-408B-B625-083BCCAD20E5}"/>
          </ac:spMkLst>
        </pc:spChg>
        <pc:spChg chg="add mod">
          <ac:chgData name="Trinh Van Huong" userId="c95ca9bf-75ef-49b3-8f2d-d305997dd307" providerId="ADAL" clId="{7B8E8501-5999-447D-886C-85ADC824E686}" dt="2021-07-22T01:44:09.013" v="216" actId="14100"/>
          <ac:spMkLst>
            <pc:docMk/>
            <pc:sldMk cId="2228991210" sldId="258"/>
            <ac:spMk id="19" creationId="{44DBC6F2-B62F-417E-B87A-2A060B01C0C8}"/>
          </ac:spMkLst>
        </pc:spChg>
        <pc:spChg chg="add mod">
          <ac:chgData name="Trinh Van Huong" userId="c95ca9bf-75ef-49b3-8f2d-d305997dd307" providerId="ADAL" clId="{7B8E8501-5999-447D-886C-85ADC824E686}" dt="2021-07-22T01:55:20.771" v="245" actId="1076"/>
          <ac:spMkLst>
            <pc:docMk/>
            <pc:sldMk cId="2228991210" sldId="258"/>
            <ac:spMk id="20" creationId="{1AA4660C-5569-4CD3-8CB2-C7A43D012D77}"/>
          </ac:spMkLst>
        </pc:spChg>
        <pc:spChg chg="add mod">
          <ac:chgData name="Trinh Van Huong" userId="c95ca9bf-75ef-49b3-8f2d-d305997dd307" providerId="ADAL" clId="{7B8E8501-5999-447D-886C-85ADC824E686}" dt="2021-07-22T01:39:46.740" v="177"/>
          <ac:spMkLst>
            <pc:docMk/>
            <pc:sldMk cId="2228991210" sldId="258"/>
            <ac:spMk id="22" creationId="{08F85679-27E2-4354-A97F-7B40F604550C}"/>
          </ac:spMkLst>
        </pc:spChg>
        <pc:spChg chg="del">
          <ac:chgData name="Trinh Van Huong" userId="c95ca9bf-75ef-49b3-8f2d-d305997dd307" providerId="ADAL" clId="{7B8E8501-5999-447D-886C-85ADC824E686}" dt="2021-07-22T01:39:32.961" v="176" actId="478"/>
          <ac:spMkLst>
            <pc:docMk/>
            <pc:sldMk cId="2228991210" sldId="258"/>
            <ac:spMk id="34" creationId="{A3A062DA-93BF-4842-B601-4404401BCCE3}"/>
          </ac:spMkLst>
        </pc:spChg>
        <pc:grpChg chg="add mod">
          <ac:chgData name="Trinh Van Huong" userId="c95ca9bf-75ef-49b3-8f2d-d305997dd307" providerId="ADAL" clId="{7B8E8501-5999-447D-886C-85ADC824E686}" dt="2021-07-22T01:43:16.608" v="205" actId="164"/>
          <ac:grpSpMkLst>
            <pc:docMk/>
            <pc:sldMk cId="2228991210" sldId="258"/>
            <ac:grpSpMk id="3" creationId="{9BA52030-14D0-4542-91C3-7367FBBDA806}"/>
          </ac:grpSpMkLst>
        </pc:grpChg>
        <pc:grpChg chg="add del mod">
          <ac:chgData name="Trinh Van Huong" userId="c95ca9bf-75ef-49b3-8f2d-d305997dd307" providerId="ADAL" clId="{7B8E8501-5999-447D-886C-85ADC824E686}" dt="2021-07-22T01:42:50.097" v="196" actId="165"/>
          <ac:grpSpMkLst>
            <pc:docMk/>
            <pc:sldMk cId="2228991210" sldId="258"/>
            <ac:grpSpMk id="15" creationId="{5D7EF23C-3E44-405E-B017-FBE09B045C13}"/>
          </ac:grpSpMkLst>
        </pc:grpChg>
        <pc:grpChg chg="ord">
          <ac:chgData name="Trinh Van Huong" userId="c95ca9bf-75ef-49b3-8f2d-d305997dd307" providerId="ADAL" clId="{7B8E8501-5999-447D-886C-85ADC824E686}" dt="2021-07-22T01:40:25.431" v="181" actId="166"/>
          <ac:grpSpMkLst>
            <pc:docMk/>
            <pc:sldMk cId="2228991210" sldId="258"/>
            <ac:grpSpMk id="39" creationId="{1ED5D934-1005-42E7-B9E8-65E9CE12B957}"/>
          </ac:grpSpMkLst>
        </pc:grpChg>
        <pc:graphicFrameChg chg="mod topLvl">
          <ac:chgData name="Trinh Van Huong" userId="c95ca9bf-75ef-49b3-8f2d-d305997dd307" providerId="ADAL" clId="{7B8E8501-5999-447D-886C-85ADC824E686}" dt="2021-07-22T01:43:16.608" v="205" actId="164"/>
          <ac:graphicFrameMkLst>
            <pc:docMk/>
            <pc:sldMk cId="2228991210" sldId="258"/>
            <ac:graphicFrameMk id="17" creationId="{45113CAB-7D31-4969-8417-653C07EDA87F}"/>
          </ac:graphicFrameMkLst>
        </pc:graphicFrameChg>
        <pc:picChg chg="mod">
          <ac:chgData name="Trinh Van Huong" userId="c95ca9bf-75ef-49b3-8f2d-d305997dd307" providerId="ADAL" clId="{7B8E8501-5999-447D-886C-85ADC824E686}" dt="2021-07-22T01:55:24.103" v="246" actId="1076"/>
          <ac:picMkLst>
            <pc:docMk/>
            <pc:sldMk cId="2228991210" sldId="258"/>
            <ac:picMk id="2052" creationId="{679F008B-6D84-4B69-B54D-201981BB3847}"/>
          </ac:picMkLst>
        </pc:picChg>
        <pc:cxnChg chg="add mod">
          <ac:chgData name="Trinh Van Huong" userId="c95ca9bf-75ef-49b3-8f2d-d305997dd307" providerId="ADAL" clId="{7B8E8501-5999-447D-886C-85ADC824E686}" dt="2021-07-22T01:40:10.745" v="179" actId="14100"/>
          <ac:cxnSpMkLst>
            <pc:docMk/>
            <pc:sldMk cId="2228991210" sldId="258"/>
            <ac:cxnSpMk id="21" creationId="{0EFC0E52-EC07-4D84-9AA4-1ADC85CF79D7}"/>
          </ac:cxnSpMkLst>
        </pc:cxnChg>
      </pc:sldChg>
      <pc:sldChg chg="addSp delSp modSp mod modAnim">
        <pc:chgData name="Trinh Van Huong" userId="c95ca9bf-75ef-49b3-8f2d-d305997dd307" providerId="ADAL" clId="{7B8E8501-5999-447D-886C-85ADC824E686}" dt="2021-07-22T01:59:22.132" v="261" actId="14100"/>
        <pc:sldMkLst>
          <pc:docMk/>
          <pc:sldMk cId="228415006" sldId="264"/>
        </pc:sldMkLst>
        <pc:spChg chg="del mod">
          <ac:chgData name="Trinh Van Huong" userId="c95ca9bf-75ef-49b3-8f2d-d305997dd307" providerId="ADAL" clId="{7B8E8501-5999-447D-886C-85ADC824E686}" dt="2021-07-22T01:57:21.793" v="247" actId="478"/>
          <ac:spMkLst>
            <pc:docMk/>
            <pc:sldMk cId="228415006" sldId="264"/>
            <ac:spMk id="14" creationId="{97E62909-7879-4134-A337-9178F9C2D346}"/>
          </ac:spMkLst>
        </pc:spChg>
        <pc:spChg chg="add del mod">
          <ac:chgData name="Trinh Van Huong" userId="c95ca9bf-75ef-49b3-8f2d-d305997dd307" providerId="ADAL" clId="{7B8E8501-5999-447D-886C-85ADC824E686}" dt="2021-07-22T01:58:13.334" v="254" actId="14100"/>
          <ac:spMkLst>
            <pc:docMk/>
            <pc:sldMk cId="228415006" sldId="264"/>
            <ac:spMk id="16" creationId="{C9C583B4-0D7C-41EA-B4A8-D006007CD369}"/>
          </ac:spMkLst>
        </pc:spChg>
        <pc:spChg chg="add del mod">
          <ac:chgData name="Trinh Van Huong" userId="c95ca9bf-75ef-49b3-8f2d-d305997dd307" providerId="ADAL" clId="{7B8E8501-5999-447D-886C-85ADC824E686}" dt="2021-07-22T01:58:26.956" v="257" actId="14100"/>
          <ac:spMkLst>
            <pc:docMk/>
            <pc:sldMk cId="228415006" sldId="264"/>
            <ac:spMk id="17" creationId="{100AA2DF-46B3-47A1-A3FB-540C883E9006}"/>
          </ac:spMkLst>
        </pc:spChg>
        <pc:spChg chg="add del mod">
          <ac:chgData name="Trinh Van Huong" userId="c95ca9bf-75ef-49b3-8f2d-d305997dd307" providerId="ADAL" clId="{7B8E8501-5999-447D-886C-85ADC824E686}" dt="2021-07-22T01:53:17.631" v="236"/>
          <ac:spMkLst>
            <pc:docMk/>
            <pc:sldMk cId="228415006" sldId="264"/>
            <ac:spMk id="18" creationId="{9E3D4E7B-874F-4930-8928-E0DD24BA2EF0}"/>
          </ac:spMkLst>
        </pc:spChg>
        <pc:spChg chg="add del mod">
          <ac:chgData name="Trinh Van Huong" userId="c95ca9bf-75ef-49b3-8f2d-d305997dd307" providerId="ADAL" clId="{7B8E8501-5999-447D-886C-85ADC824E686}" dt="2021-07-22T01:59:22.132" v="261" actId="14100"/>
          <ac:spMkLst>
            <pc:docMk/>
            <pc:sldMk cId="228415006" sldId="264"/>
            <ac:spMk id="19" creationId="{DDA27A91-02D9-4D3F-A7FA-CEE241E404A9}"/>
          </ac:spMkLst>
        </pc:spChg>
        <pc:spChg chg="add mod">
          <ac:chgData name="Trinh Van Huong" userId="c95ca9bf-75ef-49b3-8f2d-d305997dd307" providerId="ADAL" clId="{7B8E8501-5999-447D-886C-85ADC824E686}" dt="2021-07-22T01:53:44.398" v="237"/>
          <ac:spMkLst>
            <pc:docMk/>
            <pc:sldMk cId="228415006" sldId="264"/>
            <ac:spMk id="20" creationId="{850AFBD9-3C86-4319-BFED-DDFABFBF3258}"/>
          </ac:spMkLst>
        </pc:spChg>
        <pc:spChg chg="add mod">
          <ac:chgData name="Trinh Van Huong" userId="c95ca9bf-75ef-49b3-8f2d-d305997dd307" providerId="ADAL" clId="{7B8E8501-5999-447D-886C-85ADC824E686}" dt="2021-07-22T01:53:44.398" v="237"/>
          <ac:spMkLst>
            <pc:docMk/>
            <pc:sldMk cId="228415006" sldId="264"/>
            <ac:spMk id="21" creationId="{8E8C74D4-3F7D-43AE-8C01-0A15CFCAED11}"/>
          </ac:spMkLst>
        </pc:spChg>
        <pc:spChg chg="add del mod">
          <ac:chgData name="Trinh Van Huong" userId="c95ca9bf-75ef-49b3-8f2d-d305997dd307" providerId="ADAL" clId="{7B8E8501-5999-447D-886C-85ADC824E686}" dt="2021-07-22T01:57:29.420" v="250"/>
          <ac:spMkLst>
            <pc:docMk/>
            <pc:sldMk cId="228415006" sldId="264"/>
            <ac:spMk id="23" creationId="{5549FB9E-C70B-4145-BCC0-7C28C168406B}"/>
          </ac:spMkLst>
        </pc:spChg>
        <pc:spChg chg="add mod">
          <ac:chgData name="Trinh Van Huong" userId="c95ca9bf-75ef-49b3-8f2d-d305997dd307" providerId="ADAL" clId="{7B8E8501-5999-447D-886C-85ADC824E686}" dt="2021-07-22T01:57:45.766" v="251"/>
          <ac:spMkLst>
            <pc:docMk/>
            <pc:sldMk cId="228415006" sldId="264"/>
            <ac:spMk id="24" creationId="{059521C2-9C76-4DBB-9E68-843A550BFF26}"/>
          </ac:spMkLst>
        </pc:spChg>
        <pc:spChg chg="del">
          <ac:chgData name="Trinh Van Huong" userId="c95ca9bf-75ef-49b3-8f2d-d305997dd307" providerId="ADAL" clId="{7B8E8501-5999-447D-886C-85ADC824E686}" dt="2021-07-22T01:53:04.775" v="231" actId="478"/>
          <ac:spMkLst>
            <pc:docMk/>
            <pc:sldMk cId="228415006" sldId="264"/>
            <ac:spMk id="34" creationId="{A3A062DA-93BF-4842-B601-4404401BCCE3}"/>
          </ac:spMkLst>
        </pc:spChg>
        <pc:grpChg chg="add del mod">
          <ac:chgData name="Trinh Van Huong" userId="c95ca9bf-75ef-49b3-8f2d-d305997dd307" providerId="ADAL" clId="{7B8E8501-5999-447D-886C-85ADC824E686}" dt="2021-07-22T01:57:21.793" v="247" actId="478"/>
          <ac:grpSpMkLst>
            <pc:docMk/>
            <pc:sldMk cId="228415006" sldId="264"/>
            <ac:grpSpMk id="13" creationId="{7D7152DD-2E60-4D74-99E7-473DEE8C4CDD}"/>
          </ac:grpSpMkLst>
        </pc:grpChg>
        <pc:graphicFrameChg chg="del mod">
          <ac:chgData name="Trinh Van Huong" userId="c95ca9bf-75ef-49b3-8f2d-d305997dd307" providerId="ADAL" clId="{7B8E8501-5999-447D-886C-85ADC824E686}" dt="2021-07-22T01:57:24.292" v="248" actId="478"/>
          <ac:graphicFrameMkLst>
            <pc:docMk/>
            <pc:sldMk cId="228415006" sldId="264"/>
            <ac:graphicFrameMk id="15" creationId="{9020680B-23D5-47CC-8A08-0F34F6BC7B94}"/>
          </ac:graphicFrameMkLst>
        </pc:graphicFrameChg>
        <pc:graphicFrameChg chg="add mod">
          <ac:chgData name="Trinh Van Huong" userId="c95ca9bf-75ef-49b3-8f2d-d305997dd307" providerId="ADAL" clId="{7B8E8501-5999-447D-886C-85ADC824E686}" dt="2021-07-22T01:57:45.766" v="251"/>
          <ac:graphicFrameMkLst>
            <pc:docMk/>
            <pc:sldMk cId="228415006" sldId="264"/>
            <ac:graphicFrameMk id="25" creationId="{61558CE7-EE59-4831-B5D9-6ACFF8742AAD}"/>
          </ac:graphicFrameMkLst>
        </pc:graphicFrameChg>
        <pc:picChg chg="mod">
          <ac:chgData name="Trinh Van Huong" userId="c95ca9bf-75ef-49b3-8f2d-d305997dd307" providerId="ADAL" clId="{7B8E8501-5999-447D-886C-85ADC824E686}" dt="2021-07-22T01:54:49.925" v="242" actId="1076"/>
          <ac:picMkLst>
            <pc:docMk/>
            <pc:sldMk cId="228415006" sldId="264"/>
            <ac:picMk id="2" creationId="{83F1A94D-48D5-4D73-BDAA-9118478F5E60}"/>
          </ac:picMkLst>
        </pc:picChg>
        <pc:cxnChg chg="add mod ord">
          <ac:chgData name="Trinh Van Huong" userId="c95ca9bf-75ef-49b3-8f2d-d305997dd307" providerId="ADAL" clId="{7B8E8501-5999-447D-886C-85ADC824E686}" dt="2021-07-22T01:53:54.967" v="238" actId="167"/>
          <ac:cxnSpMkLst>
            <pc:docMk/>
            <pc:sldMk cId="228415006" sldId="264"/>
            <ac:cxnSpMk id="22" creationId="{6D3616EB-BEDE-4A8E-AF6E-A7D83EA947F1}"/>
          </ac:cxnSpMkLst>
        </pc:cxnChg>
      </pc:sldChg>
      <pc:sldChg chg="del">
        <pc:chgData name="Trinh Van Huong" userId="c95ca9bf-75ef-49b3-8f2d-d305997dd307" providerId="ADAL" clId="{7B8E8501-5999-447D-886C-85ADC824E686}" dt="2021-07-22T12:46:51.313" v="582" actId="47"/>
        <pc:sldMkLst>
          <pc:docMk/>
          <pc:sldMk cId="1852693985" sldId="265"/>
        </pc:sldMkLst>
      </pc:sldChg>
      <pc:sldChg chg="modSp del mod">
        <pc:chgData name="Trinh Van Huong" userId="c95ca9bf-75ef-49b3-8f2d-d305997dd307" providerId="ADAL" clId="{7B8E8501-5999-447D-886C-85ADC824E686}" dt="2021-07-22T12:46:51.313" v="582" actId="47"/>
        <pc:sldMkLst>
          <pc:docMk/>
          <pc:sldMk cId="4116138629" sldId="266"/>
        </pc:sldMkLst>
        <pc:picChg chg="mod">
          <ac:chgData name="Trinh Van Huong" userId="c95ca9bf-75ef-49b3-8f2d-d305997dd307" providerId="ADAL" clId="{7B8E8501-5999-447D-886C-85ADC824E686}" dt="2021-07-22T01:50:29.108" v="230" actId="1076"/>
          <ac:picMkLst>
            <pc:docMk/>
            <pc:sldMk cId="4116138629" sldId="266"/>
            <ac:picMk id="12" creationId="{5B19332C-1BE9-4073-BC1C-34C9F014F4D4}"/>
          </ac:picMkLst>
        </pc:picChg>
      </pc:sldChg>
      <pc:sldChg chg="del">
        <pc:chgData name="Trinh Van Huong" userId="c95ca9bf-75ef-49b3-8f2d-d305997dd307" providerId="ADAL" clId="{7B8E8501-5999-447D-886C-85ADC824E686}" dt="2021-07-22T12:46:51.313" v="582" actId="47"/>
        <pc:sldMkLst>
          <pc:docMk/>
          <pc:sldMk cId="2705090147" sldId="267"/>
        </pc:sldMkLst>
      </pc:sldChg>
      <pc:sldChg chg="del">
        <pc:chgData name="Trinh Van Huong" userId="c95ca9bf-75ef-49b3-8f2d-d305997dd307" providerId="ADAL" clId="{7B8E8501-5999-447D-886C-85ADC824E686}" dt="2021-07-22T12:46:51.313" v="582" actId="47"/>
        <pc:sldMkLst>
          <pc:docMk/>
          <pc:sldMk cId="4089162016" sldId="268"/>
        </pc:sldMkLst>
      </pc:sldChg>
      <pc:sldChg chg="del">
        <pc:chgData name="Trinh Van Huong" userId="c95ca9bf-75ef-49b3-8f2d-d305997dd307" providerId="ADAL" clId="{7B8E8501-5999-447D-886C-85ADC824E686}" dt="2021-07-22T12:46:51.313" v="582" actId="47"/>
        <pc:sldMkLst>
          <pc:docMk/>
          <pc:sldMk cId="53486350" sldId="269"/>
        </pc:sldMkLst>
      </pc:sldChg>
      <pc:sldChg chg="addSp delSp modSp mod modAnim">
        <pc:chgData name="Trinh Van Huong" userId="c95ca9bf-75ef-49b3-8f2d-d305997dd307" providerId="ADAL" clId="{7B8E8501-5999-447D-886C-85ADC824E686}" dt="2021-07-27T19:32:33.555" v="665"/>
        <pc:sldMkLst>
          <pc:docMk/>
          <pc:sldMk cId="1435190370" sldId="270"/>
        </pc:sldMkLst>
        <pc:spChg chg="add del mod">
          <ac:chgData name="Trinh Van Huong" userId="c95ca9bf-75ef-49b3-8f2d-d305997dd307" providerId="ADAL" clId="{7B8E8501-5999-447D-886C-85ADC824E686}" dt="2021-07-22T13:59:46.229" v="648" actId="1076"/>
          <ac:spMkLst>
            <pc:docMk/>
            <pc:sldMk cId="1435190370" sldId="270"/>
            <ac:spMk id="9" creationId="{17FD7F28-E460-48D4-8CBB-E18F344C57EF}"/>
          </ac:spMkLst>
        </pc:spChg>
        <pc:spChg chg="add mod">
          <ac:chgData name="Trinh Van Huong" userId="c95ca9bf-75ef-49b3-8f2d-d305997dd307" providerId="ADAL" clId="{7B8E8501-5999-447D-886C-85ADC824E686}" dt="2021-07-22T13:59:48.937" v="649" actId="1076"/>
          <ac:spMkLst>
            <pc:docMk/>
            <pc:sldMk cId="1435190370" sldId="270"/>
            <ac:spMk id="11" creationId="{D31DB664-67E6-43AF-A117-43D4A6F7CEC1}"/>
          </ac:spMkLst>
        </pc:spChg>
        <pc:spChg chg="add del mod">
          <ac:chgData name="Trinh Van Huong" userId="c95ca9bf-75ef-49b3-8f2d-d305997dd307" providerId="ADAL" clId="{7B8E8501-5999-447D-886C-85ADC824E686}" dt="2021-07-22T13:59:13.883" v="641" actId="20577"/>
          <ac:spMkLst>
            <pc:docMk/>
            <pc:sldMk cId="1435190370" sldId="270"/>
            <ac:spMk id="13" creationId="{BCD59572-319D-41FA-9CC3-C6CE9E7E78A4}"/>
          </ac:spMkLst>
        </pc:spChg>
        <pc:spChg chg="add mod">
          <ac:chgData name="Trinh Van Huong" userId="c95ca9bf-75ef-49b3-8f2d-d305997dd307" providerId="ADAL" clId="{7B8E8501-5999-447D-886C-85ADC824E686}" dt="2021-07-22T13:59:17.845" v="646" actId="20577"/>
          <ac:spMkLst>
            <pc:docMk/>
            <pc:sldMk cId="1435190370" sldId="270"/>
            <ac:spMk id="15" creationId="{5BA41FA1-8BE2-43D9-9872-9792620D08FC}"/>
          </ac:spMkLst>
        </pc:spChg>
        <pc:spChg chg="del">
          <ac:chgData name="Trinh Van Huong" userId="c95ca9bf-75ef-49b3-8f2d-d305997dd307" providerId="ADAL" clId="{7B8E8501-5999-447D-886C-85ADC824E686}" dt="2021-07-22T13:49:57.456" v="597" actId="478"/>
          <ac:spMkLst>
            <pc:docMk/>
            <pc:sldMk cId="1435190370" sldId="270"/>
            <ac:spMk id="27" creationId="{CE530CE9-79B6-4A34-9DE8-7F769B44A120}"/>
          </ac:spMkLst>
        </pc:spChg>
        <pc:spChg chg="del">
          <ac:chgData name="Trinh Van Huong" userId="c95ca9bf-75ef-49b3-8f2d-d305997dd307" providerId="ADAL" clId="{7B8E8501-5999-447D-886C-85ADC824E686}" dt="2021-07-22T13:50:09.200" v="598" actId="478"/>
          <ac:spMkLst>
            <pc:docMk/>
            <pc:sldMk cId="1435190370" sldId="270"/>
            <ac:spMk id="33" creationId="{DEAC0E1E-50D5-48F7-8449-EF3C31CD2512}"/>
          </ac:spMkLst>
        </pc:spChg>
        <pc:picChg chg="del">
          <ac:chgData name="Trinh Van Huong" userId="c95ca9bf-75ef-49b3-8f2d-d305997dd307" providerId="ADAL" clId="{7B8E8501-5999-447D-886C-85ADC824E686}" dt="2021-07-22T13:49:54.655" v="596" actId="478"/>
          <ac:picMkLst>
            <pc:docMk/>
            <pc:sldMk cId="1435190370" sldId="270"/>
            <ac:picMk id="4" creationId="{8D9BEB1A-B021-4790-A679-B1E4CC3C57D7}"/>
          </ac:picMkLst>
        </pc:picChg>
      </pc:sldChg>
      <pc:sldChg chg="addSp delSp modSp mod modAnim">
        <pc:chgData name="Trinh Van Huong" userId="c95ca9bf-75ef-49b3-8f2d-d305997dd307" providerId="ADAL" clId="{7B8E8501-5999-447D-886C-85ADC824E686}" dt="2021-07-29T15:11:12.489" v="796" actId="20577"/>
        <pc:sldMkLst>
          <pc:docMk/>
          <pc:sldMk cId="1352543492" sldId="271"/>
        </pc:sldMkLst>
        <pc:spChg chg="add mod">
          <ac:chgData name="Trinh Van Huong" userId="c95ca9bf-75ef-49b3-8f2d-d305997dd307" providerId="ADAL" clId="{7B8E8501-5999-447D-886C-85ADC824E686}" dt="2021-07-29T15:11:12.489" v="796" actId="20577"/>
          <ac:spMkLst>
            <pc:docMk/>
            <pc:sldMk cId="1352543492" sldId="271"/>
            <ac:spMk id="4" creationId="{15EBD356-F90A-4CEC-8E37-0145A6DEBD36}"/>
          </ac:spMkLst>
        </pc:spChg>
        <pc:spChg chg="add mod">
          <ac:chgData name="Trinh Van Huong" userId="c95ca9bf-75ef-49b3-8f2d-d305997dd307" providerId="ADAL" clId="{7B8E8501-5999-447D-886C-85ADC824E686}" dt="2021-07-29T15:10:26.695" v="776" actId="20577"/>
          <ac:spMkLst>
            <pc:docMk/>
            <pc:sldMk cId="1352543492" sldId="271"/>
            <ac:spMk id="7" creationId="{BD11ABF3-DA97-4758-9A96-BF1081C38523}"/>
          </ac:spMkLst>
        </pc:spChg>
        <pc:spChg chg="add mod">
          <ac:chgData name="Trinh Van Huong" userId="c95ca9bf-75ef-49b3-8f2d-d305997dd307" providerId="ADAL" clId="{7B8E8501-5999-447D-886C-85ADC824E686}" dt="2021-07-29T15:06:52.498" v="770" actId="20577"/>
          <ac:spMkLst>
            <pc:docMk/>
            <pc:sldMk cId="1352543492" sldId="271"/>
            <ac:spMk id="14" creationId="{ED60B87C-2D5D-4442-803C-7101EBD1A2FA}"/>
          </ac:spMkLst>
        </pc:spChg>
        <pc:spChg chg="del">
          <ac:chgData name="Trinh Van Huong" userId="c95ca9bf-75ef-49b3-8f2d-d305997dd307" providerId="ADAL" clId="{7B8E8501-5999-447D-886C-85ADC824E686}" dt="2021-07-27T22:09:56.177" v="667" actId="478"/>
          <ac:spMkLst>
            <pc:docMk/>
            <pc:sldMk cId="1352543492" sldId="271"/>
            <ac:spMk id="27" creationId="{CE530CE9-79B6-4A34-9DE8-7F769B44A120}"/>
          </ac:spMkLst>
        </pc:spChg>
        <pc:grpChg chg="add del mod">
          <ac:chgData name="Trinh Van Huong" userId="c95ca9bf-75ef-49b3-8f2d-d305997dd307" providerId="ADAL" clId="{7B8E8501-5999-447D-886C-85ADC824E686}" dt="2021-07-27T22:12:10.992" v="689" actId="165"/>
          <ac:grpSpMkLst>
            <pc:docMk/>
            <pc:sldMk cId="1352543492" sldId="271"/>
            <ac:grpSpMk id="5" creationId="{9AC57BE0-59B5-4F7C-83D9-274F2BABFA44}"/>
          </ac:grpSpMkLst>
        </pc:grpChg>
        <pc:grpChg chg="add mod">
          <ac:chgData name="Trinh Van Huong" userId="c95ca9bf-75ef-49b3-8f2d-d305997dd307" providerId="ADAL" clId="{7B8E8501-5999-447D-886C-85ADC824E686}" dt="2021-07-27T22:12:35.993" v="696" actId="164"/>
          <ac:grpSpMkLst>
            <pc:docMk/>
            <pc:sldMk cId="1352543492" sldId="271"/>
            <ac:grpSpMk id="6" creationId="{DFCDDCFC-7F0E-459A-B06C-045E93D95266}"/>
          </ac:grpSpMkLst>
        </pc:grpChg>
        <pc:grpChg chg="add del mod">
          <ac:chgData name="Trinh Van Huong" userId="c95ca9bf-75ef-49b3-8f2d-d305997dd307" providerId="ADAL" clId="{7B8E8501-5999-447D-886C-85ADC824E686}" dt="2021-07-29T15:10:33.129" v="778" actId="478"/>
          <ac:grpSpMkLst>
            <pc:docMk/>
            <pc:sldMk cId="1352543492" sldId="271"/>
            <ac:grpSpMk id="11" creationId="{008C0BED-DA6A-41EF-8205-B00A938C63E1}"/>
          </ac:grpSpMkLst>
        </pc:grpChg>
        <pc:picChg chg="add mod modCrop">
          <ac:chgData name="Trinh Van Huong" userId="c95ca9bf-75ef-49b3-8f2d-d305997dd307" providerId="ADAL" clId="{7B8E8501-5999-447D-886C-85ADC824E686}" dt="2021-07-27T22:13:51.860" v="709" actId="164"/>
          <ac:picMkLst>
            <pc:docMk/>
            <pc:sldMk cId="1352543492" sldId="271"/>
            <ac:picMk id="8" creationId="{92F1234C-C087-483A-8745-7D66B0493FD4}"/>
          </ac:picMkLst>
        </pc:picChg>
        <pc:picChg chg="add mod topLvl">
          <ac:chgData name="Trinh Van Huong" userId="c95ca9bf-75ef-49b3-8f2d-d305997dd307" providerId="ADAL" clId="{7B8E8501-5999-447D-886C-85ADC824E686}" dt="2021-07-27T22:12:35.993" v="696" actId="164"/>
          <ac:picMkLst>
            <pc:docMk/>
            <pc:sldMk cId="1352543492" sldId="271"/>
            <ac:picMk id="9" creationId="{C0103282-59EA-4171-8AE4-11F8E459527C}"/>
          </ac:picMkLst>
        </pc:picChg>
        <pc:picChg chg="add mod topLvl">
          <ac:chgData name="Trinh Van Huong" userId="c95ca9bf-75ef-49b3-8f2d-d305997dd307" providerId="ADAL" clId="{7B8E8501-5999-447D-886C-85ADC824E686}" dt="2021-07-27T22:12:35.993" v="696" actId="164"/>
          <ac:picMkLst>
            <pc:docMk/>
            <pc:sldMk cId="1352543492" sldId="271"/>
            <ac:picMk id="10" creationId="{31C21A3B-F378-4151-A4E7-77280C493C11}"/>
          </ac:picMkLst>
        </pc:picChg>
        <pc:picChg chg="add mod modCrop">
          <ac:chgData name="Trinh Van Huong" userId="c95ca9bf-75ef-49b3-8f2d-d305997dd307" providerId="ADAL" clId="{7B8E8501-5999-447D-886C-85ADC824E686}" dt="2021-07-27T22:13:51.860" v="709" actId="164"/>
          <ac:picMkLst>
            <pc:docMk/>
            <pc:sldMk cId="1352543492" sldId="271"/>
            <ac:picMk id="13" creationId="{981EA96D-49B3-4E0E-A05B-9E4B9154204C}"/>
          </ac:picMkLst>
        </pc:picChg>
        <pc:picChg chg="add mod">
          <ac:chgData name="Trinh Van Huong" userId="c95ca9bf-75ef-49b3-8f2d-d305997dd307" providerId="ADAL" clId="{7B8E8501-5999-447D-886C-85ADC824E686}" dt="2021-07-29T15:10:55.761" v="785" actId="1076"/>
          <ac:picMkLst>
            <pc:docMk/>
            <pc:sldMk cId="1352543492" sldId="271"/>
            <ac:picMk id="15" creationId="{7CBF71D1-67D0-472F-BD5A-3C2115A45A66}"/>
          </ac:picMkLst>
        </pc:picChg>
        <pc:picChg chg="del">
          <ac:chgData name="Trinh Van Huong" userId="c95ca9bf-75ef-49b3-8f2d-d305997dd307" providerId="ADAL" clId="{7B8E8501-5999-447D-886C-85ADC824E686}" dt="2021-07-27T22:09:57.032" v="668" actId="478"/>
          <ac:picMkLst>
            <pc:docMk/>
            <pc:sldMk cId="1352543492" sldId="271"/>
            <ac:picMk id="2050" creationId="{67AEA28B-2EF1-4E84-8AEB-B7A74475CDA2}"/>
          </ac:picMkLst>
        </pc:picChg>
      </pc:sldChg>
      <pc:sldChg chg="del">
        <pc:chgData name="Trinh Van Huong" userId="c95ca9bf-75ef-49b3-8f2d-d305997dd307" providerId="ADAL" clId="{7B8E8501-5999-447D-886C-85ADC824E686}" dt="2021-07-22T12:57:16.549" v="594" actId="47"/>
        <pc:sldMkLst>
          <pc:docMk/>
          <pc:sldMk cId="725536146" sldId="273"/>
        </pc:sldMkLst>
      </pc:sldChg>
      <pc:sldChg chg="del">
        <pc:chgData name="Trinh Van Huong" userId="c95ca9bf-75ef-49b3-8f2d-d305997dd307" providerId="ADAL" clId="{7B8E8501-5999-447D-886C-85ADC824E686}" dt="2021-07-22T12:57:16.549" v="594" actId="47"/>
        <pc:sldMkLst>
          <pc:docMk/>
          <pc:sldMk cId="979583170" sldId="274"/>
        </pc:sldMkLst>
      </pc:sldChg>
      <pc:sldChg chg="del">
        <pc:chgData name="Trinh Van Huong" userId="c95ca9bf-75ef-49b3-8f2d-d305997dd307" providerId="ADAL" clId="{7B8E8501-5999-447D-886C-85ADC824E686}" dt="2021-07-22T12:57:16.549" v="594" actId="47"/>
        <pc:sldMkLst>
          <pc:docMk/>
          <pc:sldMk cId="4103641970" sldId="275"/>
        </pc:sldMkLst>
      </pc:sldChg>
      <pc:sldChg chg="del">
        <pc:chgData name="Trinh Van Huong" userId="c95ca9bf-75ef-49b3-8f2d-d305997dd307" providerId="ADAL" clId="{7B8E8501-5999-447D-886C-85ADC824E686}" dt="2021-07-22T12:57:16.549" v="594" actId="47"/>
        <pc:sldMkLst>
          <pc:docMk/>
          <pc:sldMk cId="652692115" sldId="276"/>
        </pc:sldMkLst>
      </pc:sldChg>
      <pc:sldChg chg="del">
        <pc:chgData name="Trinh Van Huong" userId="c95ca9bf-75ef-49b3-8f2d-d305997dd307" providerId="ADAL" clId="{7B8E8501-5999-447D-886C-85ADC824E686}" dt="2021-07-22T12:57:16.549" v="594" actId="47"/>
        <pc:sldMkLst>
          <pc:docMk/>
          <pc:sldMk cId="1654017891" sldId="277"/>
        </pc:sldMkLst>
      </pc:sldChg>
      <pc:sldChg chg="del">
        <pc:chgData name="Trinh Van Huong" userId="c95ca9bf-75ef-49b3-8f2d-d305997dd307" providerId="ADAL" clId="{7B8E8501-5999-447D-886C-85ADC824E686}" dt="2021-07-22T12:57:19.098" v="595" actId="47"/>
        <pc:sldMkLst>
          <pc:docMk/>
          <pc:sldMk cId="317547317" sldId="278"/>
        </pc:sldMkLst>
      </pc:sldChg>
      <pc:sldChg chg="addSp delSp modSp mod">
        <pc:chgData name="Trinh Van Huong" userId="c95ca9bf-75ef-49b3-8f2d-d305997dd307" providerId="ADAL" clId="{7B8E8501-5999-447D-886C-85ADC824E686}" dt="2021-07-22T12:51:05.780" v="593" actId="14100"/>
        <pc:sldMkLst>
          <pc:docMk/>
          <pc:sldMk cId="3295275958" sldId="279"/>
        </pc:sldMkLst>
        <pc:spChg chg="add mod">
          <ac:chgData name="Trinh Van Huong" userId="c95ca9bf-75ef-49b3-8f2d-d305997dd307" providerId="ADAL" clId="{7B8E8501-5999-447D-886C-85ADC824E686}" dt="2021-07-22T12:51:05.780" v="593" actId="14100"/>
          <ac:spMkLst>
            <pc:docMk/>
            <pc:sldMk cId="3295275958" sldId="279"/>
            <ac:spMk id="7" creationId="{31EBD4DD-71F9-4585-B991-67461ADBC540}"/>
          </ac:spMkLst>
        </pc:spChg>
        <pc:spChg chg="del">
          <ac:chgData name="Trinh Van Huong" userId="c95ca9bf-75ef-49b3-8f2d-d305997dd307" providerId="ADAL" clId="{7B8E8501-5999-447D-886C-85ADC824E686}" dt="2021-07-22T12:50:37.340" v="583" actId="478"/>
          <ac:spMkLst>
            <pc:docMk/>
            <pc:sldMk cId="3295275958" sldId="279"/>
            <ac:spMk id="27" creationId="{CE530CE9-79B6-4A34-9DE8-7F769B44A120}"/>
          </ac:spMkLst>
        </pc:spChg>
        <pc:graphicFrameChg chg="add del mod">
          <ac:chgData name="Trinh Van Huong" userId="c95ca9bf-75ef-49b3-8f2d-d305997dd307" providerId="ADAL" clId="{7B8E8501-5999-447D-886C-85ADC824E686}" dt="2021-07-22T12:50:40.534" v="586"/>
          <ac:graphicFrameMkLst>
            <pc:docMk/>
            <pc:sldMk cId="3295275958" sldId="279"/>
            <ac:graphicFrameMk id="4" creationId="{5037FC98-66B9-44B7-920D-E18902F1EC80}"/>
          </ac:graphicFrameMkLst>
        </pc:graphicFrameChg>
      </pc:sldChg>
      <pc:sldChg chg="del">
        <pc:chgData name="Trinh Van Huong" userId="c95ca9bf-75ef-49b3-8f2d-d305997dd307" providerId="ADAL" clId="{7B8E8501-5999-447D-886C-85ADC824E686}" dt="2021-07-22T14:00:07.117" v="650" actId="47"/>
        <pc:sldMkLst>
          <pc:docMk/>
          <pc:sldMk cId="1944294867" sldId="280"/>
        </pc:sldMkLst>
      </pc:sldChg>
      <pc:sldChg chg="del">
        <pc:chgData name="Trinh Van Huong" userId="c95ca9bf-75ef-49b3-8f2d-d305997dd307" providerId="ADAL" clId="{7B8E8501-5999-447D-886C-85ADC824E686}" dt="2021-07-22T14:00:07.117" v="650" actId="47"/>
        <pc:sldMkLst>
          <pc:docMk/>
          <pc:sldMk cId="2084017955" sldId="282"/>
        </pc:sldMkLst>
      </pc:sldChg>
      <pc:sldChg chg="addSp delSp modSp mod modAnim">
        <pc:chgData name="Trinh Van Huong" userId="c95ca9bf-75ef-49b3-8f2d-d305997dd307" providerId="ADAL" clId="{7B8E8501-5999-447D-886C-85ADC824E686}" dt="2021-07-22T02:04:06.787" v="290" actId="164"/>
        <pc:sldMkLst>
          <pc:docMk/>
          <pc:sldMk cId="776372873" sldId="283"/>
        </pc:sldMkLst>
        <pc:spChg chg="del">
          <ac:chgData name="Trinh Van Huong" userId="c95ca9bf-75ef-49b3-8f2d-d305997dd307" providerId="ADAL" clId="{7B8E8501-5999-447D-886C-85ADC824E686}" dt="2021-07-22T02:02:25.727" v="265" actId="478"/>
          <ac:spMkLst>
            <pc:docMk/>
            <pc:sldMk cId="776372873" sldId="283"/>
            <ac:spMk id="16" creationId="{C9C583B4-0D7C-41EA-B4A8-D006007CD369}"/>
          </ac:spMkLst>
        </pc:spChg>
        <pc:spChg chg="del">
          <ac:chgData name="Trinh Van Huong" userId="c95ca9bf-75ef-49b3-8f2d-d305997dd307" providerId="ADAL" clId="{7B8E8501-5999-447D-886C-85ADC824E686}" dt="2021-07-22T02:02:25.727" v="265" actId="478"/>
          <ac:spMkLst>
            <pc:docMk/>
            <pc:sldMk cId="776372873" sldId="283"/>
            <ac:spMk id="17" creationId="{100AA2DF-46B3-47A1-A3FB-540C883E9006}"/>
          </ac:spMkLst>
        </pc:spChg>
        <pc:spChg chg="del">
          <ac:chgData name="Trinh Van Huong" userId="c95ca9bf-75ef-49b3-8f2d-d305997dd307" providerId="ADAL" clId="{7B8E8501-5999-447D-886C-85ADC824E686}" dt="2021-07-22T02:02:25.727" v="265" actId="478"/>
          <ac:spMkLst>
            <pc:docMk/>
            <pc:sldMk cId="776372873" sldId="283"/>
            <ac:spMk id="18" creationId="{9E3D4E7B-874F-4930-8928-E0DD24BA2EF0}"/>
          </ac:spMkLst>
        </pc:spChg>
        <pc:spChg chg="del">
          <ac:chgData name="Trinh Van Huong" userId="c95ca9bf-75ef-49b3-8f2d-d305997dd307" providerId="ADAL" clId="{7B8E8501-5999-447D-886C-85ADC824E686}" dt="2021-07-22T02:02:25.727" v="265" actId="478"/>
          <ac:spMkLst>
            <pc:docMk/>
            <pc:sldMk cId="776372873" sldId="283"/>
            <ac:spMk id="19" creationId="{DDA27A91-02D9-4D3F-A7FA-CEE241E404A9}"/>
          </ac:spMkLst>
        </pc:spChg>
        <pc:spChg chg="add mod">
          <ac:chgData name="Trinh Van Huong" userId="c95ca9bf-75ef-49b3-8f2d-d305997dd307" providerId="ADAL" clId="{7B8E8501-5999-447D-886C-85ADC824E686}" dt="2021-07-22T02:02:39.894" v="268" actId="2711"/>
          <ac:spMkLst>
            <pc:docMk/>
            <pc:sldMk cId="776372873" sldId="283"/>
            <ac:spMk id="23" creationId="{AB9A812C-F304-4842-8CF8-075A73FA6DA6}"/>
          </ac:spMkLst>
        </pc:spChg>
        <pc:spChg chg="del">
          <ac:chgData name="Trinh Van Huong" userId="c95ca9bf-75ef-49b3-8f2d-d305997dd307" providerId="ADAL" clId="{7B8E8501-5999-447D-886C-85ADC824E686}" dt="2021-07-22T02:02:25.727" v="265" actId="478"/>
          <ac:spMkLst>
            <pc:docMk/>
            <pc:sldMk cId="776372873" sldId="283"/>
            <ac:spMk id="24" creationId="{059521C2-9C76-4DBB-9E68-843A550BFF26}"/>
          </ac:spMkLst>
        </pc:spChg>
        <pc:spChg chg="add del mod topLvl">
          <ac:chgData name="Trinh Van Huong" userId="c95ca9bf-75ef-49b3-8f2d-d305997dd307" providerId="ADAL" clId="{7B8E8501-5999-447D-886C-85ADC824E686}" dt="2021-07-22T02:04:06.787" v="290" actId="164"/>
          <ac:spMkLst>
            <pc:docMk/>
            <pc:sldMk cId="776372873" sldId="283"/>
            <ac:spMk id="27" creationId="{D9D2A3B7-5DE0-421F-BA59-82F9A7B1ECFB}"/>
          </ac:spMkLst>
        </pc:spChg>
        <pc:spChg chg="add del mod">
          <ac:chgData name="Trinh Van Huong" userId="c95ca9bf-75ef-49b3-8f2d-d305997dd307" providerId="ADAL" clId="{7B8E8501-5999-447D-886C-85ADC824E686}" dt="2021-07-22T02:03:17.048" v="275"/>
          <ac:spMkLst>
            <pc:docMk/>
            <pc:sldMk cId="776372873" sldId="283"/>
            <ac:spMk id="32" creationId="{E2FA6C7C-9A64-4582-BEC2-D3E84C4F49E0}"/>
          </ac:spMkLst>
        </pc:spChg>
        <pc:grpChg chg="add mod">
          <ac:chgData name="Trinh Van Huong" userId="c95ca9bf-75ef-49b3-8f2d-d305997dd307" providerId="ADAL" clId="{7B8E8501-5999-447D-886C-85ADC824E686}" dt="2021-07-22T02:04:06.787" v="290" actId="164"/>
          <ac:grpSpMkLst>
            <pc:docMk/>
            <pc:sldMk cId="776372873" sldId="283"/>
            <ac:grpSpMk id="3" creationId="{4937CD1C-0573-43EE-A59B-1AD635304E1C}"/>
          </ac:grpSpMkLst>
        </pc:grpChg>
        <pc:grpChg chg="add del mod">
          <ac:chgData name="Trinh Van Huong" userId="c95ca9bf-75ef-49b3-8f2d-d305997dd307" providerId="ADAL" clId="{7B8E8501-5999-447D-886C-85ADC824E686}" dt="2021-07-22T02:03:37.272" v="280" actId="165"/>
          <ac:grpSpMkLst>
            <pc:docMk/>
            <pc:sldMk cId="776372873" sldId="283"/>
            <ac:grpSpMk id="26" creationId="{9A9F2F98-E374-4A13-B9C1-27368D336E56}"/>
          </ac:grpSpMkLst>
        </pc:grpChg>
        <pc:graphicFrameChg chg="del">
          <ac:chgData name="Trinh Van Huong" userId="c95ca9bf-75ef-49b3-8f2d-d305997dd307" providerId="ADAL" clId="{7B8E8501-5999-447D-886C-85ADC824E686}" dt="2021-07-22T02:02:25.727" v="265" actId="478"/>
          <ac:graphicFrameMkLst>
            <pc:docMk/>
            <pc:sldMk cId="776372873" sldId="283"/>
            <ac:graphicFrameMk id="25" creationId="{61558CE7-EE59-4831-B5D9-6ACFF8742AAD}"/>
          </ac:graphicFrameMkLst>
        </pc:graphicFrameChg>
        <pc:graphicFrameChg chg="add del mod topLvl">
          <ac:chgData name="Trinh Van Huong" userId="c95ca9bf-75ef-49b3-8f2d-d305997dd307" providerId="ADAL" clId="{7B8E8501-5999-447D-886C-85ADC824E686}" dt="2021-07-22T02:04:06.787" v="290" actId="164"/>
          <ac:graphicFrameMkLst>
            <pc:docMk/>
            <pc:sldMk cId="776372873" sldId="283"/>
            <ac:graphicFrameMk id="28" creationId="{22B0B8F1-FAF4-4A28-9060-F479D1B709C9}"/>
          </ac:graphicFrameMkLst>
        </pc:graphicFrameChg>
      </pc:sldChg>
      <pc:sldChg chg="addSp delSp modSp mod addAnim delAnim modAnim">
        <pc:chgData name="Trinh Van Huong" userId="c95ca9bf-75ef-49b3-8f2d-d305997dd307" providerId="ADAL" clId="{7B8E8501-5999-447D-886C-85ADC824E686}" dt="2021-07-22T02:36:08.371" v="344" actId="14100"/>
        <pc:sldMkLst>
          <pc:docMk/>
          <pc:sldMk cId="2997442599" sldId="284"/>
        </pc:sldMkLst>
        <pc:spChg chg="del">
          <ac:chgData name="Trinh Van Huong" userId="c95ca9bf-75ef-49b3-8f2d-d305997dd307" providerId="ADAL" clId="{7B8E8501-5999-447D-886C-85ADC824E686}" dt="2021-07-22T02:05:39.556" v="291" actId="478"/>
          <ac:spMkLst>
            <pc:docMk/>
            <pc:sldMk cId="2997442599" sldId="284"/>
            <ac:spMk id="2" creationId="{3EB32F49-3D44-4F28-BF72-F7004207C04D}"/>
          </ac:spMkLst>
        </pc:spChg>
        <pc:spChg chg="add mod">
          <ac:chgData name="Trinh Van Huong" userId="c95ca9bf-75ef-49b3-8f2d-d305997dd307" providerId="ADAL" clId="{7B8E8501-5999-447D-886C-85ADC824E686}" dt="2021-07-22T02:06:23.008" v="298"/>
          <ac:spMkLst>
            <pc:docMk/>
            <pc:sldMk cId="2997442599" sldId="284"/>
            <ac:spMk id="10" creationId="{7BCFC3FA-0210-4E75-B4E6-436AC9435F2C}"/>
          </ac:spMkLst>
        </pc:spChg>
        <pc:spChg chg="add mod">
          <ac:chgData name="Trinh Van Huong" userId="c95ca9bf-75ef-49b3-8f2d-d305997dd307" providerId="ADAL" clId="{7B8E8501-5999-447D-886C-85ADC824E686}" dt="2021-07-22T02:06:23.008" v="298"/>
          <ac:spMkLst>
            <pc:docMk/>
            <pc:sldMk cId="2997442599" sldId="284"/>
            <ac:spMk id="11" creationId="{8C20DBB5-0308-43BF-98CC-305098A37ABE}"/>
          </ac:spMkLst>
        </pc:spChg>
        <pc:spChg chg="add mod">
          <ac:chgData name="Trinh Van Huong" userId="c95ca9bf-75ef-49b3-8f2d-d305997dd307" providerId="ADAL" clId="{7B8E8501-5999-447D-886C-85ADC824E686}" dt="2021-07-22T02:07:46.869" v="310" actId="1076"/>
          <ac:spMkLst>
            <pc:docMk/>
            <pc:sldMk cId="2997442599" sldId="284"/>
            <ac:spMk id="13" creationId="{B1E6BC26-9E13-42CD-A0BE-4CB61330E05A}"/>
          </ac:spMkLst>
        </pc:spChg>
        <pc:spChg chg="add mod">
          <ac:chgData name="Trinh Van Huong" userId="c95ca9bf-75ef-49b3-8f2d-d305997dd307" providerId="ADAL" clId="{7B8E8501-5999-447D-886C-85ADC824E686}" dt="2021-07-22T02:07:57.606" v="319" actId="1035"/>
          <ac:spMkLst>
            <pc:docMk/>
            <pc:sldMk cId="2997442599" sldId="284"/>
            <ac:spMk id="14" creationId="{AC3F7B8B-A7A8-4C24-AB9D-EC4344CE943E}"/>
          </ac:spMkLst>
        </pc:spChg>
        <pc:spChg chg="add mod">
          <ac:chgData name="Trinh Van Huong" userId="c95ca9bf-75ef-49b3-8f2d-d305997dd307" providerId="ADAL" clId="{7B8E8501-5999-447D-886C-85ADC824E686}" dt="2021-07-22T02:07:52.093" v="311" actId="1076"/>
          <ac:spMkLst>
            <pc:docMk/>
            <pc:sldMk cId="2997442599" sldId="284"/>
            <ac:spMk id="16" creationId="{4E068AA3-5ED1-4496-AFBF-F7E57905EAE9}"/>
          </ac:spMkLst>
        </pc:spChg>
        <pc:spChg chg="add del">
          <ac:chgData name="Trinh Van Huong" userId="c95ca9bf-75ef-49b3-8f2d-d305997dd307" providerId="ADAL" clId="{7B8E8501-5999-447D-886C-85ADC824E686}" dt="2021-07-22T02:05:49.185" v="296" actId="478"/>
          <ac:spMkLst>
            <pc:docMk/>
            <pc:sldMk cId="2997442599" sldId="284"/>
            <ac:spMk id="18" creationId="{EE278ABA-7F65-4A34-9F1F-59252434AA20}"/>
          </ac:spMkLst>
        </pc:spChg>
        <pc:spChg chg="add mod">
          <ac:chgData name="Trinh Van Huong" userId="c95ca9bf-75ef-49b3-8f2d-d305997dd307" providerId="ADAL" clId="{7B8E8501-5999-447D-886C-85ADC824E686}" dt="2021-07-22T02:08:14.620" v="328" actId="14100"/>
          <ac:spMkLst>
            <pc:docMk/>
            <pc:sldMk cId="2997442599" sldId="284"/>
            <ac:spMk id="19" creationId="{804BE168-91F9-4B5A-8CFA-6BAFAAC5E0C8}"/>
          </ac:spMkLst>
        </pc:spChg>
        <pc:spChg chg="mod">
          <ac:chgData name="Trinh Van Huong" userId="c95ca9bf-75ef-49b3-8f2d-d305997dd307" providerId="ADAL" clId="{7B8E8501-5999-447D-886C-85ADC824E686}" dt="2021-07-22T02:36:08.371" v="344" actId="14100"/>
          <ac:spMkLst>
            <pc:docMk/>
            <pc:sldMk cId="2997442599" sldId="284"/>
            <ac:spMk id="21" creationId="{5AAE60E5-8564-45BB-A668-8FE7259D1FB8}"/>
          </ac:spMkLst>
        </pc:spChg>
        <pc:grpChg chg="add mod">
          <ac:chgData name="Trinh Van Huong" userId="c95ca9bf-75ef-49b3-8f2d-d305997dd307" providerId="ADAL" clId="{7B8E8501-5999-447D-886C-85ADC824E686}" dt="2021-07-22T02:36:08.371" v="344" actId="14100"/>
          <ac:grpSpMkLst>
            <pc:docMk/>
            <pc:sldMk cId="2997442599" sldId="284"/>
            <ac:grpSpMk id="20" creationId="{89B704A5-91BB-411B-BB11-A21A7B380EEF}"/>
          </ac:grpSpMkLst>
        </pc:grpChg>
        <pc:graphicFrameChg chg="add mod">
          <ac:chgData name="Trinh Van Huong" userId="c95ca9bf-75ef-49b3-8f2d-d305997dd307" providerId="ADAL" clId="{7B8E8501-5999-447D-886C-85ADC824E686}" dt="2021-07-22T02:08:01.555" v="325" actId="1035"/>
          <ac:graphicFrameMkLst>
            <pc:docMk/>
            <pc:sldMk cId="2997442599" sldId="284"/>
            <ac:graphicFrameMk id="15" creationId="{FA90B208-54B4-4CA5-9167-6EB91C4983AB}"/>
          </ac:graphicFrameMkLst>
        </pc:graphicFrameChg>
        <pc:graphicFrameChg chg="mod">
          <ac:chgData name="Trinh Van Huong" userId="c95ca9bf-75ef-49b3-8f2d-d305997dd307" providerId="ADAL" clId="{7B8E8501-5999-447D-886C-85ADC824E686}" dt="2021-07-22T02:36:08.371" v="344" actId="14100"/>
          <ac:graphicFrameMkLst>
            <pc:docMk/>
            <pc:sldMk cId="2997442599" sldId="284"/>
            <ac:graphicFrameMk id="22" creationId="{33E9F928-948C-49AE-895D-5923350247D2}"/>
          </ac:graphicFrameMkLst>
        </pc:graphicFrameChg>
        <pc:picChg chg="add mod">
          <ac:chgData name="Trinh Van Huong" userId="c95ca9bf-75ef-49b3-8f2d-d305997dd307" providerId="ADAL" clId="{7B8E8501-5999-447D-886C-85ADC824E686}" dt="2021-07-22T02:07:35.338" v="309" actId="1076"/>
          <ac:picMkLst>
            <pc:docMk/>
            <pc:sldMk cId="2997442599" sldId="284"/>
            <ac:picMk id="12" creationId="{F7B43648-A966-41F5-AC7A-188622DD51AA}"/>
          </ac:picMkLst>
        </pc:picChg>
        <pc:picChg chg="add del">
          <ac:chgData name="Trinh Van Huong" userId="c95ca9bf-75ef-49b3-8f2d-d305997dd307" providerId="ADAL" clId="{7B8E8501-5999-447D-886C-85ADC824E686}" dt="2021-07-22T02:05:49.611" v="297" actId="478"/>
          <ac:picMkLst>
            <pc:docMk/>
            <pc:sldMk cId="2997442599" sldId="284"/>
            <ac:picMk id="17" creationId="{93F75AD8-AC48-40FD-BE3C-66D5E5040A22}"/>
          </ac:picMkLst>
        </pc:picChg>
        <pc:picChg chg="del mod">
          <ac:chgData name="Trinh Van Huong" userId="c95ca9bf-75ef-49b3-8f2d-d305997dd307" providerId="ADAL" clId="{7B8E8501-5999-447D-886C-85ADC824E686}" dt="2021-07-22T02:06:52.320" v="302" actId="478"/>
          <ac:picMkLst>
            <pc:docMk/>
            <pc:sldMk cId="2997442599" sldId="284"/>
            <ac:picMk id="1026" creationId="{43D80D0E-F9AC-4D0D-9116-29FEC2960A0C}"/>
          </ac:picMkLst>
        </pc:picChg>
        <pc:cxnChg chg="add mod ord">
          <ac:chgData name="Trinh Van Huong" userId="c95ca9bf-75ef-49b3-8f2d-d305997dd307" providerId="ADAL" clId="{7B8E8501-5999-447D-886C-85ADC824E686}" dt="2021-07-22T02:06:33.838" v="299" actId="167"/>
          <ac:cxnSpMkLst>
            <pc:docMk/>
            <pc:sldMk cId="2997442599" sldId="284"/>
            <ac:cxnSpMk id="9" creationId="{19F84E7A-463E-4DA7-A2C5-21F2419A6543}"/>
          </ac:cxnSpMkLst>
        </pc:cxnChg>
      </pc:sldChg>
      <pc:sldChg chg="del">
        <pc:chgData name="Trinh Van Huong" userId="c95ca9bf-75ef-49b3-8f2d-d305997dd307" providerId="ADAL" clId="{7B8E8501-5999-447D-886C-85ADC824E686}" dt="2021-07-27T19:33:00.082" v="666" actId="47"/>
        <pc:sldMkLst>
          <pc:docMk/>
          <pc:sldMk cId="0" sldId="285"/>
        </pc:sldMkLst>
      </pc:sldChg>
      <pc:sldChg chg="addSp delSp modSp mod modAnim">
        <pc:chgData name="Trinh Van Huong" userId="c95ca9bf-75ef-49b3-8f2d-d305997dd307" providerId="ADAL" clId="{7B8E8501-5999-447D-886C-85ADC824E686}" dt="2021-07-22T12:45:17.280" v="581" actId="1076"/>
        <pc:sldMkLst>
          <pc:docMk/>
          <pc:sldMk cId="2692674470" sldId="286"/>
        </pc:sldMkLst>
        <pc:spChg chg="add mod">
          <ac:chgData name="Trinh Van Huong" userId="c95ca9bf-75ef-49b3-8f2d-d305997dd307" providerId="ADAL" clId="{7B8E8501-5999-447D-886C-85ADC824E686}" dt="2021-07-22T12:45:12.188" v="580" actId="1036"/>
          <ac:spMkLst>
            <pc:docMk/>
            <pc:sldMk cId="2692674470" sldId="286"/>
            <ac:spMk id="12" creationId="{02C5F188-FE14-484E-82DF-0AAF3A7A887E}"/>
          </ac:spMkLst>
        </pc:spChg>
        <pc:spChg chg="del">
          <ac:chgData name="Trinh Van Huong" userId="c95ca9bf-75ef-49b3-8f2d-d305997dd307" providerId="ADAL" clId="{7B8E8501-5999-447D-886C-85ADC824E686}" dt="2021-07-22T02:37:43.123" v="345" actId="478"/>
          <ac:spMkLst>
            <pc:docMk/>
            <pc:sldMk cId="2692674470" sldId="286"/>
            <ac:spMk id="13" creationId="{B1E6BC26-9E13-42CD-A0BE-4CB61330E05A}"/>
          </ac:spMkLst>
        </pc:spChg>
        <pc:spChg chg="add mod">
          <ac:chgData name="Trinh Van Huong" userId="c95ca9bf-75ef-49b3-8f2d-d305997dd307" providerId="ADAL" clId="{7B8E8501-5999-447D-886C-85ADC824E686}" dt="2021-07-22T12:45:12.188" v="580" actId="1036"/>
          <ac:spMkLst>
            <pc:docMk/>
            <pc:sldMk cId="2692674470" sldId="286"/>
            <ac:spMk id="13" creationId="{F3F3B418-CFE9-4B81-9190-BA5B246551C3}"/>
          </ac:spMkLst>
        </pc:spChg>
        <pc:spChg chg="del">
          <ac:chgData name="Trinh Van Huong" userId="c95ca9bf-75ef-49b3-8f2d-d305997dd307" providerId="ADAL" clId="{7B8E8501-5999-447D-886C-85ADC824E686}" dt="2021-07-22T02:37:43.123" v="345" actId="478"/>
          <ac:spMkLst>
            <pc:docMk/>
            <pc:sldMk cId="2692674470" sldId="286"/>
            <ac:spMk id="14" creationId="{AC3F7B8B-A7A8-4C24-AB9D-EC4344CE943E}"/>
          </ac:spMkLst>
        </pc:spChg>
        <pc:spChg chg="mod">
          <ac:chgData name="Trinh Van Huong" userId="c95ca9bf-75ef-49b3-8f2d-d305997dd307" providerId="ADAL" clId="{7B8E8501-5999-447D-886C-85ADC824E686}" dt="2021-07-22T12:45:12.188" v="580" actId="1036"/>
          <ac:spMkLst>
            <pc:docMk/>
            <pc:sldMk cId="2692674470" sldId="286"/>
            <ac:spMk id="16" creationId="{103B437F-47AB-4866-A9F2-D8257C49B7B0}"/>
          </ac:spMkLst>
        </pc:spChg>
        <pc:spChg chg="del">
          <ac:chgData name="Trinh Van Huong" userId="c95ca9bf-75ef-49b3-8f2d-d305997dd307" providerId="ADAL" clId="{7B8E8501-5999-447D-886C-85ADC824E686}" dt="2021-07-22T02:37:43.123" v="345" actId="478"/>
          <ac:spMkLst>
            <pc:docMk/>
            <pc:sldMk cId="2692674470" sldId="286"/>
            <ac:spMk id="16" creationId="{4E068AA3-5ED1-4496-AFBF-F7E57905EAE9}"/>
          </ac:spMkLst>
        </pc:spChg>
        <pc:spChg chg="mod">
          <ac:chgData name="Trinh Van Huong" userId="c95ca9bf-75ef-49b3-8f2d-d305997dd307" providerId="ADAL" clId="{7B8E8501-5999-447D-886C-85ADC824E686}" dt="2021-07-22T12:45:12.188" v="580" actId="1036"/>
          <ac:spMkLst>
            <pc:docMk/>
            <pc:sldMk cId="2692674470" sldId="286"/>
            <ac:spMk id="18" creationId="{29C46FE2-8E50-441E-A83A-81B1A6EF679B}"/>
          </ac:spMkLst>
        </pc:spChg>
        <pc:spChg chg="del">
          <ac:chgData name="Trinh Van Huong" userId="c95ca9bf-75ef-49b3-8f2d-d305997dd307" providerId="ADAL" clId="{7B8E8501-5999-447D-886C-85ADC824E686}" dt="2021-07-22T02:37:43.123" v="345" actId="478"/>
          <ac:spMkLst>
            <pc:docMk/>
            <pc:sldMk cId="2692674470" sldId="286"/>
            <ac:spMk id="19" creationId="{804BE168-91F9-4B5A-8CFA-6BAFAAC5E0C8}"/>
          </ac:spMkLst>
        </pc:spChg>
        <pc:spChg chg="mod">
          <ac:chgData name="Trinh Van Huong" userId="c95ca9bf-75ef-49b3-8f2d-d305997dd307" providerId="ADAL" clId="{7B8E8501-5999-447D-886C-85ADC824E686}" dt="2021-07-22T12:45:12.188" v="580" actId="1036"/>
          <ac:spMkLst>
            <pc:docMk/>
            <pc:sldMk cId="2692674470" sldId="286"/>
            <ac:spMk id="21" creationId="{BCB0E5EE-04AB-46C1-ACEF-A96737E260BB}"/>
          </ac:spMkLst>
        </pc:spChg>
        <pc:spChg chg="mod">
          <ac:chgData name="Trinh Van Huong" userId="c95ca9bf-75ef-49b3-8f2d-d305997dd307" providerId="ADAL" clId="{7B8E8501-5999-447D-886C-85ADC824E686}" dt="2021-07-22T12:45:12.188" v="580" actId="1036"/>
          <ac:spMkLst>
            <pc:docMk/>
            <pc:sldMk cId="2692674470" sldId="286"/>
            <ac:spMk id="23" creationId="{349FFEBB-CFCB-4747-ADBD-6F0E719D55E9}"/>
          </ac:spMkLst>
        </pc:spChg>
        <pc:spChg chg="mod">
          <ac:chgData name="Trinh Van Huong" userId="c95ca9bf-75ef-49b3-8f2d-d305997dd307" providerId="ADAL" clId="{7B8E8501-5999-447D-886C-85ADC824E686}" dt="2021-07-22T12:45:12.188" v="580" actId="1036"/>
          <ac:spMkLst>
            <pc:docMk/>
            <pc:sldMk cId="2692674470" sldId="286"/>
            <ac:spMk id="24" creationId="{BD7F2C3B-D59F-45E5-953E-FC9E281AF800}"/>
          </ac:spMkLst>
        </pc:spChg>
        <pc:spChg chg="mod">
          <ac:chgData name="Trinh Van Huong" userId="c95ca9bf-75ef-49b3-8f2d-d305997dd307" providerId="ADAL" clId="{7B8E8501-5999-447D-886C-85ADC824E686}" dt="2021-07-22T12:45:12.188" v="580" actId="1036"/>
          <ac:spMkLst>
            <pc:docMk/>
            <pc:sldMk cId="2692674470" sldId="286"/>
            <ac:spMk id="25" creationId="{E4057162-DF47-4190-8E90-B312DFDB0DD4}"/>
          </ac:spMkLst>
        </pc:spChg>
        <pc:spChg chg="mod">
          <ac:chgData name="Trinh Van Huong" userId="c95ca9bf-75ef-49b3-8f2d-d305997dd307" providerId="ADAL" clId="{7B8E8501-5999-447D-886C-85ADC824E686}" dt="2021-07-22T12:45:12.188" v="580" actId="1036"/>
          <ac:spMkLst>
            <pc:docMk/>
            <pc:sldMk cId="2692674470" sldId="286"/>
            <ac:spMk id="27" creationId="{9970AE24-C717-43CA-BF13-A241E1BC9050}"/>
          </ac:spMkLst>
        </pc:spChg>
        <pc:spChg chg="del">
          <ac:chgData name="Trinh Van Huong" userId="c95ca9bf-75ef-49b3-8f2d-d305997dd307" providerId="ADAL" clId="{7B8E8501-5999-447D-886C-85ADC824E686}" dt="2021-07-22T12:33:34.628" v="510" actId="478"/>
          <ac:spMkLst>
            <pc:docMk/>
            <pc:sldMk cId="2692674470" sldId="286"/>
            <ac:spMk id="32" creationId="{14B21CC0-C780-45F1-8AE1-33C6A772C267}"/>
          </ac:spMkLst>
        </pc:spChg>
        <pc:spChg chg="mod">
          <ac:chgData name="Trinh Van Huong" userId="c95ca9bf-75ef-49b3-8f2d-d305997dd307" providerId="ADAL" clId="{7B8E8501-5999-447D-886C-85ADC824E686}" dt="2021-07-22T12:45:12.188" v="580" actId="1036"/>
          <ac:spMkLst>
            <pc:docMk/>
            <pc:sldMk cId="2692674470" sldId="286"/>
            <ac:spMk id="33" creationId="{62F99F79-5851-4CFC-B0FF-1C10DD152234}"/>
          </ac:spMkLst>
        </pc:spChg>
        <pc:spChg chg="mod">
          <ac:chgData name="Trinh Van Huong" userId="c95ca9bf-75ef-49b3-8f2d-d305997dd307" providerId="ADAL" clId="{7B8E8501-5999-447D-886C-85ADC824E686}" dt="2021-07-22T12:45:12.188" v="580" actId="1036"/>
          <ac:spMkLst>
            <pc:docMk/>
            <pc:sldMk cId="2692674470" sldId="286"/>
            <ac:spMk id="34" creationId="{59A86011-BE3A-45E9-AFE5-076005E6E2E9}"/>
          </ac:spMkLst>
        </pc:spChg>
        <pc:spChg chg="add del mod">
          <ac:chgData name="Trinh Van Huong" userId="c95ca9bf-75ef-49b3-8f2d-d305997dd307" providerId="ADAL" clId="{7B8E8501-5999-447D-886C-85ADC824E686}" dt="2021-07-22T12:39:27.026" v="523" actId="478"/>
          <ac:spMkLst>
            <pc:docMk/>
            <pc:sldMk cId="2692674470" sldId="286"/>
            <ac:spMk id="35" creationId="{FFD0F791-AC03-4F5F-8F28-A593778B4B26}"/>
          </ac:spMkLst>
        </pc:spChg>
        <pc:spChg chg="add mod">
          <ac:chgData name="Trinh Van Huong" userId="c95ca9bf-75ef-49b3-8f2d-d305997dd307" providerId="ADAL" clId="{7B8E8501-5999-447D-886C-85ADC824E686}" dt="2021-07-22T12:45:12.188" v="580" actId="1036"/>
          <ac:spMkLst>
            <pc:docMk/>
            <pc:sldMk cId="2692674470" sldId="286"/>
            <ac:spMk id="36" creationId="{7A95CE76-3C9E-4795-83BB-C44B00970314}"/>
          </ac:spMkLst>
        </pc:spChg>
        <pc:grpChg chg="mod">
          <ac:chgData name="Trinh Van Huong" userId="c95ca9bf-75ef-49b3-8f2d-d305997dd307" providerId="ADAL" clId="{7B8E8501-5999-447D-886C-85ADC824E686}" dt="2021-07-22T12:45:12.188" v="580" actId="1036"/>
          <ac:grpSpMkLst>
            <pc:docMk/>
            <pc:sldMk cId="2692674470" sldId="286"/>
            <ac:grpSpMk id="4" creationId="{B43AEC6E-232C-4514-9C65-0F59FBC3A2C0}"/>
          </ac:grpSpMkLst>
        </pc:grpChg>
        <pc:grpChg chg="mod">
          <ac:chgData name="Trinh Van Huong" userId="c95ca9bf-75ef-49b3-8f2d-d305997dd307" providerId="ADAL" clId="{7B8E8501-5999-447D-886C-85ADC824E686}" dt="2021-07-22T12:45:12.188" v="580" actId="1036"/>
          <ac:grpSpMkLst>
            <pc:docMk/>
            <pc:sldMk cId="2692674470" sldId="286"/>
            <ac:grpSpMk id="7" creationId="{A0351553-EBDD-48F4-AC27-A5EDF2A901AD}"/>
          </ac:grpSpMkLst>
        </pc:grpChg>
        <pc:grpChg chg="mod">
          <ac:chgData name="Trinh Van Huong" userId="c95ca9bf-75ef-49b3-8f2d-d305997dd307" providerId="ADAL" clId="{7B8E8501-5999-447D-886C-85ADC824E686}" dt="2021-07-22T12:45:12.188" v="580" actId="1036"/>
          <ac:grpSpMkLst>
            <pc:docMk/>
            <pc:sldMk cId="2692674470" sldId="286"/>
            <ac:grpSpMk id="8" creationId="{CA898472-FB58-4CEF-AB34-12EADA4039F1}"/>
          </ac:grpSpMkLst>
        </pc:grpChg>
        <pc:grpChg chg="del">
          <ac:chgData name="Trinh Van Huong" userId="c95ca9bf-75ef-49b3-8f2d-d305997dd307" providerId="ADAL" clId="{7B8E8501-5999-447D-886C-85ADC824E686}" dt="2021-07-22T02:37:43.123" v="345" actId="478"/>
          <ac:grpSpMkLst>
            <pc:docMk/>
            <pc:sldMk cId="2692674470" sldId="286"/>
            <ac:grpSpMk id="20" creationId="{89B704A5-91BB-411B-BB11-A21A7B380EEF}"/>
          </ac:grpSpMkLst>
        </pc:grpChg>
        <pc:grpChg chg="mod">
          <ac:chgData name="Trinh Van Huong" userId="c95ca9bf-75ef-49b3-8f2d-d305997dd307" providerId="ADAL" clId="{7B8E8501-5999-447D-886C-85ADC824E686}" dt="2021-07-22T12:45:12.188" v="580" actId="1036"/>
          <ac:grpSpMkLst>
            <pc:docMk/>
            <pc:sldMk cId="2692674470" sldId="286"/>
            <ac:grpSpMk id="26" creationId="{559736F9-F4EF-429C-8770-89CCE5826F65}"/>
          </ac:grpSpMkLst>
        </pc:grpChg>
        <pc:graphicFrameChg chg="mod">
          <ac:chgData name="Trinh Van Huong" userId="c95ca9bf-75ef-49b3-8f2d-d305997dd307" providerId="ADAL" clId="{7B8E8501-5999-447D-886C-85ADC824E686}" dt="2021-07-22T12:45:12.188" v="580" actId="1036"/>
          <ac:graphicFrameMkLst>
            <pc:docMk/>
            <pc:sldMk cId="2692674470" sldId="286"/>
            <ac:graphicFrameMk id="3" creationId="{178CBD25-B9E8-43C3-8C81-A7132E92B041}"/>
          </ac:graphicFrameMkLst>
        </pc:graphicFrameChg>
        <pc:graphicFrameChg chg="add del mod">
          <ac:chgData name="Trinh Van Huong" userId="c95ca9bf-75ef-49b3-8f2d-d305997dd307" providerId="ADAL" clId="{7B8E8501-5999-447D-886C-85ADC824E686}" dt="2021-07-22T04:33:22.098" v="354"/>
          <ac:graphicFrameMkLst>
            <pc:docMk/>
            <pc:sldMk cId="2692674470" sldId="286"/>
            <ac:graphicFrameMk id="3" creationId="{38CC1249-C6FD-4EB6-98AA-A0AF3D930109}"/>
          </ac:graphicFrameMkLst>
        </pc:graphicFrameChg>
        <pc:graphicFrameChg chg="mod">
          <ac:chgData name="Trinh Van Huong" userId="c95ca9bf-75ef-49b3-8f2d-d305997dd307" providerId="ADAL" clId="{7B8E8501-5999-447D-886C-85ADC824E686}" dt="2021-07-22T12:45:12.188" v="580" actId="1036"/>
          <ac:graphicFrameMkLst>
            <pc:docMk/>
            <pc:sldMk cId="2692674470" sldId="286"/>
            <ac:graphicFrameMk id="15" creationId="{5E442099-DF1C-4EED-AE58-202695370FEA}"/>
          </ac:graphicFrameMkLst>
        </pc:graphicFrameChg>
        <pc:graphicFrameChg chg="del">
          <ac:chgData name="Trinh Van Huong" userId="c95ca9bf-75ef-49b3-8f2d-d305997dd307" providerId="ADAL" clId="{7B8E8501-5999-447D-886C-85ADC824E686}" dt="2021-07-22T02:37:43.123" v="345" actId="478"/>
          <ac:graphicFrameMkLst>
            <pc:docMk/>
            <pc:sldMk cId="2692674470" sldId="286"/>
            <ac:graphicFrameMk id="15" creationId="{FA90B208-54B4-4CA5-9167-6EB91C4983AB}"/>
          </ac:graphicFrameMkLst>
        </pc:graphicFrameChg>
        <pc:graphicFrameChg chg="mod">
          <ac:chgData name="Trinh Van Huong" userId="c95ca9bf-75ef-49b3-8f2d-d305997dd307" providerId="ADAL" clId="{7B8E8501-5999-447D-886C-85ADC824E686}" dt="2021-07-22T12:45:12.188" v="580" actId="1036"/>
          <ac:graphicFrameMkLst>
            <pc:docMk/>
            <pc:sldMk cId="2692674470" sldId="286"/>
            <ac:graphicFrameMk id="28" creationId="{89283949-BFE4-4982-A7A9-0ECADB9AB4F8}"/>
          </ac:graphicFrameMkLst>
        </pc:graphicFrameChg>
        <pc:picChg chg="del">
          <ac:chgData name="Trinh Van Huong" userId="c95ca9bf-75ef-49b3-8f2d-d305997dd307" providerId="ADAL" clId="{7B8E8501-5999-447D-886C-85ADC824E686}" dt="2021-07-22T02:37:43.123" v="345" actId="478"/>
          <ac:picMkLst>
            <pc:docMk/>
            <pc:sldMk cId="2692674470" sldId="286"/>
            <ac:picMk id="12" creationId="{F7B43648-A966-41F5-AC7A-188622DD51AA}"/>
          </ac:picMkLst>
        </pc:picChg>
        <pc:picChg chg="add mod">
          <ac:chgData name="Trinh Van Huong" userId="c95ca9bf-75ef-49b3-8f2d-d305997dd307" providerId="ADAL" clId="{7B8E8501-5999-447D-886C-85ADC824E686}" dt="2021-07-22T12:45:17.280" v="581" actId="1076"/>
          <ac:picMkLst>
            <pc:docMk/>
            <pc:sldMk cId="2692674470" sldId="286"/>
            <ac:picMk id="32" creationId="{692E03A9-BADC-4491-9CDF-62195DD6C67B}"/>
          </ac:picMkLst>
        </pc:picChg>
      </pc:sldChg>
      <pc:sldChg chg="del">
        <pc:chgData name="Trinh Van Huong" userId="c95ca9bf-75ef-49b3-8f2d-d305997dd307" providerId="ADAL" clId="{7B8E8501-5999-447D-886C-85ADC824E686}" dt="2021-07-27T19:33:00.082" v="666" actId="47"/>
        <pc:sldMkLst>
          <pc:docMk/>
          <pc:sldMk cId="559524175" sldId="289"/>
        </pc:sldMkLst>
      </pc:sldChg>
      <pc:sldChg chg="del">
        <pc:chgData name="Trinh Van Huong" userId="c95ca9bf-75ef-49b3-8f2d-d305997dd307" providerId="ADAL" clId="{7B8E8501-5999-447D-886C-85ADC824E686}" dt="2021-07-22T12:29:38.820" v="502" actId="2696"/>
        <pc:sldMkLst>
          <pc:docMk/>
          <pc:sldMk cId="898324588" sldId="289"/>
        </pc:sldMkLst>
      </pc:sldChg>
      <pc:sldChg chg="addSp delSp modSp mod">
        <pc:chgData name="Trinh Van Huong" userId="c95ca9bf-75ef-49b3-8f2d-d305997dd307" providerId="ADAL" clId="{7B8E8501-5999-447D-886C-85ADC824E686}" dt="2021-07-22T12:30:59.565" v="507" actId="1076"/>
        <pc:sldMkLst>
          <pc:docMk/>
          <pc:sldMk cId="981752044" sldId="290"/>
        </pc:sldMkLst>
        <pc:picChg chg="del">
          <ac:chgData name="Trinh Van Huong" userId="c95ca9bf-75ef-49b3-8f2d-d305997dd307" providerId="ADAL" clId="{7B8E8501-5999-447D-886C-85ADC824E686}" dt="2021-07-22T12:30:51.103" v="504" actId="478"/>
          <ac:picMkLst>
            <pc:docMk/>
            <pc:sldMk cId="981752044" sldId="290"/>
            <ac:picMk id="2" creationId="{83F1A94D-48D5-4D73-BDAA-9118478F5E60}"/>
          </ac:picMkLst>
        </pc:picChg>
        <pc:picChg chg="add mod">
          <ac:chgData name="Trinh Van Huong" userId="c95ca9bf-75ef-49b3-8f2d-d305997dd307" providerId="ADAL" clId="{7B8E8501-5999-447D-886C-85ADC824E686}" dt="2021-07-22T12:30:59.565" v="507" actId="1076"/>
          <ac:picMkLst>
            <pc:docMk/>
            <pc:sldMk cId="981752044" sldId="290"/>
            <ac:picMk id="17" creationId="{DC28855D-67B9-460B-B0C0-C683D6E2EF04}"/>
          </ac:picMkLst>
        </pc:picChg>
      </pc:sldChg>
      <pc:sldChg chg="addSp delSp modSp mod">
        <pc:chgData name="Trinh Van Huong" userId="c95ca9bf-75ef-49b3-8f2d-d305997dd307" providerId="ADAL" clId="{7B8E8501-5999-447D-886C-85ADC824E686}" dt="2021-07-22T12:31:30.663" v="509"/>
        <pc:sldMkLst>
          <pc:docMk/>
          <pc:sldMk cId="3349441155" sldId="291"/>
        </pc:sldMkLst>
        <pc:picChg chg="del">
          <ac:chgData name="Trinh Van Huong" userId="c95ca9bf-75ef-49b3-8f2d-d305997dd307" providerId="ADAL" clId="{7B8E8501-5999-447D-886C-85ADC824E686}" dt="2021-07-22T12:31:29.085" v="508" actId="478"/>
          <ac:picMkLst>
            <pc:docMk/>
            <pc:sldMk cId="3349441155" sldId="291"/>
            <ac:picMk id="2" creationId="{83F1A94D-48D5-4D73-BDAA-9118478F5E60}"/>
          </ac:picMkLst>
        </pc:picChg>
        <pc:picChg chg="add mod">
          <ac:chgData name="Trinh Van Huong" userId="c95ca9bf-75ef-49b3-8f2d-d305997dd307" providerId="ADAL" clId="{7B8E8501-5999-447D-886C-85ADC824E686}" dt="2021-07-22T12:31:30.663" v="509"/>
          <ac:picMkLst>
            <pc:docMk/>
            <pc:sldMk cId="3349441155" sldId="291"/>
            <ac:picMk id="28" creationId="{12843E0D-E129-42E6-A94A-08DD5CB9D611}"/>
          </ac:picMkLst>
        </pc:picChg>
      </pc:sldChg>
      <pc:sldChg chg="modSp mod">
        <pc:chgData name="Trinh Van Huong" userId="c95ca9bf-75ef-49b3-8f2d-d305997dd307" providerId="ADAL" clId="{7B8E8501-5999-447D-886C-85ADC824E686}" dt="2021-07-22T12:17:58.546" v="500" actId="207"/>
        <pc:sldMkLst>
          <pc:docMk/>
          <pc:sldMk cId="2840601294" sldId="294"/>
        </pc:sldMkLst>
        <pc:spChg chg="mod">
          <ac:chgData name="Trinh Van Huong" userId="c95ca9bf-75ef-49b3-8f2d-d305997dd307" providerId="ADAL" clId="{7B8E8501-5999-447D-886C-85ADC824E686}" dt="2021-07-22T12:17:58.546" v="500" actId="207"/>
          <ac:spMkLst>
            <pc:docMk/>
            <pc:sldMk cId="2840601294" sldId="294"/>
            <ac:spMk id="56" creationId="{08AE2C18-77C5-468A-B238-EAC99FFAB1A5}"/>
          </ac:spMkLst>
        </pc:spChg>
      </pc:sldChg>
      <pc:sldChg chg="addSp modSp">
        <pc:chgData name="Trinh Van Huong" userId="c95ca9bf-75ef-49b3-8f2d-d305997dd307" providerId="ADAL" clId="{7B8E8501-5999-447D-886C-85ADC824E686}" dt="2021-07-22T12:18:30.402" v="501" actId="164"/>
        <pc:sldMkLst>
          <pc:docMk/>
          <pc:sldMk cId="278066896" sldId="295"/>
        </pc:sldMkLst>
        <pc:spChg chg="mod">
          <ac:chgData name="Trinh Van Huong" userId="c95ca9bf-75ef-49b3-8f2d-d305997dd307" providerId="ADAL" clId="{7B8E8501-5999-447D-886C-85ADC824E686}" dt="2021-07-22T12:18:30.402" v="501" actId="164"/>
          <ac:spMkLst>
            <pc:docMk/>
            <pc:sldMk cId="278066896" sldId="295"/>
            <ac:spMk id="12" creationId="{6BD1C08E-767B-435E-A560-9F4157792218}"/>
          </ac:spMkLst>
        </pc:spChg>
        <pc:spChg chg="mod">
          <ac:chgData name="Trinh Van Huong" userId="c95ca9bf-75ef-49b3-8f2d-d305997dd307" providerId="ADAL" clId="{7B8E8501-5999-447D-886C-85ADC824E686}" dt="2021-07-22T12:18:30.402" v="501" actId="164"/>
          <ac:spMkLst>
            <pc:docMk/>
            <pc:sldMk cId="278066896" sldId="295"/>
            <ac:spMk id="50" creationId="{1B95D010-D343-4BC7-9A9A-87085A5FD0BE}"/>
          </ac:spMkLst>
        </pc:spChg>
        <pc:spChg chg="mod">
          <ac:chgData name="Trinh Van Huong" userId="c95ca9bf-75ef-49b3-8f2d-d305997dd307" providerId="ADAL" clId="{7B8E8501-5999-447D-886C-85ADC824E686}" dt="2021-07-22T12:18:30.402" v="501" actId="164"/>
          <ac:spMkLst>
            <pc:docMk/>
            <pc:sldMk cId="278066896" sldId="295"/>
            <ac:spMk id="51" creationId="{742C481C-DD3D-4595-B8AB-74A91AEF6FFB}"/>
          </ac:spMkLst>
        </pc:spChg>
        <pc:spChg chg="mod">
          <ac:chgData name="Trinh Van Huong" userId="c95ca9bf-75ef-49b3-8f2d-d305997dd307" providerId="ADAL" clId="{7B8E8501-5999-447D-886C-85ADC824E686}" dt="2021-07-22T12:18:30.402" v="501" actId="164"/>
          <ac:spMkLst>
            <pc:docMk/>
            <pc:sldMk cId="278066896" sldId="295"/>
            <ac:spMk id="52" creationId="{54A6C89A-6CDC-4202-A4F8-57B832D55CC7}"/>
          </ac:spMkLst>
        </pc:spChg>
        <pc:spChg chg="mod">
          <ac:chgData name="Trinh Van Huong" userId="c95ca9bf-75ef-49b3-8f2d-d305997dd307" providerId="ADAL" clId="{7B8E8501-5999-447D-886C-85ADC824E686}" dt="2021-07-22T12:18:30.402" v="501" actId="164"/>
          <ac:spMkLst>
            <pc:docMk/>
            <pc:sldMk cId="278066896" sldId="295"/>
            <ac:spMk id="53" creationId="{9103F8C5-FF4D-44E9-A7E6-DDC86E907AFB}"/>
          </ac:spMkLst>
        </pc:spChg>
        <pc:spChg chg="mod">
          <ac:chgData name="Trinh Van Huong" userId="c95ca9bf-75ef-49b3-8f2d-d305997dd307" providerId="ADAL" clId="{7B8E8501-5999-447D-886C-85ADC824E686}" dt="2021-07-22T12:18:30.402" v="501" actId="164"/>
          <ac:spMkLst>
            <pc:docMk/>
            <pc:sldMk cId="278066896" sldId="295"/>
            <ac:spMk id="54" creationId="{C8F6C33B-D50A-48FE-AE32-2ABB9FC75919}"/>
          </ac:spMkLst>
        </pc:spChg>
        <pc:grpChg chg="add mod">
          <ac:chgData name="Trinh Van Huong" userId="c95ca9bf-75ef-49b3-8f2d-d305997dd307" providerId="ADAL" clId="{7B8E8501-5999-447D-886C-85ADC824E686}" dt="2021-07-22T12:18:30.402" v="501" actId="164"/>
          <ac:grpSpMkLst>
            <pc:docMk/>
            <pc:sldMk cId="278066896" sldId="295"/>
            <ac:grpSpMk id="2" creationId="{1F286DB4-061A-4B1B-9786-CA7902819F1F}"/>
          </ac:grpSpMkLst>
        </pc:grpChg>
        <pc:grpChg chg="mod">
          <ac:chgData name="Trinh Van Huong" userId="c95ca9bf-75ef-49b3-8f2d-d305997dd307" providerId="ADAL" clId="{7B8E8501-5999-447D-886C-85ADC824E686}" dt="2021-07-22T12:18:30.402" v="501" actId="164"/>
          <ac:grpSpMkLst>
            <pc:docMk/>
            <pc:sldMk cId="278066896" sldId="295"/>
            <ac:grpSpMk id="22" creationId="{8DE065EC-66DE-4EFA-8DC8-1E612320281A}"/>
          </ac:grpSpMkLst>
        </pc:grpChg>
      </pc:sldChg>
      <pc:sldChg chg="del">
        <pc:chgData name="Trinh Van Huong" userId="c95ca9bf-75ef-49b3-8f2d-d305997dd307" providerId="ADAL" clId="{7B8E8501-5999-447D-886C-85ADC824E686}" dt="2021-07-22T01:25:22.710" v="150"/>
        <pc:sldMkLst>
          <pc:docMk/>
          <pc:sldMk cId="605268051" sldId="304"/>
        </pc:sldMkLst>
      </pc:sldChg>
      <pc:sldMasterChg chg="modSldLayout">
        <pc:chgData name="Trinh Van Huong" userId="c95ca9bf-75ef-49b3-8f2d-d305997dd307" providerId="ADAL" clId="{7B8E8501-5999-447D-886C-85ADC824E686}" dt="2021-07-22T02:00:55.797" v="264" actId="1076"/>
        <pc:sldMasterMkLst>
          <pc:docMk/>
          <pc:sldMasterMk cId="4122039451" sldId="2147483648"/>
        </pc:sldMasterMkLst>
        <pc:sldLayoutChg chg="modSp mod">
          <pc:chgData name="Trinh Van Huong" userId="c95ca9bf-75ef-49b3-8f2d-d305997dd307" providerId="ADAL" clId="{7B8E8501-5999-447D-886C-85ADC824E686}" dt="2021-07-22T02:00:55.797" v="264" actId="1076"/>
          <pc:sldLayoutMkLst>
            <pc:docMk/>
            <pc:sldMasterMk cId="4122039451" sldId="2147483648"/>
            <pc:sldLayoutMk cId="1552746213" sldId="2147483650"/>
          </pc:sldLayoutMkLst>
          <pc:spChg chg="mod">
            <ac:chgData name="Trinh Van Huong" userId="c95ca9bf-75ef-49b3-8f2d-d305997dd307" providerId="ADAL" clId="{7B8E8501-5999-447D-886C-85ADC824E686}" dt="2021-07-22T02:00:39.744" v="262" actId="1076"/>
            <ac:spMkLst>
              <pc:docMk/>
              <pc:sldMasterMk cId="4122039451" sldId="2147483648"/>
              <pc:sldLayoutMk cId="1552746213" sldId="2147483650"/>
              <ac:spMk id="3" creationId="{5A103746-779A-435F-995A-5BF82C86C297}"/>
            </ac:spMkLst>
          </pc:spChg>
          <pc:spChg chg="mod">
            <ac:chgData name="Trinh Van Huong" userId="c95ca9bf-75ef-49b3-8f2d-d305997dd307" providerId="ADAL" clId="{7B8E8501-5999-447D-886C-85ADC824E686}" dt="2021-07-22T02:00:55.797" v="264" actId="1076"/>
            <ac:spMkLst>
              <pc:docMk/>
              <pc:sldMasterMk cId="4122039451" sldId="2147483648"/>
              <pc:sldLayoutMk cId="1552746213" sldId="2147483650"/>
              <ac:spMk id="6" creationId="{5BF34AFC-4299-43F1-A312-79EF0102CEFF}"/>
            </ac:spMkLst>
          </pc:spChg>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11/30/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39478021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34090470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FF4EAAE5-DFD7-4001-B009-1692992AD415}" type="slidenum">
              <a:rPr lang="en-US" smtClean="0"/>
              <a:t>26</a:t>
            </a:fld>
            <a:endParaRPr lang="en-US"/>
          </a:p>
        </p:txBody>
      </p:sp>
    </p:spTree>
    <p:extLst>
      <p:ext uri="{BB962C8B-B14F-4D97-AF65-F5344CB8AC3E}">
        <p14:creationId xmlns:p14="http://schemas.microsoft.com/office/powerpoint/2010/main" val="26498929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a:t>
            </a:r>
          </a:p>
        </p:txBody>
      </p:sp>
      <p:sp>
        <p:nvSpPr>
          <p:cNvPr id="4" name="Slide Number Placeholder 3"/>
          <p:cNvSpPr>
            <a:spLocks noGrp="1"/>
          </p:cNvSpPr>
          <p:nvPr>
            <p:ph type="sldNum" sz="quarter" idx="10"/>
          </p:nvPr>
        </p:nvSpPr>
        <p:spPr/>
        <p:txBody>
          <a:bodyPr/>
          <a:lstStyle/>
          <a:p>
            <a:fld id="{FF4EAAE5-DFD7-4001-B009-1692992AD415}" type="slidenum">
              <a:rPr lang="en-US" smtClean="0"/>
              <a:t>27</a:t>
            </a:fld>
            <a:endParaRPr lang="en-US"/>
          </a:p>
        </p:txBody>
      </p:sp>
    </p:spTree>
    <p:extLst>
      <p:ext uri="{BB962C8B-B14F-4D97-AF65-F5344CB8AC3E}">
        <p14:creationId xmlns:p14="http://schemas.microsoft.com/office/powerpoint/2010/main" val="28043543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8</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11/30/2025</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a:xfrm>
            <a:off x="8610600" y="6356350"/>
            <a:ext cx="2743200" cy="365125"/>
          </a:xfrm>
          <a:prstGeom prst="rect">
            <a:avLst/>
          </a:prstGeom>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1_Title and Content" userDrawn="1">
  <p:cSld name="1_Title and Content">
    <p:spTree>
      <p:nvGrpSpPr>
        <p:cNvPr id="1" name="Shape 26"/>
        <p:cNvGrpSpPr/>
        <p:nvPr/>
      </p:nvGrpSpPr>
      <p:grpSpPr>
        <a:xfrm>
          <a:off x="0" y="0"/>
          <a:ext cx="0" cy="0"/>
          <a:chOff x="0" y="0"/>
          <a:chExt cx="0" cy="0"/>
        </a:xfrm>
      </p:grpSpPr>
      <p:pic>
        <p:nvPicPr>
          <p:cNvPr id="27" name="Google Shape;27;p9"/>
          <p:cNvPicPr preferRelativeResize="0"/>
          <p:nvPr/>
        </p:nvPicPr>
        <p:blipFill rotWithShape="1">
          <a:blip r:embed="rId2">
            <a:alphaModFix/>
          </a:blip>
          <a:srcRect/>
          <a:stretch/>
        </p:blipFill>
        <p:spPr>
          <a:xfrm>
            <a:off x="0" y="0"/>
            <a:ext cx="12192000" cy="6858000"/>
          </a:xfrm>
          <a:prstGeom prst="rect">
            <a:avLst/>
          </a:prstGeom>
          <a:noFill/>
          <a:ln>
            <a:noFill/>
          </a:ln>
        </p:spPr>
      </p:pic>
      <p:sp>
        <p:nvSpPr>
          <p:cNvPr id="30" name="Google Shape;30;p9"/>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fld id="{C354FBDB-570B-47DF-96E0-31EC931D5420}" type="datetimeFigureOut">
              <a:rPr lang="en-US" smtClean="0"/>
              <a:t>11/30/2025</a:t>
            </a:fld>
            <a:endParaRPr lang="en-US"/>
          </a:p>
        </p:txBody>
      </p:sp>
      <p:sp>
        <p:nvSpPr>
          <p:cNvPr id="31" name="Google Shape;31;p9"/>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lang="en-US"/>
          </a:p>
        </p:txBody>
      </p:sp>
      <p:sp>
        <p:nvSpPr>
          <p:cNvPr id="32" name="Google Shape;32;p9"/>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7FA4BBA6-1016-4661-98DC-FB176A95F2CF}" type="slidenum">
              <a:rPr lang="en-US" smtClean="0"/>
              <a:t>‹#›</a:t>
            </a:fld>
            <a:endParaRPr lang="en-US"/>
          </a:p>
        </p:txBody>
      </p:sp>
    </p:spTree>
    <p:extLst>
      <p:ext uri="{BB962C8B-B14F-4D97-AF65-F5344CB8AC3E}">
        <p14:creationId xmlns:p14="http://schemas.microsoft.com/office/powerpoint/2010/main" val="1218428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a:xfrm>
            <a:off x="1051845" y="1432518"/>
            <a:ext cx="10515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11/30/2025</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a:xfrm>
            <a:off x="10396671" y="6508038"/>
            <a:ext cx="2743200" cy="365125"/>
          </a:xfrm>
          <a:prstGeom prst="rect">
            <a:avLst/>
          </a:prstGeom>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11/30/2025</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a:xfrm>
            <a:off x="8610600" y="6356350"/>
            <a:ext cx="2743200" cy="365125"/>
          </a:xfrm>
          <a:prstGeom prst="rect">
            <a:avLst/>
          </a:prstGeom>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11/30/2025</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a:xfrm>
            <a:off x="8610600" y="6356350"/>
            <a:ext cx="2743200" cy="365125"/>
          </a:xfrm>
          <a:prstGeom prst="rect">
            <a:avLst/>
          </a:prstGeom>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11/30/2025</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a:xfrm>
            <a:off x="8610600" y="6356350"/>
            <a:ext cx="2743200" cy="365125"/>
          </a:xfrm>
          <a:prstGeom prst="rect">
            <a:avLst/>
          </a:prstGeom>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11/30/2025</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a:xfrm>
            <a:off x="8610600" y="6356350"/>
            <a:ext cx="2743200" cy="365125"/>
          </a:xfrm>
          <a:prstGeom prst="rect">
            <a:avLst/>
          </a:prstGeom>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11/30/2025</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a:xfrm>
            <a:off x="8610600" y="6356350"/>
            <a:ext cx="2743200" cy="365125"/>
          </a:xfrm>
          <a:prstGeom prst="rect">
            <a:avLst/>
          </a:prstGeom>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11/30/2025</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a:xfrm>
            <a:off x="8610600" y="6356350"/>
            <a:ext cx="2743200" cy="365125"/>
          </a:xfrm>
          <a:prstGeom prst="rect">
            <a:avLst/>
          </a:prstGeom>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11/30/2025</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a:xfrm>
            <a:off x="8610600" y="6356350"/>
            <a:ext cx="2743200" cy="365125"/>
          </a:xfrm>
          <a:prstGeom prst="rect">
            <a:avLst/>
          </a:prstGeom>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 name="9Slide.vn - 2019">
            <a:extLst>
              <a:ext uri="{FF2B5EF4-FFF2-40B4-BE49-F238E27FC236}">
                <a16:creationId xmlns:a16="http://schemas.microsoft.com/office/drawing/2014/main" id="{065C8B6E-13F0-D53D-E739-AA4167E8E2E5}"/>
              </a:ext>
            </a:extLst>
          </p:cNvPr>
          <p:cNvSpPr txBox="1"/>
          <p:nvPr userDrawn="1"/>
        </p:nvSpPr>
        <p:spPr>
          <a:xfrm>
            <a:off x="0" y="-804565"/>
            <a:ext cx="12192000" cy="461665"/>
          </a:xfrm>
          <a:prstGeom prst="rect">
            <a:avLst/>
          </a:prstGeom>
          <a:noFill/>
        </p:spPr>
        <p:txBody>
          <a:bodyPr vert="horz" rtlCol="0">
            <a:spAutoFit/>
          </a:bodyPr>
          <a:lstStyle/>
          <a:p>
            <a:pPr algn="ctr"/>
            <a:r>
              <a:rPr lang="en-US" sz="2400">
                <a:solidFill>
                  <a:srgbClr val="CFCFCF"/>
                </a:solidFill>
              </a:rPr>
              <a:t>www.9slide.vn</a:t>
            </a:r>
          </a:p>
        </p:txBody>
      </p:sp>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11/30/2025</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0.xml"/><Relationship Id="rId5" Type="http://schemas.microsoft.com/office/2007/relationships/hdphoto" Target="../media/hdphoto1.wdp"/><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slide" Target="slide19.xml"/><Relationship Id="rId2" Type="http://schemas.openxmlformats.org/officeDocument/2006/relationships/image" Target="../media/image33.jpe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openxmlformats.org/officeDocument/2006/relationships/image" Target="../media/image36.jpeg"/><Relationship Id="rId3" Type="http://schemas.openxmlformats.org/officeDocument/2006/relationships/slide" Target="slide21.xml"/><Relationship Id="rId7" Type="http://schemas.openxmlformats.org/officeDocument/2006/relationships/slide" Target="slide25.xml"/><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slide" Target="slide24.xml"/><Relationship Id="rId5" Type="http://schemas.openxmlformats.org/officeDocument/2006/relationships/slide" Target="slide23.xml"/><Relationship Id="rId4" Type="http://schemas.openxmlformats.org/officeDocument/2006/relationships/slide" Target="slide22.xml"/><Relationship Id="rId9" Type="http://schemas.openxmlformats.org/officeDocument/2006/relationships/slide" Target="slide26.xml"/></Relationships>
</file>

<file path=ppt/slides/_rels/slide21.xml.rels><?xml version="1.0" encoding="UTF-8" standalone="yes"?>
<Relationships xmlns="http://schemas.openxmlformats.org/package/2006/relationships"><Relationship Id="rId8" Type="http://schemas.openxmlformats.org/officeDocument/2006/relationships/image" Target="../media/image36.jpeg"/><Relationship Id="rId3" Type="http://schemas.openxmlformats.org/officeDocument/2006/relationships/slideLayout" Target="../slideLayouts/slideLayout2.xml"/><Relationship Id="rId7" Type="http://schemas.openxmlformats.org/officeDocument/2006/relationships/slide" Target="slide20.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37.png"/><Relationship Id="rId5" Type="http://schemas.openxmlformats.org/officeDocument/2006/relationships/audio" Target="../media/audio2.wav"/><Relationship Id="rId4" Type="http://schemas.openxmlformats.org/officeDocument/2006/relationships/audio" Target="../media/audio1.wav"/></Relationships>
</file>

<file path=ppt/slides/_rels/slide22.xml.rels><?xml version="1.0" encoding="UTF-8" standalone="yes"?>
<Relationships xmlns="http://schemas.openxmlformats.org/package/2006/relationships"><Relationship Id="rId8" Type="http://schemas.openxmlformats.org/officeDocument/2006/relationships/image" Target="../media/image36.jpeg"/><Relationship Id="rId3" Type="http://schemas.openxmlformats.org/officeDocument/2006/relationships/slideLayout" Target="../slideLayouts/slideLayout2.xml"/><Relationship Id="rId7" Type="http://schemas.openxmlformats.org/officeDocument/2006/relationships/slide" Target="slide20.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37.png"/><Relationship Id="rId5" Type="http://schemas.openxmlformats.org/officeDocument/2006/relationships/audio" Target="../media/audio2.wav"/><Relationship Id="rId4" Type="http://schemas.openxmlformats.org/officeDocument/2006/relationships/audio" Target="../media/audio1.wav"/></Relationships>
</file>

<file path=ppt/slides/_rels/slide23.xml.rels><?xml version="1.0" encoding="UTF-8" standalone="yes"?>
<Relationships xmlns="http://schemas.openxmlformats.org/package/2006/relationships"><Relationship Id="rId8" Type="http://schemas.openxmlformats.org/officeDocument/2006/relationships/image" Target="../media/image36.jpeg"/><Relationship Id="rId3" Type="http://schemas.openxmlformats.org/officeDocument/2006/relationships/slideLayout" Target="../slideLayouts/slideLayout2.xml"/><Relationship Id="rId7" Type="http://schemas.openxmlformats.org/officeDocument/2006/relationships/slide" Target="slide20.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37.png"/><Relationship Id="rId5" Type="http://schemas.openxmlformats.org/officeDocument/2006/relationships/audio" Target="../media/audio2.wav"/><Relationship Id="rId4" Type="http://schemas.openxmlformats.org/officeDocument/2006/relationships/audio" Target="../media/audio1.wav"/></Relationships>
</file>

<file path=ppt/slides/_rels/slide24.xml.rels><?xml version="1.0" encoding="UTF-8" standalone="yes"?>
<Relationships xmlns="http://schemas.openxmlformats.org/package/2006/relationships"><Relationship Id="rId8" Type="http://schemas.openxmlformats.org/officeDocument/2006/relationships/image" Target="../media/image36.jpeg"/><Relationship Id="rId3" Type="http://schemas.openxmlformats.org/officeDocument/2006/relationships/slideLayout" Target="../slideLayouts/slideLayout2.xml"/><Relationship Id="rId7" Type="http://schemas.openxmlformats.org/officeDocument/2006/relationships/slide" Target="slide20.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37.png"/><Relationship Id="rId5" Type="http://schemas.openxmlformats.org/officeDocument/2006/relationships/audio" Target="../media/audio2.wav"/><Relationship Id="rId4" Type="http://schemas.openxmlformats.org/officeDocument/2006/relationships/audio" Target="../media/audio1.wav"/></Relationships>
</file>

<file path=ppt/slides/_rels/slide25.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slide" Target="slide2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3.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42.w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39.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image" Target="../media/image36.jpeg"/><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7.bin"/><Relationship Id="rId14" Type="http://schemas.openxmlformats.org/officeDocument/2006/relationships/slide" Target="slide28.xml"/></Relationships>
</file>

<file path=ppt/slides/_rels/slide27.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5.e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wav"/><Relationship Id="rId1" Type="http://schemas.microsoft.com/office/2007/relationships/media" Target="../media/media1.wav"/><Relationship Id="rId5" Type="http://schemas.openxmlformats.org/officeDocument/2006/relationships/image" Target="../media/image8.png"/><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_rels/slide5.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8.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hyperlink" Target="https://chat.zalo.me/"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778000" y="446642"/>
            <a:ext cx="9001760" cy="5181600"/>
          </a:xfrm>
          <a:prstGeom prst="rect">
            <a:avLst/>
          </a:prstGeom>
        </p:spPr>
      </p:pic>
      <p:pic>
        <p:nvPicPr>
          <p:cNvPr id="5" name="Picture 5"/>
          <p:cNvPicPr>
            <a:picLocks noChangeAspect="1"/>
          </p:cNvPicPr>
          <p:nvPr/>
        </p:nvPicPr>
        <p:blipFill>
          <a:blip r:embed="rId4"/>
          <a:srcRect/>
          <a:stretch>
            <a:fillRect/>
          </a:stretch>
        </p:blipFill>
        <p:spPr>
          <a:xfrm>
            <a:off x="10061508" y="4334728"/>
            <a:ext cx="2445322" cy="2955072"/>
          </a:xfrm>
          <a:prstGeom prst="rect">
            <a:avLst/>
          </a:prstGeom>
        </p:spPr>
      </p:pic>
      <p:pic>
        <p:nvPicPr>
          <p:cNvPr id="6" name="Picture 6"/>
          <p:cNvPicPr>
            <a:picLocks noChangeAspect="1"/>
          </p:cNvPicPr>
          <p:nvPr/>
        </p:nvPicPr>
        <p:blipFill>
          <a:blip r:embed="rId5"/>
          <a:srcRect/>
          <a:stretch>
            <a:fillRect/>
          </a:stretch>
        </p:blipFill>
        <p:spPr>
          <a:xfrm rot="-3777034">
            <a:off x="9496622" y="-145973"/>
            <a:ext cx="1475719" cy="1676953"/>
          </a:xfrm>
          <a:prstGeom prst="rect">
            <a:avLst/>
          </a:prstGeom>
        </p:spPr>
      </p:pic>
      <p:sp>
        <p:nvSpPr>
          <p:cNvPr id="9" name="Google Shape;99;p1"/>
          <p:cNvSpPr txBox="1"/>
          <p:nvPr/>
        </p:nvSpPr>
        <p:spPr>
          <a:xfrm>
            <a:off x="2133600" y="1239573"/>
            <a:ext cx="8280400" cy="2974891"/>
          </a:xfrm>
          <a:prstGeom prst="rect">
            <a:avLst/>
          </a:prstGeom>
          <a:noFill/>
          <a:ln>
            <a:noFill/>
          </a:ln>
        </p:spPr>
        <p:txBody>
          <a:bodyPr spcFirstLastPara="1" wrap="square" lIns="60950" tIns="30467" rIns="60950" bIns="30467" anchor="t" anchorCtr="0">
            <a:spAutoFit/>
          </a:bodyPr>
          <a:lstStyle/>
          <a:p>
            <a:pPr algn="ctr"/>
            <a:r>
              <a:rPr lang="en" sz="3600" b="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ÀO MỪNG QUÝ THẦY CÔ GIÁO VÀ CÁC EM ĐẾN VỚI TIẾT HỌC!</a:t>
            </a:r>
            <a:endParaRPr lang="en-US" sz="3600">
              <a:solidFill>
                <a:schemeClr val="bg1"/>
              </a:solidFill>
            </a:endParaRPr>
          </a:p>
          <a:p>
            <a:pPr algn="ctr"/>
            <a:endParaRPr lang="en-US" sz="2933" b="1">
              <a:solidFill>
                <a:schemeClr val="bg1"/>
              </a:solidFill>
              <a:latin typeface="Times New Roman" panose="02020603050405020304" pitchFamily="18" charset="0"/>
              <a:ea typeface="Barriecito"/>
              <a:cs typeface="Times New Roman" panose="02020603050405020304" pitchFamily="18" charset="0"/>
              <a:sym typeface="Barriecito"/>
            </a:endParaRPr>
          </a:p>
          <a:p>
            <a:pPr algn="ctr"/>
            <a:endParaRPr lang="en-US" sz="2933" b="1">
              <a:solidFill>
                <a:schemeClr val="bg1"/>
              </a:solidFill>
              <a:latin typeface="Times New Roman" panose="02020603050405020304" pitchFamily="18" charset="0"/>
              <a:ea typeface="Barriecito"/>
              <a:cs typeface="Times New Roman" panose="02020603050405020304" pitchFamily="18" charset="0"/>
              <a:sym typeface="Barriecito"/>
            </a:endParaRPr>
          </a:p>
          <a:p>
            <a:pPr algn="ctr"/>
            <a:r>
              <a:rPr lang="en-US" sz="2933" b="1">
                <a:solidFill>
                  <a:schemeClr val="bg1"/>
                </a:solidFill>
                <a:latin typeface="Times New Roman" panose="02020603050405020304" pitchFamily="18" charset="0"/>
                <a:ea typeface="Barriecito"/>
                <a:cs typeface="Times New Roman" panose="02020603050405020304" pitchFamily="18" charset="0"/>
                <a:sym typeface="Barriecito"/>
              </a:rPr>
              <a:t>Giáo viên: Nguyễn Thị Huyền Thương</a:t>
            </a:r>
          </a:p>
          <a:p>
            <a:pPr algn="ctr"/>
            <a:r>
              <a:rPr lang="en-US" sz="2933" b="1">
                <a:solidFill>
                  <a:schemeClr val="bg1"/>
                </a:solidFill>
                <a:latin typeface="Times New Roman" panose="02020603050405020304" pitchFamily="18" charset="0"/>
                <a:ea typeface="Barriecito"/>
                <a:cs typeface="Times New Roman" panose="02020603050405020304" pitchFamily="18" charset="0"/>
                <a:sym typeface="Barriecito"/>
              </a:rPr>
              <a:t>Đơn vị: Trường THCS Hua La</a:t>
            </a:r>
          </a:p>
        </p:txBody>
      </p:sp>
      <p:pic>
        <p:nvPicPr>
          <p:cNvPr id="2" name="Picture 1" descr="A person holding a book and pointing at something&#10;&#10;Description automatically generated">
            <a:extLst>
              <a:ext uri="{FF2B5EF4-FFF2-40B4-BE49-F238E27FC236}">
                <a16:creationId xmlns:a16="http://schemas.microsoft.com/office/drawing/2014/main" id="{82162E89-71C6-E5B9-66C2-B0E27AFB67A7}"/>
              </a:ext>
            </a:extLst>
          </p:cNvPr>
          <p:cNvPicPr>
            <a:picLocks noChangeAspect="1"/>
          </p:cNvPicPr>
          <p:nvPr/>
        </p:nvPicPr>
        <p:blipFill>
          <a:blip r:embed="rId6">
            <a:extLst>
              <a:ext uri="{28A0092B-C50C-407E-A947-70E740481C1C}">
                <a14:useLocalDpi xmlns:a14="http://schemas.microsoft.com/office/drawing/2010/main" val="0"/>
              </a:ext>
            </a:extLst>
          </a:blip>
          <a:srcRect l="18005" t="18038" r="18156"/>
          <a:stretch/>
        </p:blipFill>
        <p:spPr>
          <a:xfrm flipH="1">
            <a:off x="-233288" y="2196829"/>
            <a:ext cx="3638069" cy="4670843"/>
          </a:xfrm>
          <a:prstGeom prst="rect">
            <a:avLst/>
          </a:prstGeom>
        </p:spPr>
      </p:pic>
    </p:spTree>
  </p:cSld>
  <p:clrMapOvr>
    <a:masterClrMapping/>
  </p:clrMapOvr>
  <p:transition spd="med">
    <p:circl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11055" t="27930" r="8565" b="39453"/>
          <a:stretch/>
        </p:blipFill>
        <p:spPr>
          <a:xfrm>
            <a:off x="130183" y="803109"/>
            <a:ext cx="11241329" cy="2564620"/>
          </a:xfrm>
          <a:prstGeom prst="rect">
            <a:avLst/>
          </a:prstGeom>
        </p:spPr>
      </p:pic>
      <p:cxnSp>
        <p:nvCxnSpPr>
          <p:cNvPr id="3" name="Straight Arrow Connector 2"/>
          <p:cNvCxnSpPr>
            <a:cxnSpLocks/>
            <a:endCxn id="4" idx="2"/>
          </p:cNvCxnSpPr>
          <p:nvPr/>
        </p:nvCxnSpPr>
        <p:spPr>
          <a:xfrm flipH="1">
            <a:off x="2419912" y="1780896"/>
            <a:ext cx="4143374" cy="871537"/>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 name="Oval 3"/>
          <p:cNvSpPr/>
          <p:nvPr/>
        </p:nvSpPr>
        <p:spPr>
          <a:xfrm>
            <a:off x="2419912" y="2595283"/>
            <a:ext cx="114300" cy="11430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p:cNvCxnSpPr/>
          <p:nvPr/>
        </p:nvCxnSpPr>
        <p:spPr>
          <a:xfrm flipH="1">
            <a:off x="3098033" y="1773752"/>
            <a:ext cx="4143374" cy="871537"/>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3062851" y="2595284"/>
            <a:ext cx="114300" cy="11430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a:endCxn id="8" idx="2"/>
          </p:cNvCxnSpPr>
          <p:nvPr/>
        </p:nvCxnSpPr>
        <p:spPr>
          <a:xfrm flipH="1">
            <a:off x="4348727" y="1780896"/>
            <a:ext cx="3300411" cy="871537"/>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4348730" y="2595283"/>
            <a:ext cx="91046" cy="11430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H="1">
            <a:off x="7627171" y="1888786"/>
            <a:ext cx="385762" cy="792221"/>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7570020" y="2595283"/>
            <a:ext cx="114300" cy="11430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8377794" y="1780896"/>
            <a:ext cx="485314" cy="896354"/>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flipH="1">
            <a:off x="8791244" y="2606381"/>
            <a:ext cx="108587" cy="103202"/>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234048" y="3809721"/>
            <a:ext cx="8911437" cy="523220"/>
          </a:xfrm>
          <a:prstGeom prst="rect">
            <a:avLst/>
          </a:prstGeom>
          <a:noFill/>
        </p:spPr>
        <p:txBody>
          <a:bodyPr wrap="square" rtlCol="0">
            <a:spAutoFit/>
          </a:bodyPr>
          <a:lstStyle/>
          <a:p>
            <a:r>
              <a:rPr lang="en-US" sz="2800" dirty="0" err="1">
                <a:solidFill>
                  <a:srgbClr val="C00000"/>
                </a:solidFill>
                <a:latin typeface="Times New Roman" panose="02020603050405020304" pitchFamily="18" charset="0"/>
                <a:cs typeface="Times New Roman" panose="02020603050405020304" pitchFamily="18" charset="0"/>
              </a:rPr>
              <a:t>Các</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số</a:t>
            </a:r>
            <a:r>
              <a:rPr lang="en-US" sz="2800" dirty="0">
                <a:solidFill>
                  <a:srgbClr val="C00000"/>
                </a:solidFill>
                <a:latin typeface="Times New Roman" panose="02020603050405020304" pitchFamily="18" charset="0"/>
                <a:cs typeface="Times New Roman" panose="02020603050405020304" pitchFamily="18" charset="0"/>
              </a:rPr>
              <a:t> </a:t>
            </a:r>
            <a:r>
              <a:rPr lang="en-US" sz="2800" err="1">
                <a:solidFill>
                  <a:srgbClr val="C00000"/>
                </a:solidFill>
                <a:latin typeface="Times New Roman" panose="02020603050405020304" pitchFamily="18" charset="0"/>
                <a:cs typeface="Times New Roman" panose="02020603050405020304" pitchFamily="18" charset="0"/>
              </a:rPr>
              <a:t>nguyên</a:t>
            </a:r>
            <a:r>
              <a:rPr lang="en-US" sz="2800">
                <a:solidFill>
                  <a:srgbClr val="C00000"/>
                </a:solidFill>
                <a:latin typeface="Times New Roman" panose="02020603050405020304" pitchFamily="18" charset="0"/>
                <a:cs typeface="Times New Roman" panose="02020603050405020304" pitchFamily="18" charset="0"/>
              </a:rPr>
              <a:t> âm: -5; -4; -2 </a:t>
            </a:r>
            <a:r>
              <a:rPr lang="en-US" sz="2800" dirty="0" err="1">
                <a:solidFill>
                  <a:srgbClr val="C00000"/>
                </a:solidFill>
                <a:latin typeface="Times New Roman" panose="02020603050405020304" pitchFamily="18" charset="0"/>
                <a:cs typeface="Times New Roman" panose="02020603050405020304" pitchFamily="18" charset="0"/>
              </a:rPr>
              <a:t>nằm</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bên</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trái</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điểm</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gốc</a:t>
            </a:r>
            <a:r>
              <a:rPr lang="en-US" sz="2800" dirty="0">
                <a:solidFill>
                  <a:srgbClr val="C00000"/>
                </a:solidFill>
                <a:latin typeface="Times New Roman" panose="02020603050405020304" pitchFamily="18" charset="0"/>
                <a:cs typeface="Times New Roman" panose="02020603050405020304" pitchFamily="18" charset="0"/>
              </a:rPr>
              <a:t> 0</a:t>
            </a:r>
          </a:p>
        </p:txBody>
      </p:sp>
      <p:sp>
        <p:nvSpPr>
          <p:cNvPr id="14" name="TextBox 13"/>
          <p:cNvSpPr txBox="1"/>
          <p:nvPr/>
        </p:nvSpPr>
        <p:spPr>
          <a:xfrm>
            <a:off x="1234048" y="4513323"/>
            <a:ext cx="8153791" cy="523220"/>
          </a:xfrm>
          <a:prstGeom prst="rect">
            <a:avLst/>
          </a:prstGeom>
          <a:noFill/>
        </p:spPr>
        <p:txBody>
          <a:bodyPr wrap="square" rtlCol="0">
            <a:spAutoFit/>
          </a:bodyPr>
          <a:lstStyle/>
          <a:p>
            <a:r>
              <a:rPr lang="en-US" sz="2800" dirty="0" err="1">
                <a:solidFill>
                  <a:srgbClr val="C00000"/>
                </a:solidFill>
                <a:latin typeface="Times New Roman" panose="02020603050405020304" pitchFamily="18" charset="0"/>
                <a:cs typeface="Times New Roman" panose="02020603050405020304" pitchFamily="18" charset="0"/>
              </a:rPr>
              <a:t>Các</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số</a:t>
            </a:r>
            <a:r>
              <a:rPr lang="en-US" sz="2800" dirty="0">
                <a:solidFill>
                  <a:srgbClr val="C00000"/>
                </a:solidFill>
                <a:latin typeface="Times New Roman" panose="02020603050405020304" pitchFamily="18" charset="0"/>
                <a:cs typeface="Times New Roman" panose="02020603050405020304" pitchFamily="18" charset="0"/>
              </a:rPr>
              <a:t> </a:t>
            </a:r>
            <a:r>
              <a:rPr lang="en-US" sz="2800" err="1">
                <a:solidFill>
                  <a:srgbClr val="C00000"/>
                </a:solidFill>
                <a:latin typeface="Times New Roman" panose="02020603050405020304" pitchFamily="18" charset="0"/>
                <a:cs typeface="Times New Roman" panose="02020603050405020304" pitchFamily="18" charset="0"/>
              </a:rPr>
              <a:t>nguyên</a:t>
            </a:r>
            <a:r>
              <a:rPr lang="en-US" sz="2800">
                <a:solidFill>
                  <a:srgbClr val="C00000"/>
                </a:solidFill>
                <a:latin typeface="Times New Roman" panose="02020603050405020304" pitchFamily="18" charset="0"/>
                <a:cs typeface="Times New Roman" panose="02020603050405020304" pitchFamily="18" charset="0"/>
              </a:rPr>
              <a:t> dương: 3; 5 </a:t>
            </a:r>
            <a:r>
              <a:rPr lang="en-US" sz="2800" dirty="0" err="1">
                <a:solidFill>
                  <a:srgbClr val="C00000"/>
                </a:solidFill>
                <a:latin typeface="Times New Roman" panose="02020603050405020304" pitchFamily="18" charset="0"/>
                <a:cs typeface="Times New Roman" panose="02020603050405020304" pitchFamily="18" charset="0"/>
              </a:rPr>
              <a:t>nằm</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bên</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phải</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điểm</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gốc</a:t>
            </a:r>
            <a:r>
              <a:rPr lang="en-US" sz="2800" dirty="0">
                <a:solidFill>
                  <a:srgbClr val="C00000"/>
                </a:solidFill>
                <a:latin typeface="Times New Roman" panose="02020603050405020304" pitchFamily="18" charset="0"/>
                <a:cs typeface="Times New Roman" panose="02020603050405020304" pitchFamily="18" charset="0"/>
              </a:rPr>
              <a:t> 0</a:t>
            </a:r>
          </a:p>
        </p:txBody>
      </p:sp>
    </p:spTree>
    <p:extLst>
      <p:ext uri="{BB962C8B-B14F-4D97-AF65-F5344CB8AC3E}">
        <p14:creationId xmlns:p14="http://schemas.microsoft.com/office/powerpoint/2010/main" val="14424048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par>
                                <p:cTn id="8" presetID="6" presetClass="entr" presetSubtype="16"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ircle(in)">
                                      <p:cBhvr>
                                        <p:cTn id="10" dur="2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ircle(in)">
                                      <p:cBhvr>
                                        <p:cTn id="15" dur="2000"/>
                                        <p:tgtEl>
                                          <p:spTgt spid="6"/>
                                        </p:tgtEl>
                                      </p:cBhvr>
                                    </p:animEffect>
                                  </p:childTnLst>
                                </p:cTn>
                              </p:par>
                              <p:par>
                                <p:cTn id="16" presetID="6" presetClass="entr" presetSubtype="16"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circle(in)">
                                      <p:cBhvr>
                                        <p:cTn id="18" dur="2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circle(in)">
                                      <p:cBhvr>
                                        <p:cTn id="23" dur="2000"/>
                                        <p:tgtEl>
                                          <p:spTgt spid="8"/>
                                        </p:tgtEl>
                                      </p:cBhvr>
                                    </p:animEffect>
                                  </p:childTnLst>
                                </p:cTn>
                              </p:par>
                              <p:par>
                                <p:cTn id="24" presetID="6" presetClass="entr" presetSubtype="16"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circle(in)">
                                      <p:cBhvr>
                                        <p:cTn id="26" dur="20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circle(in)">
                                      <p:cBhvr>
                                        <p:cTn id="31" dur="2000"/>
                                        <p:tgtEl>
                                          <p:spTgt spid="10"/>
                                        </p:tgtEl>
                                      </p:cBhvr>
                                    </p:animEffect>
                                  </p:childTnLst>
                                </p:cTn>
                              </p:par>
                              <p:par>
                                <p:cTn id="32" presetID="6" presetClass="entr" presetSubtype="16"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circle(in)">
                                      <p:cBhvr>
                                        <p:cTn id="34" dur="20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circle(in)">
                                      <p:cBhvr>
                                        <p:cTn id="39" dur="2000"/>
                                        <p:tgtEl>
                                          <p:spTgt spid="12"/>
                                        </p:tgtEl>
                                      </p:cBhvr>
                                    </p:animEffect>
                                  </p:childTnLst>
                                </p:cTn>
                              </p:par>
                              <p:par>
                                <p:cTn id="40" presetID="6" presetClass="entr" presetSubtype="16" fill="hold"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circle(in)">
                                      <p:cBhvr>
                                        <p:cTn id="42" dur="20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xit" presetSubtype="0" fill="hold" nodeType="clickEffect">
                                  <p:stCondLst>
                                    <p:cond delay="0"/>
                                  </p:stCondLst>
                                  <p:childTnLst>
                                    <p:animEffect transition="out" filter="dissolve">
                                      <p:cBhvr>
                                        <p:cTn id="46" dur="500"/>
                                        <p:tgtEl>
                                          <p:spTgt spid="3"/>
                                        </p:tgtEl>
                                      </p:cBhvr>
                                    </p:animEffect>
                                    <p:set>
                                      <p:cBhvr>
                                        <p:cTn id="47" dur="1" fill="hold">
                                          <p:stCondLst>
                                            <p:cond delay="499"/>
                                          </p:stCondLst>
                                        </p:cTn>
                                        <p:tgtEl>
                                          <p:spTgt spid="3"/>
                                        </p:tgtEl>
                                        <p:attrNameLst>
                                          <p:attrName>style.visibility</p:attrName>
                                        </p:attrNameLst>
                                      </p:cBhvr>
                                      <p:to>
                                        <p:strVal val="hidden"/>
                                      </p:to>
                                    </p:set>
                                  </p:childTnLst>
                                </p:cTn>
                              </p:par>
                              <p:par>
                                <p:cTn id="48" presetID="9" presetClass="exit" presetSubtype="0" fill="hold" nodeType="withEffect">
                                  <p:stCondLst>
                                    <p:cond delay="0"/>
                                  </p:stCondLst>
                                  <p:childTnLst>
                                    <p:animEffect transition="out" filter="dissolve">
                                      <p:cBhvr>
                                        <p:cTn id="49" dur="500"/>
                                        <p:tgtEl>
                                          <p:spTgt spid="5"/>
                                        </p:tgtEl>
                                      </p:cBhvr>
                                    </p:animEffect>
                                    <p:set>
                                      <p:cBhvr>
                                        <p:cTn id="50" dur="1" fill="hold">
                                          <p:stCondLst>
                                            <p:cond delay="499"/>
                                          </p:stCondLst>
                                        </p:cTn>
                                        <p:tgtEl>
                                          <p:spTgt spid="5"/>
                                        </p:tgtEl>
                                        <p:attrNameLst>
                                          <p:attrName>style.visibility</p:attrName>
                                        </p:attrNameLst>
                                      </p:cBhvr>
                                      <p:to>
                                        <p:strVal val="hidden"/>
                                      </p:to>
                                    </p:set>
                                  </p:childTnLst>
                                </p:cTn>
                              </p:par>
                              <p:par>
                                <p:cTn id="51" presetID="9" presetClass="exit" presetSubtype="0" fill="hold" nodeType="withEffect">
                                  <p:stCondLst>
                                    <p:cond delay="0"/>
                                  </p:stCondLst>
                                  <p:childTnLst>
                                    <p:animEffect transition="out" filter="dissolve">
                                      <p:cBhvr>
                                        <p:cTn id="52" dur="500"/>
                                        <p:tgtEl>
                                          <p:spTgt spid="7"/>
                                        </p:tgtEl>
                                      </p:cBhvr>
                                    </p:animEffect>
                                    <p:set>
                                      <p:cBhvr>
                                        <p:cTn id="53" dur="1" fill="hold">
                                          <p:stCondLst>
                                            <p:cond delay="499"/>
                                          </p:stCondLst>
                                        </p:cTn>
                                        <p:tgtEl>
                                          <p:spTgt spid="7"/>
                                        </p:tgtEl>
                                        <p:attrNameLst>
                                          <p:attrName>style.visibility</p:attrName>
                                        </p:attrNameLst>
                                      </p:cBhvr>
                                      <p:to>
                                        <p:strVal val="hidden"/>
                                      </p:to>
                                    </p:set>
                                  </p:childTnLst>
                                </p:cTn>
                              </p:par>
                              <p:par>
                                <p:cTn id="54" presetID="9" presetClass="exit" presetSubtype="0" fill="hold" nodeType="withEffect">
                                  <p:stCondLst>
                                    <p:cond delay="0"/>
                                  </p:stCondLst>
                                  <p:childTnLst>
                                    <p:animEffect transition="out" filter="dissolve">
                                      <p:cBhvr>
                                        <p:cTn id="55" dur="500"/>
                                        <p:tgtEl>
                                          <p:spTgt spid="9"/>
                                        </p:tgtEl>
                                      </p:cBhvr>
                                    </p:animEffect>
                                    <p:set>
                                      <p:cBhvr>
                                        <p:cTn id="56" dur="1" fill="hold">
                                          <p:stCondLst>
                                            <p:cond delay="499"/>
                                          </p:stCondLst>
                                        </p:cTn>
                                        <p:tgtEl>
                                          <p:spTgt spid="9"/>
                                        </p:tgtEl>
                                        <p:attrNameLst>
                                          <p:attrName>style.visibility</p:attrName>
                                        </p:attrNameLst>
                                      </p:cBhvr>
                                      <p:to>
                                        <p:strVal val="hidden"/>
                                      </p:to>
                                    </p:set>
                                  </p:childTnLst>
                                </p:cTn>
                              </p:par>
                              <p:par>
                                <p:cTn id="57" presetID="9" presetClass="exit" presetSubtype="0" fill="hold" nodeType="withEffect">
                                  <p:stCondLst>
                                    <p:cond delay="0"/>
                                  </p:stCondLst>
                                  <p:childTnLst>
                                    <p:animEffect transition="out" filter="dissolve">
                                      <p:cBhvr>
                                        <p:cTn id="58" dur="500"/>
                                        <p:tgtEl>
                                          <p:spTgt spid="11"/>
                                        </p:tgtEl>
                                      </p:cBhvr>
                                    </p:animEffect>
                                    <p:set>
                                      <p:cBhvr>
                                        <p:cTn id="59" dur="1" fill="hold">
                                          <p:stCondLst>
                                            <p:cond delay="499"/>
                                          </p:stCondLst>
                                        </p:cTn>
                                        <p:tgtEl>
                                          <p:spTgt spid="11"/>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barn(inVertical)">
                                      <p:cBhvr>
                                        <p:cTn id="64" dur="500"/>
                                        <p:tgtEl>
                                          <p:spTgt spid="13"/>
                                        </p:tgtEl>
                                      </p:cBhvr>
                                    </p:animEffect>
                                  </p:childTnLst>
                                </p:cTn>
                              </p:par>
                            </p:childTnLst>
                          </p:cTn>
                        </p:par>
                      </p:childTnLst>
                    </p:cTn>
                  </p:par>
                  <p:par>
                    <p:cTn id="65" fill="hold">
                      <p:stCondLst>
                        <p:cond delay="indefinite"/>
                      </p:stCondLst>
                      <p:childTnLst>
                        <p:par>
                          <p:cTn id="66" fill="hold">
                            <p:stCondLst>
                              <p:cond delay="0"/>
                            </p:stCondLst>
                            <p:childTnLst>
                              <p:par>
                                <p:cTn id="67" presetID="16" presetClass="entr" presetSubtype="21" fill="hold" grpId="0" nodeType="clickEffect">
                                  <p:stCondLst>
                                    <p:cond delay="0"/>
                                  </p:stCondLst>
                                  <p:childTnLst>
                                    <p:set>
                                      <p:cBhvr>
                                        <p:cTn id="68" dur="1" fill="hold">
                                          <p:stCondLst>
                                            <p:cond delay="0"/>
                                          </p:stCondLst>
                                        </p:cTn>
                                        <p:tgtEl>
                                          <p:spTgt spid="14"/>
                                        </p:tgtEl>
                                        <p:attrNameLst>
                                          <p:attrName>style.visibility</p:attrName>
                                        </p:attrNameLst>
                                      </p:cBhvr>
                                      <p:to>
                                        <p:strVal val="visible"/>
                                      </p:to>
                                    </p:set>
                                    <p:animEffect transition="in" filter="barn(inVertical)">
                                      <p:cBhvr>
                                        <p:cTn id="6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8" grpId="0" animBg="1"/>
      <p:bldP spid="10" grpId="0" animBg="1"/>
      <p:bldP spid="12" grpId="0" animBg="1"/>
      <p:bldP spid="13"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15886" t="29688" r="14824" b="6248"/>
          <a:stretch/>
        </p:blipFill>
        <p:spPr>
          <a:xfrm>
            <a:off x="1049956" y="842963"/>
            <a:ext cx="10994406" cy="5715000"/>
          </a:xfrm>
          <a:prstGeom prst="rect">
            <a:avLst/>
          </a:prstGeom>
        </p:spPr>
      </p:pic>
      <p:cxnSp>
        <p:nvCxnSpPr>
          <p:cNvPr id="3" name="Straight Arrow Connector 2"/>
          <p:cNvCxnSpPr/>
          <p:nvPr/>
        </p:nvCxnSpPr>
        <p:spPr>
          <a:xfrm>
            <a:off x="4186238" y="4371975"/>
            <a:ext cx="4900612"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9386886" y="4201597"/>
            <a:ext cx="428625" cy="369332"/>
          </a:xfrm>
          <a:prstGeom prst="rect">
            <a:avLst/>
          </a:prstGeom>
          <a:noFill/>
        </p:spPr>
        <p:txBody>
          <a:bodyPr wrap="square" rtlCol="0">
            <a:spAutoFit/>
          </a:bodyPr>
          <a:lstStyle/>
          <a:p>
            <a:r>
              <a:rPr lang="en-US" b="1" dirty="0">
                <a:solidFill>
                  <a:srgbClr val="C00000"/>
                </a:solidFill>
                <a:latin typeface="Times New Roman" panose="02020603050405020304" pitchFamily="18" charset="0"/>
                <a:cs typeface="Times New Roman" panose="02020603050405020304" pitchFamily="18" charset="0"/>
              </a:rPr>
              <a:t>-1</a:t>
            </a:r>
          </a:p>
        </p:txBody>
      </p:sp>
      <p:cxnSp>
        <p:nvCxnSpPr>
          <p:cNvPr id="5" name="Straight Arrow Connector 4"/>
          <p:cNvCxnSpPr/>
          <p:nvPr/>
        </p:nvCxnSpPr>
        <p:spPr>
          <a:xfrm>
            <a:off x="5900738" y="4686300"/>
            <a:ext cx="3186112"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9401173" y="4515922"/>
            <a:ext cx="428625" cy="369332"/>
          </a:xfrm>
          <a:prstGeom prst="rect">
            <a:avLst/>
          </a:prstGeom>
          <a:noFill/>
        </p:spPr>
        <p:txBody>
          <a:bodyPr wrap="square" rtlCol="0">
            <a:spAutoFit/>
          </a:bodyPr>
          <a:lstStyle/>
          <a:p>
            <a:r>
              <a:rPr lang="en-US" b="1" dirty="0">
                <a:solidFill>
                  <a:srgbClr val="C00000"/>
                </a:solidFill>
                <a:latin typeface="Times New Roman" panose="02020603050405020304" pitchFamily="18" charset="0"/>
                <a:cs typeface="Times New Roman" panose="02020603050405020304" pitchFamily="18" charset="0"/>
              </a:rPr>
              <a:t>-2</a:t>
            </a:r>
          </a:p>
        </p:txBody>
      </p:sp>
      <p:cxnSp>
        <p:nvCxnSpPr>
          <p:cNvPr id="7" name="Straight Arrow Connector 6"/>
          <p:cNvCxnSpPr/>
          <p:nvPr/>
        </p:nvCxnSpPr>
        <p:spPr>
          <a:xfrm>
            <a:off x="7686676" y="3143251"/>
            <a:ext cx="1400174"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386888" y="2958585"/>
            <a:ext cx="428625" cy="369332"/>
          </a:xfrm>
          <a:prstGeom prst="rect">
            <a:avLst/>
          </a:prstGeom>
          <a:noFill/>
        </p:spPr>
        <p:txBody>
          <a:bodyPr wrap="square" rtlCol="0">
            <a:spAutoFit/>
          </a:bodyPr>
          <a:lstStyle/>
          <a:p>
            <a:r>
              <a:rPr lang="en-US" b="1" dirty="0">
                <a:solidFill>
                  <a:srgbClr val="C00000"/>
                </a:solidFill>
                <a:latin typeface="Times New Roman" panose="02020603050405020304" pitchFamily="18" charset="0"/>
                <a:cs typeface="Times New Roman" panose="02020603050405020304" pitchFamily="18" charset="0"/>
              </a:rPr>
              <a:t>3</a:t>
            </a:r>
          </a:p>
        </p:txBody>
      </p:sp>
    </p:spTree>
    <p:extLst>
      <p:ext uri="{BB962C8B-B14F-4D97-AF65-F5344CB8AC3E}">
        <p14:creationId xmlns:p14="http://schemas.microsoft.com/office/powerpoint/2010/main" val="42836698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6" name="Group 5">
            <a:extLst>
              <a:ext uri="{FF2B5EF4-FFF2-40B4-BE49-F238E27FC236}">
                <a16:creationId xmlns:a16="http://schemas.microsoft.com/office/drawing/2014/main" id="{2E11F000-C2FA-42AD-BB56-1AEA80C91DEE}"/>
              </a:ext>
            </a:extLst>
          </p:cNvPr>
          <p:cNvGrpSpPr/>
          <p:nvPr/>
        </p:nvGrpSpPr>
        <p:grpSpPr>
          <a:xfrm>
            <a:off x="9622347" y="49501"/>
            <a:ext cx="1465009" cy="3378892"/>
            <a:chOff x="9335405" y="1945718"/>
            <a:chExt cx="1465009" cy="3378892"/>
          </a:xfrm>
        </p:grpSpPr>
        <p:pic>
          <p:nvPicPr>
            <p:cNvPr id="40" name="Picture 39">
              <a:extLst>
                <a:ext uri="{FF2B5EF4-FFF2-40B4-BE49-F238E27FC236}">
                  <a16:creationId xmlns:a16="http://schemas.microsoft.com/office/drawing/2014/main" id="{95922DD8-88B9-4AC3-9366-0AE8FB3ADB79}"/>
                </a:ext>
              </a:extLst>
            </p:cNvPr>
            <p:cNvPicPr>
              <a:picLocks noChangeAspect="1"/>
            </p:cNvPicPr>
            <p:nvPr/>
          </p:nvPicPr>
          <p:blipFill rotWithShape="1">
            <a:blip r:embed="rId3"/>
            <a:srcRect l="73757" t="39259" r="20833" b="38557"/>
            <a:stretch/>
          </p:blipFill>
          <p:spPr>
            <a:xfrm>
              <a:off x="9335405" y="1945718"/>
              <a:ext cx="1465009" cy="3378892"/>
            </a:xfrm>
            <a:prstGeom prst="rect">
              <a:avLst/>
            </a:prstGeom>
          </p:spPr>
        </p:pic>
        <p:sp>
          <p:nvSpPr>
            <p:cNvPr id="4" name="TextBox 3">
              <a:extLst>
                <a:ext uri="{FF2B5EF4-FFF2-40B4-BE49-F238E27FC236}">
                  <a16:creationId xmlns:a16="http://schemas.microsoft.com/office/drawing/2014/main" id="{27C3F3D2-A21F-4528-8854-4F0C43BEB480}"/>
                </a:ext>
              </a:extLst>
            </p:cNvPr>
            <p:cNvSpPr txBox="1"/>
            <p:nvPr/>
          </p:nvSpPr>
          <p:spPr>
            <a:xfrm>
              <a:off x="9729787" y="3067045"/>
              <a:ext cx="133350" cy="246221"/>
            </a:xfrm>
            <a:prstGeom prst="rect">
              <a:avLst/>
            </a:prstGeom>
            <a:noFill/>
          </p:spPr>
          <p:txBody>
            <a:bodyPr wrap="square" lIns="0" tIns="0" rIns="0" bIns="0" rtlCol="0">
              <a:spAutoFit/>
            </a:bodyPr>
            <a:lstStyle/>
            <a:p>
              <a:r>
                <a:rPr lang="en-US" sz="1600">
                  <a:solidFill>
                    <a:srgbClr val="FF0000"/>
                  </a:solidFill>
                </a:rPr>
                <a:t>3</a:t>
              </a:r>
            </a:p>
          </p:txBody>
        </p:sp>
        <p:sp>
          <p:nvSpPr>
            <p:cNvPr id="66" name="TextBox 65">
              <a:extLst>
                <a:ext uri="{FF2B5EF4-FFF2-40B4-BE49-F238E27FC236}">
                  <a16:creationId xmlns:a16="http://schemas.microsoft.com/office/drawing/2014/main" id="{78AB6285-92F6-474F-9B31-29DEFAD00B26}"/>
                </a:ext>
              </a:extLst>
            </p:cNvPr>
            <p:cNvSpPr txBox="1"/>
            <p:nvPr/>
          </p:nvSpPr>
          <p:spPr>
            <a:xfrm>
              <a:off x="9684355" y="4143801"/>
              <a:ext cx="224213" cy="246221"/>
            </a:xfrm>
            <a:prstGeom prst="rect">
              <a:avLst/>
            </a:prstGeom>
            <a:noFill/>
          </p:spPr>
          <p:txBody>
            <a:bodyPr wrap="square" lIns="0" tIns="0" rIns="0" bIns="0" rtlCol="0">
              <a:spAutoFit/>
            </a:bodyPr>
            <a:lstStyle/>
            <a:p>
              <a:r>
                <a:rPr lang="en-US" sz="1600">
                  <a:solidFill>
                    <a:srgbClr val="FF0000"/>
                  </a:solidFill>
                </a:rPr>
                <a:t>-1</a:t>
              </a:r>
            </a:p>
          </p:txBody>
        </p:sp>
        <p:sp>
          <p:nvSpPr>
            <p:cNvPr id="68" name="TextBox 67">
              <a:extLst>
                <a:ext uri="{FF2B5EF4-FFF2-40B4-BE49-F238E27FC236}">
                  <a16:creationId xmlns:a16="http://schemas.microsoft.com/office/drawing/2014/main" id="{F6390F56-EDB6-4A1A-B178-46706ECE81AB}"/>
                </a:ext>
              </a:extLst>
            </p:cNvPr>
            <p:cNvSpPr txBox="1"/>
            <p:nvPr/>
          </p:nvSpPr>
          <p:spPr>
            <a:xfrm>
              <a:off x="9691687" y="4434594"/>
              <a:ext cx="224213" cy="246221"/>
            </a:xfrm>
            <a:prstGeom prst="rect">
              <a:avLst/>
            </a:prstGeom>
            <a:noFill/>
          </p:spPr>
          <p:txBody>
            <a:bodyPr wrap="square" lIns="0" tIns="0" rIns="0" bIns="0" rtlCol="0">
              <a:spAutoFit/>
            </a:bodyPr>
            <a:lstStyle/>
            <a:p>
              <a:r>
                <a:rPr lang="en-US" sz="1600">
                  <a:solidFill>
                    <a:srgbClr val="FF0000"/>
                  </a:solidFill>
                </a:rPr>
                <a:t>-2</a:t>
              </a:r>
            </a:p>
          </p:txBody>
        </p:sp>
      </p:grpSp>
      <p:sp>
        <p:nvSpPr>
          <p:cNvPr id="5" name="Thought Bubble: Cloud 4">
            <a:extLst>
              <a:ext uri="{FF2B5EF4-FFF2-40B4-BE49-F238E27FC236}">
                <a16:creationId xmlns:a16="http://schemas.microsoft.com/office/drawing/2014/main" id="{272B5833-0874-4886-A2D3-B23D63CA1786}"/>
              </a:ext>
            </a:extLst>
          </p:cNvPr>
          <p:cNvSpPr/>
          <p:nvPr/>
        </p:nvSpPr>
        <p:spPr>
          <a:xfrm>
            <a:off x="1471171" y="1385125"/>
            <a:ext cx="6513413" cy="2142346"/>
          </a:xfrm>
          <a:prstGeom prst="cloudCallout">
            <a:avLst>
              <a:gd name="adj1" fmla="val 19608"/>
              <a:gd name="adj2" fmla="val 49459"/>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ận</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ét</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ị</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í</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âm</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ương</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0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ên</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ục</a:t>
            </a:r>
            <a:r>
              <a:rPr lang="en-US" sz="24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ố</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solidFill>
                <a:schemeClr val="tx1"/>
              </a:solidFill>
              <a:effectLst/>
              <a:latin typeface=".VnTime"/>
              <a:ea typeface="Times New Roman" panose="02020603050405020304" pitchFamily="18" charset="0"/>
              <a:cs typeface="Times New Roman" panose="02020603050405020304" pitchFamily="18" charset="0"/>
            </a:endParaRPr>
          </a:p>
          <a:p>
            <a:pPr algn="just"/>
            <a:endParaRPr lang="en-US" sz="2400" dirty="0">
              <a:solidFill>
                <a:schemeClr val="tx1"/>
              </a:solidFill>
            </a:endParaRPr>
          </a:p>
        </p:txBody>
      </p:sp>
      <p:grpSp>
        <p:nvGrpSpPr>
          <p:cNvPr id="19" name="Group 18">
            <a:extLst>
              <a:ext uri="{FF2B5EF4-FFF2-40B4-BE49-F238E27FC236}">
                <a16:creationId xmlns:a16="http://schemas.microsoft.com/office/drawing/2014/main" id="{C0DE8D2C-D773-4A1B-8B47-E94D5992A153}"/>
              </a:ext>
            </a:extLst>
          </p:cNvPr>
          <p:cNvGrpSpPr/>
          <p:nvPr/>
        </p:nvGrpSpPr>
        <p:grpSpPr>
          <a:xfrm>
            <a:off x="615031" y="593731"/>
            <a:ext cx="7691492" cy="411148"/>
            <a:chOff x="1383928" y="2504192"/>
            <a:chExt cx="7691492" cy="411148"/>
          </a:xfrm>
        </p:grpSpPr>
        <p:cxnSp>
          <p:nvCxnSpPr>
            <p:cNvPr id="20" name="Straight Arrow Connector 19">
              <a:extLst>
                <a:ext uri="{FF2B5EF4-FFF2-40B4-BE49-F238E27FC236}">
                  <a16:creationId xmlns:a16="http://schemas.microsoft.com/office/drawing/2014/main" id="{8510F337-1916-49D6-8B7B-DFA350E4241A}"/>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00E9C19A-EC8A-4A50-ACF4-CEF8A6296192}"/>
                </a:ext>
              </a:extLst>
            </p:cNvPr>
            <p:cNvCxnSpPr>
              <a:cxnSpLocks/>
            </p:cNvCxnSpPr>
            <p:nvPr/>
          </p:nvCxnSpPr>
          <p:spPr>
            <a:xfrm>
              <a:off x="1805568" y="2504192"/>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22" name="TextBox 21">
              <a:extLst>
                <a:ext uri="{FF2B5EF4-FFF2-40B4-BE49-F238E27FC236}">
                  <a16:creationId xmlns:a16="http://schemas.microsoft.com/office/drawing/2014/main" id="{6A9BF17D-B43C-4F13-B640-ABCE1BAC5D6B}"/>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Times New Roman" panose="02020603050405020304" pitchFamily="18" charset="0"/>
                  <a:cs typeface="Times New Roman" panose="02020603050405020304" pitchFamily="18" charset="0"/>
                </a:rPr>
                <a:t>-5</a:t>
              </a:r>
            </a:p>
          </p:txBody>
        </p:sp>
        <p:cxnSp>
          <p:nvCxnSpPr>
            <p:cNvPr id="23" name="Straight Connector 22">
              <a:extLst>
                <a:ext uri="{FF2B5EF4-FFF2-40B4-BE49-F238E27FC236}">
                  <a16:creationId xmlns:a16="http://schemas.microsoft.com/office/drawing/2014/main" id="{26243020-95F1-4BE8-B9C6-8E1CEA591B20}"/>
                </a:ext>
              </a:extLst>
            </p:cNvPr>
            <p:cNvCxnSpPr>
              <a:cxnSpLocks/>
            </p:cNvCxnSpPr>
            <p:nvPr/>
          </p:nvCxnSpPr>
          <p:spPr>
            <a:xfrm>
              <a:off x="2483523" y="250601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4A324933-3A66-4F65-AC15-F334C4A40E6B}"/>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D6BC074D-DD3D-4187-B3A9-046ED36D6CFA}"/>
                </a:ext>
              </a:extLst>
            </p:cNvPr>
            <p:cNvCxnSpPr>
              <a:cxnSpLocks/>
            </p:cNvCxnSpPr>
            <p:nvPr/>
          </p:nvCxnSpPr>
          <p:spPr>
            <a:xfrm>
              <a:off x="3811901" y="250509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6" name="Straight Connector 25">
              <a:extLst>
                <a:ext uri="{FF2B5EF4-FFF2-40B4-BE49-F238E27FC236}">
                  <a16:creationId xmlns:a16="http://schemas.microsoft.com/office/drawing/2014/main" id="{EB985AC6-9503-462C-AA0D-8005AA0CE0BC}"/>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C7E4E49A-76BD-4A6C-AC90-27AA7CD3A0FB}"/>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8DEE74D4-F2AE-4E2B-8B11-446B905D4395}"/>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85172118-F1D5-40C9-8F04-35ED5356EBB7}"/>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4" name="Straight Connector 33">
              <a:extLst>
                <a:ext uri="{FF2B5EF4-FFF2-40B4-BE49-F238E27FC236}">
                  <a16:creationId xmlns:a16="http://schemas.microsoft.com/office/drawing/2014/main" id="{7F5001EB-AEEF-440C-A13E-8234BE21E4B9}"/>
                </a:ext>
              </a:extLst>
            </p:cNvPr>
            <p:cNvCxnSpPr>
              <a:cxnSpLocks/>
            </p:cNvCxnSpPr>
            <p:nvPr/>
          </p:nvCxnSpPr>
          <p:spPr>
            <a:xfrm>
              <a:off x="71774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AC95FB87-E7C8-4C9D-8E49-1226BD7FA1C8}"/>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2557B868-9000-45DB-8231-B879008385BA}"/>
                </a:ext>
              </a:extLst>
            </p:cNvPr>
            <p:cNvCxnSpPr>
              <a:cxnSpLocks/>
            </p:cNvCxnSpPr>
            <p:nvPr/>
          </p:nvCxnSpPr>
          <p:spPr>
            <a:xfrm>
              <a:off x="8453751" y="2515724"/>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37" name="TextBox 36">
              <a:extLst>
                <a:ext uri="{FF2B5EF4-FFF2-40B4-BE49-F238E27FC236}">
                  <a16:creationId xmlns:a16="http://schemas.microsoft.com/office/drawing/2014/main" id="{936B3C83-ED3F-44C8-AADC-772F6D504B33}"/>
                </a:ext>
              </a:extLst>
            </p:cNvPr>
            <p:cNvSpPr txBox="1"/>
            <p:nvPr/>
          </p:nvSpPr>
          <p:spPr>
            <a:xfrm>
              <a:off x="2330144" y="2626549"/>
              <a:ext cx="306758" cy="276999"/>
            </a:xfrm>
            <a:prstGeom prst="rect">
              <a:avLst/>
            </a:prstGeom>
            <a:noFill/>
          </p:spPr>
          <p:txBody>
            <a:bodyPr wrap="square" lIns="0" tIns="0" rIns="0" bIns="0" rtlCol="0">
              <a:spAutoFit/>
            </a:bodyPr>
            <a:lstStyle/>
            <a:p>
              <a:r>
                <a:rPr lang="en-US" dirty="0">
                  <a:latin typeface="Times New Roman" panose="02020603050405020304" pitchFamily="18" charset="0"/>
                  <a:cs typeface="Times New Roman" panose="02020603050405020304" pitchFamily="18" charset="0"/>
                </a:rPr>
                <a:t>-4</a:t>
              </a:r>
            </a:p>
          </p:txBody>
        </p:sp>
        <p:sp>
          <p:nvSpPr>
            <p:cNvPr id="38" name="TextBox 37">
              <a:extLst>
                <a:ext uri="{FF2B5EF4-FFF2-40B4-BE49-F238E27FC236}">
                  <a16:creationId xmlns:a16="http://schemas.microsoft.com/office/drawing/2014/main" id="{0FC5C458-98B4-4BB9-90A5-0A9EB7BB5E01}"/>
                </a:ext>
              </a:extLst>
            </p:cNvPr>
            <p:cNvSpPr txBox="1"/>
            <p:nvPr/>
          </p:nvSpPr>
          <p:spPr>
            <a:xfrm>
              <a:off x="3001953" y="2626549"/>
              <a:ext cx="306758" cy="276999"/>
            </a:xfrm>
            <a:prstGeom prst="rect">
              <a:avLst/>
            </a:prstGeom>
            <a:noFill/>
          </p:spPr>
          <p:txBody>
            <a:bodyPr wrap="square" lIns="0" tIns="0" rIns="0" bIns="0" rtlCol="0">
              <a:spAutoFit/>
            </a:bodyPr>
            <a:lstStyle/>
            <a:p>
              <a:r>
                <a:rPr lang="en-US" dirty="0">
                  <a:latin typeface="Times New Roman" panose="02020603050405020304" pitchFamily="18" charset="0"/>
                  <a:cs typeface="Times New Roman" panose="02020603050405020304" pitchFamily="18" charset="0"/>
                </a:rPr>
                <a:t>-3</a:t>
              </a:r>
            </a:p>
          </p:txBody>
        </p:sp>
        <p:sp>
          <p:nvSpPr>
            <p:cNvPr id="41" name="TextBox 40">
              <a:extLst>
                <a:ext uri="{FF2B5EF4-FFF2-40B4-BE49-F238E27FC236}">
                  <a16:creationId xmlns:a16="http://schemas.microsoft.com/office/drawing/2014/main" id="{13F3DA3B-1BAE-4660-9674-FDC092DE2362}"/>
                </a:ext>
              </a:extLst>
            </p:cNvPr>
            <p:cNvSpPr txBox="1"/>
            <p:nvPr/>
          </p:nvSpPr>
          <p:spPr>
            <a:xfrm>
              <a:off x="3673762" y="2632374"/>
              <a:ext cx="306758" cy="276999"/>
            </a:xfrm>
            <a:prstGeom prst="rect">
              <a:avLst/>
            </a:prstGeom>
            <a:noFill/>
          </p:spPr>
          <p:txBody>
            <a:bodyPr wrap="square" lIns="0" tIns="0" rIns="0" bIns="0" rtlCol="0">
              <a:spAutoFit/>
            </a:bodyPr>
            <a:lstStyle/>
            <a:p>
              <a:r>
                <a:rPr lang="en-US" dirty="0">
                  <a:latin typeface="Times New Roman" panose="02020603050405020304" pitchFamily="18" charset="0"/>
                  <a:cs typeface="Times New Roman" panose="02020603050405020304" pitchFamily="18" charset="0"/>
                </a:rPr>
                <a:t>-2</a:t>
              </a:r>
            </a:p>
          </p:txBody>
        </p:sp>
        <p:sp>
          <p:nvSpPr>
            <p:cNvPr id="43" name="TextBox 42">
              <a:extLst>
                <a:ext uri="{FF2B5EF4-FFF2-40B4-BE49-F238E27FC236}">
                  <a16:creationId xmlns:a16="http://schemas.microsoft.com/office/drawing/2014/main" id="{D4E1D57C-AC6E-4E53-B84C-9424F0172BF7}"/>
                </a:ext>
              </a:extLst>
            </p:cNvPr>
            <p:cNvSpPr txBox="1"/>
            <p:nvPr/>
          </p:nvSpPr>
          <p:spPr>
            <a:xfrm>
              <a:off x="4341183" y="2615362"/>
              <a:ext cx="306758" cy="276999"/>
            </a:xfrm>
            <a:prstGeom prst="rect">
              <a:avLst/>
            </a:prstGeom>
            <a:noFill/>
          </p:spPr>
          <p:txBody>
            <a:bodyPr wrap="square" lIns="0" tIns="0" rIns="0" bIns="0" rtlCol="0">
              <a:spAutoFit/>
            </a:bodyPr>
            <a:lstStyle/>
            <a:p>
              <a:r>
                <a:rPr lang="en-US" dirty="0">
                  <a:latin typeface="Times New Roman" panose="02020603050405020304" pitchFamily="18" charset="0"/>
                  <a:cs typeface="Times New Roman" panose="02020603050405020304" pitchFamily="18" charset="0"/>
                </a:rPr>
                <a:t>-1</a:t>
              </a:r>
            </a:p>
          </p:txBody>
        </p:sp>
        <p:sp>
          <p:nvSpPr>
            <p:cNvPr id="44" name="TextBox 43">
              <a:extLst>
                <a:ext uri="{FF2B5EF4-FFF2-40B4-BE49-F238E27FC236}">
                  <a16:creationId xmlns:a16="http://schemas.microsoft.com/office/drawing/2014/main" id="{712327A1-D462-4705-998C-4FE782C5BDCB}"/>
                </a:ext>
              </a:extLst>
            </p:cNvPr>
            <p:cNvSpPr txBox="1"/>
            <p:nvPr/>
          </p:nvSpPr>
          <p:spPr>
            <a:xfrm>
              <a:off x="5088251" y="2618492"/>
              <a:ext cx="181928" cy="276999"/>
            </a:xfrm>
            <a:prstGeom prst="rect">
              <a:avLst/>
            </a:prstGeom>
            <a:noFill/>
          </p:spPr>
          <p:txBody>
            <a:bodyPr wrap="square" lIns="0" tIns="0" rIns="0" bIns="0" rtlCol="0">
              <a:spAutoFit/>
            </a:bodyPr>
            <a:lstStyle/>
            <a:p>
              <a:r>
                <a:rPr lang="en-US" dirty="0">
                  <a:latin typeface="Times New Roman" panose="02020603050405020304" pitchFamily="18" charset="0"/>
                  <a:cs typeface="Times New Roman" panose="02020603050405020304" pitchFamily="18" charset="0"/>
                </a:rPr>
                <a:t>0</a:t>
              </a:r>
            </a:p>
          </p:txBody>
        </p:sp>
        <p:sp>
          <p:nvSpPr>
            <p:cNvPr id="45" name="TextBox 44">
              <a:extLst>
                <a:ext uri="{FF2B5EF4-FFF2-40B4-BE49-F238E27FC236}">
                  <a16:creationId xmlns:a16="http://schemas.microsoft.com/office/drawing/2014/main" id="{A1198393-4ABD-47D8-8924-39E9714AF471}"/>
                </a:ext>
              </a:extLst>
            </p:cNvPr>
            <p:cNvSpPr txBox="1"/>
            <p:nvPr/>
          </p:nvSpPr>
          <p:spPr>
            <a:xfrm>
              <a:off x="5795164" y="2615362"/>
              <a:ext cx="181928" cy="276999"/>
            </a:xfrm>
            <a:prstGeom prst="rect">
              <a:avLst/>
            </a:prstGeom>
            <a:noFill/>
          </p:spPr>
          <p:txBody>
            <a:bodyPr wrap="square" lIns="0" tIns="0" rIns="0" bIns="0" rtlCol="0">
              <a:spAutoFit/>
            </a:bodyPr>
            <a:lstStyle/>
            <a:p>
              <a:r>
                <a:rPr lang="en-US" dirty="0">
                  <a:latin typeface="Times New Roman" panose="02020603050405020304" pitchFamily="18" charset="0"/>
                  <a:cs typeface="Times New Roman" panose="02020603050405020304" pitchFamily="18" charset="0"/>
                </a:rPr>
                <a:t>1</a:t>
              </a:r>
            </a:p>
          </p:txBody>
        </p:sp>
        <p:sp>
          <p:nvSpPr>
            <p:cNvPr id="46" name="TextBox 45">
              <a:extLst>
                <a:ext uri="{FF2B5EF4-FFF2-40B4-BE49-F238E27FC236}">
                  <a16:creationId xmlns:a16="http://schemas.microsoft.com/office/drawing/2014/main" id="{1D0D38C5-28B6-4DE8-BFCF-D95DF6244C70}"/>
                </a:ext>
              </a:extLst>
            </p:cNvPr>
            <p:cNvSpPr txBox="1"/>
            <p:nvPr/>
          </p:nvSpPr>
          <p:spPr>
            <a:xfrm>
              <a:off x="6434695" y="2628816"/>
              <a:ext cx="181928" cy="276999"/>
            </a:xfrm>
            <a:prstGeom prst="rect">
              <a:avLst/>
            </a:prstGeom>
            <a:noFill/>
          </p:spPr>
          <p:txBody>
            <a:bodyPr wrap="square" lIns="0" tIns="0" rIns="0" bIns="0" rtlCol="0">
              <a:spAutoFit/>
            </a:bodyPr>
            <a:lstStyle/>
            <a:p>
              <a:r>
                <a:rPr lang="en-US" dirty="0">
                  <a:latin typeface="Times New Roman" panose="02020603050405020304" pitchFamily="18" charset="0"/>
                  <a:cs typeface="Times New Roman" panose="02020603050405020304" pitchFamily="18" charset="0"/>
                </a:rPr>
                <a:t>2</a:t>
              </a:r>
            </a:p>
          </p:txBody>
        </p:sp>
        <p:sp>
          <p:nvSpPr>
            <p:cNvPr id="47" name="TextBox 46">
              <a:extLst>
                <a:ext uri="{FF2B5EF4-FFF2-40B4-BE49-F238E27FC236}">
                  <a16:creationId xmlns:a16="http://schemas.microsoft.com/office/drawing/2014/main" id="{D2B60C7C-E884-4AE4-BAEC-25D8621165FD}"/>
                </a:ext>
              </a:extLst>
            </p:cNvPr>
            <p:cNvSpPr txBox="1"/>
            <p:nvPr/>
          </p:nvSpPr>
          <p:spPr>
            <a:xfrm>
              <a:off x="7107306" y="2628816"/>
              <a:ext cx="181928" cy="276999"/>
            </a:xfrm>
            <a:prstGeom prst="rect">
              <a:avLst/>
            </a:prstGeom>
            <a:noFill/>
          </p:spPr>
          <p:txBody>
            <a:bodyPr wrap="square" lIns="0" tIns="0" rIns="0" bIns="0" rtlCol="0">
              <a:spAutoFit/>
            </a:bodyPr>
            <a:lstStyle/>
            <a:p>
              <a:r>
                <a:rPr lang="en-US" dirty="0">
                  <a:latin typeface="Times New Roman" panose="02020603050405020304" pitchFamily="18" charset="0"/>
                  <a:cs typeface="Times New Roman" panose="02020603050405020304" pitchFamily="18" charset="0"/>
                </a:rPr>
                <a:t>3</a:t>
              </a:r>
            </a:p>
          </p:txBody>
        </p:sp>
        <p:sp>
          <p:nvSpPr>
            <p:cNvPr id="48" name="TextBox 47">
              <a:extLst>
                <a:ext uri="{FF2B5EF4-FFF2-40B4-BE49-F238E27FC236}">
                  <a16:creationId xmlns:a16="http://schemas.microsoft.com/office/drawing/2014/main" id="{D754F9FA-9623-473E-BF8F-CCC00EE3EAAE}"/>
                </a:ext>
              </a:extLst>
            </p:cNvPr>
            <p:cNvSpPr txBox="1"/>
            <p:nvPr/>
          </p:nvSpPr>
          <p:spPr>
            <a:xfrm>
              <a:off x="7793351" y="2638341"/>
              <a:ext cx="181928" cy="276999"/>
            </a:xfrm>
            <a:prstGeom prst="rect">
              <a:avLst/>
            </a:prstGeom>
            <a:noFill/>
          </p:spPr>
          <p:txBody>
            <a:bodyPr wrap="square" lIns="0" tIns="0" rIns="0" bIns="0" rtlCol="0">
              <a:spAutoFit/>
            </a:bodyPr>
            <a:lstStyle/>
            <a:p>
              <a:r>
                <a:rPr lang="en-US" dirty="0">
                  <a:latin typeface="Times New Roman" panose="02020603050405020304" pitchFamily="18" charset="0"/>
                  <a:cs typeface="Times New Roman" panose="02020603050405020304" pitchFamily="18" charset="0"/>
                </a:rPr>
                <a:t>4</a:t>
              </a:r>
            </a:p>
          </p:txBody>
        </p:sp>
        <p:sp>
          <p:nvSpPr>
            <p:cNvPr id="49" name="TextBox 48">
              <a:extLst>
                <a:ext uri="{FF2B5EF4-FFF2-40B4-BE49-F238E27FC236}">
                  <a16:creationId xmlns:a16="http://schemas.microsoft.com/office/drawing/2014/main" id="{A6EC6DC0-2830-4EA0-9D03-0268A972FDC9}"/>
                </a:ext>
              </a:extLst>
            </p:cNvPr>
            <p:cNvSpPr txBox="1"/>
            <p:nvPr/>
          </p:nvSpPr>
          <p:spPr>
            <a:xfrm>
              <a:off x="8393509" y="2638341"/>
              <a:ext cx="181928" cy="276999"/>
            </a:xfrm>
            <a:prstGeom prst="rect">
              <a:avLst/>
            </a:prstGeom>
            <a:noFill/>
          </p:spPr>
          <p:txBody>
            <a:bodyPr wrap="square" lIns="0" tIns="0" rIns="0" bIns="0" rtlCol="0">
              <a:spAutoFit/>
            </a:bodyPr>
            <a:lstStyle/>
            <a:p>
              <a:r>
                <a:rPr lang="en-US" dirty="0">
                  <a:latin typeface="Times New Roman" panose="02020603050405020304" pitchFamily="18" charset="0"/>
                  <a:cs typeface="Times New Roman" panose="02020603050405020304" pitchFamily="18" charset="0"/>
                </a:rPr>
                <a:t>5</a:t>
              </a:r>
            </a:p>
          </p:txBody>
        </p:sp>
      </p:grpSp>
      <p:grpSp>
        <p:nvGrpSpPr>
          <p:cNvPr id="39" name="Group 38"/>
          <p:cNvGrpSpPr/>
          <p:nvPr/>
        </p:nvGrpSpPr>
        <p:grpSpPr>
          <a:xfrm>
            <a:off x="243480" y="3630047"/>
            <a:ext cx="6094929" cy="2016546"/>
            <a:chOff x="0" y="3069747"/>
            <a:chExt cx="6094929" cy="2016546"/>
          </a:xfrm>
        </p:grpSpPr>
        <p:grpSp>
          <p:nvGrpSpPr>
            <p:cNvPr id="42" name="Group 41"/>
            <p:cNvGrpSpPr/>
            <p:nvPr/>
          </p:nvGrpSpPr>
          <p:grpSpPr>
            <a:xfrm>
              <a:off x="0" y="4600691"/>
              <a:ext cx="6094929" cy="485602"/>
              <a:chOff x="-442499" y="4972176"/>
              <a:chExt cx="6094929" cy="485602"/>
            </a:xfrm>
          </p:grpSpPr>
          <p:cxnSp>
            <p:nvCxnSpPr>
              <p:cNvPr id="55" name="Straight Arrow Connector 54"/>
              <p:cNvCxnSpPr/>
              <p:nvPr/>
            </p:nvCxnSpPr>
            <p:spPr>
              <a:xfrm>
                <a:off x="2448674" y="5004377"/>
                <a:ext cx="2821705" cy="0"/>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2448674" y="4996113"/>
                <a:ext cx="3203756" cy="461665"/>
              </a:xfrm>
              <a:prstGeom prst="rect">
                <a:avLst/>
              </a:prstGeom>
              <a:noFill/>
            </p:spPr>
            <p:txBody>
              <a:bodyPr wrap="square" rtlCol="0">
                <a:spAutoFit/>
              </a:bodyPr>
              <a:lstStyle/>
              <a:p>
                <a:pPr algn="ctr"/>
                <a:r>
                  <a:rPr lang="en-US" sz="2400" dirty="0">
                    <a:latin typeface="Times New Roman" panose="02020603050405020304" pitchFamily="18" charset="0"/>
                    <a:cs typeface="Times New Roman" panose="02020603050405020304" pitchFamily="18" charset="0"/>
                  </a:rPr>
                  <a:t>BD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uyên</a:t>
                </a:r>
                <a:r>
                  <a:rPr lang="en-US" sz="2400" dirty="0">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dương</a:t>
                </a:r>
                <a:endParaRPr lang="en-US" sz="2400" dirty="0">
                  <a:solidFill>
                    <a:srgbClr val="C00000"/>
                  </a:solidFill>
                  <a:latin typeface="Times New Roman" panose="02020603050405020304" pitchFamily="18" charset="0"/>
                  <a:cs typeface="Times New Roman" panose="02020603050405020304" pitchFamily="18" charset="0"/>
                </a:endParaRPr>
              </a:p>
            </p:txBody>
          </p:sp>
          <p:sp>
            <p:nvSpPr>
              <p:cNvPr id="57" name="TextBox 56"/>
              <p:cNvSpPr txBox="1"/>
              <p:nvPr/>
            </p:nvSpPr>
            <p:spPr>
              <a:xfrm>
                <a:off x="-442499" y="4972176"/>
                <a:ext cx="3203756" cy="461665"/>
              </a:xfrm>
              <a:prstGeom prst="rect">
                <a:avLst/>
              </a:prstGeom>
              <a:noFill/>
            </p:spPr>
            <p:txBody>
              <a:bodyPr wrap="square" rtlCol="0">
                <a:spAutoFit/>
              </a:bodyPr>
              <a:lstStyle/>
              <a:p>
                <a:pPr algn="ctr"/>
                <a:r>
                  <a:rPr lang="en-US" sz="2400" dirty="0">
                    <a:latin typeface="Times New Roman" panose="02020603050405020304" pitchFamily="18" charset="0"/>
                    <a:cs typeface="Times New Roman" panose="02020603050405020304" pitchFamily="18" charset="0"/>
                  </a:rPr>
                  <a:t>BD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uyên</a:t>
                </a:r>
                <a:r>
                  <a:rPr lang="en-US" sz="2400" dirty="0">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âm</a:t>
                </a:r>
                <a:endParaRPr lang="en-US" sz="2400" dirty="0">
                  <a:solidFill>
                    <a:srgbClr val="C00000"/>
                  </a:solidFill>
                  <a:latin typeface="Times New Roman" panose="02020603050405020304" pitchFamily="18" charset="0"/>
                  <a:cs typeface="Times New Roman" panose="02020603050405020304" pitchFamily="18" charset="0"/>
                </a:endParaRPr>
              </a:p>
            </p:txBody>
          </p:sp>
        </p:grpSp>
        <p:grpSp>
          <p:nvGrpSpPr>
            <p:cNvPr id="50" name="Group 49"/>
            <p:cNvGrpSpPr/>
            <p:nvPr/>
          </p:nvGrpSpPr>
          <p:grpSpPr>
            <a:xfrm>
              <a:off x="926209" y="3069747"/>
              <a:ext cx="5055146" cy="1739117"/>
              <a:chOff x="926209" y="3069747"/>
              <a:chExt cx="5055146" cy="1739117"/>
            </a:xfrm>
          </p:grpSpPr>
          <p:cxnSp>
            <p:nvCxnSpPr>
              <p:cNvPr id="51" name="Straight Connector 50"/>
              <p:cNvCxnSpPr/>
              <p:nvPr/>
            </p:nvCxnSpPr>
            <p:spPr>
              <a:xfrm flipV="1">
                <a:off x="2821376" y="4386263"/>
                <a:ext cx="0" cy="42260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pic>
            <p:nvPicPr>
              <p:cNvPr id="52" name="Picture 51"/>
              <p:cNvPicPr>
                <a:picLocks noChangeAspect="1"/>
              </p:cNvPicPr>
              <p:nvPr/>
            </p:nvPicPr>
            <p:blipFill rotWithShape="1">
              <a:blip r:embed="rId4"/>
              <a:srcRect l="10944" t="39062" r="52929" b="52148"/>
              <a:stretch/>
            </p:blipFill>
            <p:spPr>
              <a:xfrm>
                <a:off x="1280768" y="3747845"/>
                <a:ext cx="4700587" cy="642938"/>
              </a:xfrm>
              <a:prstGeom prst="rect">
                <a:avLst/>
              </a:prstGeom>
            </p:spPr>
          </p:pic>
          <p:sp>
            <p:nvSpPr>
              <p:cNvPr id="53" name="TextBox 52"/>
              <p:cNvSpPr txBox="1"/>
              <p:nvPr/>
            </p:nvSpPr>
            <p:spPr>
              <a:xfrm>
                <a:off x="1114425" y="3069747"/>
                <a:ext cx="3171825"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Trụ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ằ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ang</a:t>
                </a:r>
                <a:endParaRPr lang="en-US" sz="2400" dirty="0">
                  <a:latin typeface="Times New Roman" panose="02020603050405020304" pitchFamily="18" charset="0"/>
                  <a:cs typeface="Times New Roman" panose="02020603050405020304" pitchFamily="18" charset="0"/>
                </a:endParaRPr>
              </a:p>
            </p:txBody>
          </p:sp>
          <p:cxnSp>
            <p:nvCxnSpPr>
              <p:cNvPr id="54" name="Straight Arrow Connector 53"/>
              <p:cNvCxnSpPr/>
              <p:nvPr/>
            </p:nvCxnSpPr>
            <p:spPr>
              <a:xfrm flipH="1">
                <a:off x="926209" y="4619310"/>
                <a:ext cx="1694470" cy="14032"/>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58" name="Group 57"/>
          <p:cNvGrpSpPr/>
          <p:nvPr/>
        </p:nvGrpSpPr>
        <p:grpSpPr>
          <a:xfrm>
            <a:off x="7458069" y="3069747"/>
            <a:ext cx="3770281" cy="3099335"/>
            <a:chOff x="7458069" y="3069747"/>
            <a:chExt cx="3770281" cy="3099335"/>
          </a:xfrm>
        </p:grpSpPr>
        <p:pic>
          <p:nvPicPr>
            <p:cNvPr id="59" name="Picture 58"/>
            <p:cNvPicPr>
              <a:picLocks noChangeAspect="1"/>
            </p:cNvPicPr>
            <p:nvPr/>
          </p:nvPicPr>
          <p:blipFill rotWithShape="1">
            <a:blip r:embed="rId5"/>
            <a:srcRect l="65519" t="46876" r="28881" b="15625"/>
            <a:stretch/>
          </p:blipFill>
          <p:spPr>
            <a:xfrm>
              <a:off x="7458069" y="3425882"/>
              <a:ext cx="728663" cy="2743200"/>
            </a:xfrm>
            <a:prstGeom prst="rect">
              <a:avLst/>
            </a:prstGeom>
          </p:spPr>
        </p:pic>
        <p:cxnSp>
          <p:nvCxnSpPr>
            <p:cNvPr id="60" name="Straight Connector 59"/>
            <p:cNvCxnSpPr/>
            <p:nvPr/>
          </p:nvCxnSpPr>
          <p:spPr>
            <a:xfrm rot="16200000" flipV="1">
              <a:off x="8245928" y="4951062"/>
              <a:ext cx="0" cy="42260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V="1">
              <a:off x="8245928" y="3752621"/>
              <a:ext cx="0" cy="1309735"/>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8305122" y="4176655"/>
              <a:ext cx="2876679"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BD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uyên</a:t>
              </a:r>
              <a:r>
                <a:rPr lang="en-US" sz="2400" dirty="0">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dương</a:t>
              </a:r>
              <a:endParaRPr lang="en-US" sz="2400" dirty="0">
                <a:solidFill>
                  <a:srgbClr val="C00000"/>
                </a:solidFill>
                <a:latin typeface="Times New Roman" panose="02020603050405020304" pitchFamily="18" charset="0"/>
                <a:cs typeface="Times New Roman" panose="02020603050405020304" pitchFamily="18" charset="0"/>
              </a:endParaRPr>
            </a:p>
          </p:txBody>
        </p:sp>
        <p:sp>
          <p:nvSpPr>
            <p:cNvPr id="63" name="TextBox 62"/>
            <p:cNvSpPr txBox="1"/>
            <p:nvPr/>
          </p:nvSpPr>
          <p:spPr>
            <a:xfrm>
              <a:off x="7633614" y="3069747"/>
              <a:ext cx="3171825"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Trụ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ứng</a:t>
              </a:r>
              <a:endParaRPr lang="en-US" sz="2400" dirty="0">
                <a:latin typeface="Times New Roman" panose="02020603050405020304" pitchFamily="18" charset="0"/>
                <a:cs typeface="Times New Roman" panose="02020603050405020304" pitchFamily="18" charset="0"/>
              </a:endParaRPr>
            </a:p>
          </p:txBody>
        </p:sp>
        <p:cxnSp>
          <p:nvCxnSpPr>
            <p:cNvPr id="64" name="Straight Arrow Connector 63"/>
            <p:cNvCxnSpPr/>
            <p:nvPr/>
          </p:nvCxnSpPr>
          <p:spPr>
            <a:xfrm>
              <a:off x="8226338" y="5261250"/>
              <a:ext cx="0" cy="864968"/>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8351671" y="5556372"/>
              <a:ext cx="2876679"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BD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uyên</a:t>
              </a:r>
              <a:r>
                <a:rPr lang="en-US" sz="2400" dirty="0">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âm</a:t>
              </a:r>
              <a:endParaRPr lang="en-US" sz="2400" dirty="0">
                <a:solidFill>
                  <a:srgbClr val="C0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84060129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barn(inVertical)">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barn(inVertical)">
                                      <p:cBhvr>
                                        <p:cTn id="1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0298" y="213738"/>
            <a:ext cx="8630193" cy="3108543"/>
          </a:xfrm>
          <a:prstGeom prst="rect">
            <a:avLst/>
          </a:prstGeom>
          <a:solidFill>
            <a:srgbClr val="92D050"/>
          </a:solidFill>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Kiế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hứ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ọ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âm</a:t>
            </a:r>
            <a:r>
              <a:rPr lang="en-US" sz="2800" b="1" dirty="0">
                <a:latin typeface="Times New Roman" pitchFamily="18" charset="0"/>
                <a:cs typeface="Times New Roman" pitchFamily="18" charset="0"/>
              </a:rPr>
              <a:t>:</a:t>
            </a:r>
          </a:p>
          <a:p>
            <a:pPr marL="285750" indent="-285750">
              <a:buFontTx/>
              <a:buChar char="-"/>
            </a:pP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ụ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ằ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a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ể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iễ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uy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â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ằ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0,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ể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iễ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uy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ươ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ằ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0.</a:t>
            </a:r>
          </a:p>
          <a:p>
            <a:r>
              <a:rPr lang="en-US" sz="2800" dirty="0">
                <a:latin typeface="Times New Roman" pitchFamily="18" charset="0"/>
                <a:cs typeface="Times New Roman" pitchFamily="18" charset="0"/>
              </a:rPr>
              <a:t> -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ụ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ứ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ể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iễ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uy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â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ằ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í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ư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0,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ể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iễ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uy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ươ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ằ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í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0.</a:t>
            </a:r>
          </a:p>
        </p:txBody>
      </p:sp>
      <p:pic>
        <p:nvPicPr>
          <p:cNvPr id="1843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34923" r="52899" b="37875"/>
          <a:stretch/>
        </p:blipFill>
        <p:spPr bwMode="auto">
          <a:xfrm rot="5400000">
            <a:off x="9572231" y="2106506"/>
            <a:ext cx="2231372" cy="439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p:nvPr/>
        </p:nvPicPr>
        <p:blipFill>
          <a:blip r:embed="rId3" cstate="print">
            <a:extLst>
              <a:ext uri="{28A0092B-C50C-407E-A947-70E740481C1C}">
                <a14:useLocalDpi xmlns:a14="http://schemas.microsoft.com/office/drawing/2010/main" val="0"/>
              </a:ext>
            </a:extLst>
          </a:blip>
          <a:stretch>
            <a:fillRect/>
          </a:stretch>
        </p:blipFill>
        <p:spPr>
          <a:xfrm>
            <a:off x="10907590" y="1063861"/>
            <a:ext cx="779952" cy="5070955"/>
          </a:xfrm>
          <a:prstGeom prst="rect">
            <a:avLst/>
          </a:prstGeom>
        </p:spPr>
      </p:pic>
      <p:sp>
        <p:nvSpPr>
          <p:cNvPr id="5" name="TextBox 4"/>
          <p:cNvSpPr txBox="1"/>
          <p:nvPr/>
        </p:nvSpPr>
        <p:spPr>
          <a:xfrm>
            <a:off x="9102968" y="1633682"/>
            <a:ext cx="1261513" cy="1384995"/>
          </a:xfrm>
          <a:prstGeom prst="rect">
            <a:avLst/>
          </a:prstGeom>
          <a:solidFill>
            <a:schemeClr val="accent5">
              <a:lumMod val="60000"/>
              <a:lumOff val="40000"/>
            </a:schemeClr>
          </a:solidFill>
          <a:ln>
            <a:solidFill>
              <a:schemeClr val="accent5">
                <a:lumMod val="60000"/>
                <a:lumOff val="40000"/>
              </a:schemeClr>
            </a:solidFill>
          </a:ln>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sz="2800">
                <a:latin typeface="Times New Roman" pitchFamily="18" charset="0"/>
                <a:cs typeface="Times New Roman" pitchFamily="18" charset="0"/>
              </a:rPr>
              <a:t>Số nguyên dương</a:t>
            </a:r>
            <a:endParaRPr lang="en-US" sz="2800" dirty="0">
              <a:latin typeface="Times New Roman" pitchFamily="18" charset="0"/>
              <a:cs typeface="Times New Roman" pitchFamily="18" charset="0"/>
            </a:endParaRPr>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030" y="4029708"/>
            <a:ext cx="6761163"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6696" t="34923" r="4148" b="37875"/>
          <a:stretch/>
        </p:blipFill>
        <p:spPr bwMode="auto">
          <a:xfrm rot="5400000">
            <a:off x="9771778" y="4770292"/>
            <a:ext cx="1940841" cy="459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9053233" y="4189648"/>
            <a:ext cx="1261513" cy="1384995"/>
          </a:xfrm>
          <a:prstGeom prst="rect">
            <a:avLst/>
          </a:prstGeom>
          <a:solidFill>
            <a:schemeClr val="accent2">
              <a:lumMod val="60000"/>
              <a:lumOff val="40000"/>
            </a:schemeClr>
          </a:solidFill>
          <a:ln>
            <a:solidFill>
              <a:schemeClr val="accent2">
                <a:lumMod val="60000"/>
                <a:lumOff val="40000"/>
              </a:schemeClr>
            </a:solidFill>
          </a:ln>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sz="2800">
                <a:latin typeface="Times New Roman" pitchFamily="18" charset="0"/>
                <a:cs typeface="Times New Roman" pitchFamily="18" charset="0"/>
              </a:rPr>
              <a:t>Số nguyên âm</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97133497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up)">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up)">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arn(inVertical)">
                                      <p:cBhvr>
                                        <p:cTn id="25" dur="500"/>
                                        <p:tgtEl>
                                          <p:spTgt spid="12"/>
                                        </p:tgtEl>
                                      </p:cBhvr>
                                    </p:animEffect>
                                  </p:childTnLst>
                                </p:cTn>
                              </p:par>
                              <p:par>
                                <p:cTn id="26" presetID="16" presetClass="entr" presetSubtype="21" fill="hold" nodeType="withEffect">
                                  <p:stCondLst>
                                    <p:cond delay="0"/>
                                  </p:stCondLst>
                                  <p:childTnLst>
                                    <p:set>
                                      <p:cBhvr>
                                        <p:cTn id="27" dur="1" fill="hold">
                                          <p:stCondLst>
                                            <p:cond delay="0"/>
                                          </p:stCondLst>
                                        </p:cTn>
                                        <p:tgtEl>
                                          <p:spTgt spid="18434"/>
                                        </p:tgtEl>
                                        <p:attrNameLst>
                                          <p:attrName>style.visibility</p:attrName>
                                        </p:attrNameLst>
                                      </p:cBhvr>
                                      <p:to>
                                        <p:strVal val="visible"/>
                                      </p:to>
                                    </p:set>
                                    <p:animEffect transition="in" filter="barn(inVertical)">
                                      <p:cBhvr>
                                        <p:cTn id="28" dur="500"/>
                                        <p:tgtEl>
                                          <p:spTgt spid="18434"/>
                                        </p:tgtEl>
                                      </p:cBhvr>
                                    </p:animEffect>
                                  </p:childTnLst>
                                </p:cTn>
                              </p:par>
                              <p:par>
                                <p:cTn id="29" presetID="16" presetClass="entr" presetSubtype="21"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arn(inVertical)">
                                      <p:cBhvr>
                                        <p:cTn id="31" dur="500"/>
                                        <p:tgtEl>
                                          <p:spTgt spid="11"/>
                                        </p:tgtEl>
                                      </p:cBhvr>
                                    </p:animEffect>
                                  </p:childTnLst>
                                </p:cTn>
                              </p:par>
                              <p:par>
                                <p:cTn id="32" presetID="16" presetClass="entr" presetSubtype="21" fill="hold" nodeType="with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arn(inVertical)">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r="9520"/>
          <a:stretch/>
        </p:blipFill>
        <p:spPr>
          <a:xfrm>
            <a:off x="609600" y="60960"/>
            <a:ext cx="10842172" cy="5973806"/>
          </a:xfrm>
          <a:prstGeom prst="rect">
            <a:avLst/>
          </a:prstGeom>
        </p:spPr>
      </p:pic>
    </p:spTree>
    <p:extLst>
      <p:ext uri="{BB962C8B-B14F-4D97-AF65-F5344CB8AC3E}">
        <p14:creationId xmlns:p14="http://schemas.microsoft.com/office/powerpoint/2010/main" val="18863003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t="26390" b="18486"/>
          <a:stretch/>
        </p:blipFill>
        <p:spPr>
          <a:xfrm>
            <a:off x="198551" y="452845"/>
            <a:ext cx="10058400" cy="1576252"/>
          </a:xfrm>
          <a:prstGeom prst="rect">
            <a:avLst/>
          </a:prstGeom>
        </p:spPr>
      </p:pic>
      <p:sp>
        <p:nvSpPr>
          <p:cNvPr id="3" name="TextBox 2"/>
          <p:cNvSpPr txBox="1"/>
          <p:nvPr/>
        </p:nvSpPr>
        <p:spPr>
          <a:xfrm>
            <a:off x="1071154" y="2631007"/>
            <a:ext cx="3910149" cy="523220"/>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pPr algn="ctr"/>
            <a:r>
              <a:rPr lang="en-US" sz="2800">
                <a:latin typeface="Times New Roman" pitchFamily="18" charset="0"/>
                <a:cs typeface="Times New Roman" pitchFamily="18" charset="0"/>
              </a:rPr>
              <a:t>Điểm A biểu diễn số </a:t>
            </a:r>
            <a:r>
              <a:rPr lang="en-US" sz="2800" dirty="0">
                <a:latin typeface="Times New Roman" pitchFamily="18" charset="0"/>
                <a:cs typeface="Times New Roman" pitchFamily="18" charset="0"/>
              </a:rPr>
              <a:t>-4</a:t>
            </a:r>
          </a:p>
        </p:txBody>
      </p:sp>
      <p:sp>
        <p:nvSpPr>
          <p:cNvPr id="6" name="TextBox 5"/>
          <p:cNvSpPr txBox="1"/>
          <p:nvPr/>
        </p:nvSpPr>
        <p:spPr>
          <a:xfrm>
            <a:off x="1071154" y="3606700"/>
            <a:ext cx="3910149" cy="523220"/>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pPr algn="ctr"/>
            <a:r>
              <a:rPr lang="en-US" sz="2800">
                <a:latin typeface="Times New Roman" pitchFamily="18" charset="0"/>
                <a:cs typeface="Times New Roman" pitchFamily="18" charset="0"/>
              </a:rPr>
              <a:t>Điểm B biểu diễn số -2</a:t>
            </a:r>
            <a:endParaRPr lang="en-US" sz="2800" dirty="0">
              <a:latin typeface="Times New Roman" pitchFamily="18" charset="0"/>
              <a:cs typeface="Times New Roman" pitchFamily="18" charset="0"/>
            </a:endParaRPr>
          </a:p>
        </p:txBody>
      </p:sp>
      <p:sp>
        <p:nvSpPr>
          <p:cNvPr id="7" name="TextBox 6"/>
          <p:cNvSpPr txBox="1"/>
          <p:nvPr/>
        </p:nvSpPr>
        <p:spPr>
          <a:xfrm>
            <a:off x="6749143" y="2631007"/>
            <a:ext cx="3910149" cy="523220"/>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pPr algn="ctr"/>
            <a:r>
              <a:rPr lang="en-US" sz="2800">
                <a:latin typeface="Times New Roman" pitchFamily="18" charset="0"/>
                <a:cs typeface="Times New Roman" pitchFamily="18" charset="0"/>
              </a:rPr>
              <a:t>Điểm C biểu diễn số 1</a:t>
            </a:r>
            <a:endParaRPr lang="en-US" sz="2800" dirty="0">
              <a:latin typeface="Times New Roman" pitchFamily="18" charset="0"/>
              <a:cs typeface="Times New Roman" pitchFamily="18" charset="0"/>
            </a:endParaRPr>
          </a:p>
        </p:txBody>
      </p:sp>
      <p:sp>
        <p:nvSpPr>
          <p:cNvPr id="8" name="TextBox 7"/>
          <p:cNvSpPr txBox="1"/>
          <p:nvPr/>
        </p:nvSpPr>
        <p:spPr>
          <a:xfrm>
            <a:off x="6749142" y="3606700"/>
            <a:ext cx="3910149" cy="523220"/>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pPr algn="ctr"/>
            <a:r>
              <a:rPr lang="en-US" sz="2800">
                <a:latin typeface="Times New Roman" pitchFamily="18" charset="0"/>
                <a:cs typeface="Times New Roman" pitchFamily="18" charset="0"/>
              </a:rPr>
              <a:t>Điểm D biểu diễn số 4</a:t>
            </a:r>
            <a:endParaRPr lang="en-US" sz="2800" dirty="0">
              <a:latin typeface="Times New Roman" pitchFamily="18" charset="0"/>
              <a:cs typeface="Times New Roman" pitchFamily="18" charset="0"/>
            </a:endParaRPr>
          </a:p>
        </p:txBody>
      </p:sp>
      <p:pic>
        <p:nvPicPr>
          <p:cNvPr id="9" name="Picture 8"/>
          <p:cNvPicPr>
            <a:picLocks noChangeAspect="1"/>
          </p:cNvPicPr>
          <p:nvPr/>
        </p:nvPicPr>
        <p:blipFill rotWithShape="1">
          <a:blip r:embed="rId3">
            <a:extLst>
              <a:ext uri="{28A0092B-C50C-407E-A947-70E740481C1C}">
                <a14:useLocalDpi xmlns:a14="http://schemas.microsoft.com/office/drawing/2010/main" val="0"/>
              </a:ext>
            </a:extLst>
          </a:blip>
          <a:srcRect t="37191" b="44030"/>
          <a:stretch/>
        </p:blipFill>
        <p:spPr>
          <a:xfrm>
            <a:off x="111675" y="4979695"/>
            <a:ext cx="11587522" cy="802600"/>
          </a:xfrm>
          <a:prstGeom prst="rect">
            <a:avLst/>
          </a:prstGeom>
        </p:spPr>
      </p:pic>
    </p:spTree>
    <p:extLst>
      <p:ext uri="{BB962C8B-B14F-4D97-AF65-F5344CB8AC3E}">
        <p14:creationId xmlns:p14="http://schemas.microsoft.com/office/powerpoint/2010/main" val="22897317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animBg="1"/>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l="32880" t="20075" r="35605" b="36062"/>
          <a:stretch/>
        </p:blipFill>
        <p:spPr>
          <a:xfrm>
            <a:off x="3274423" y="836023"/>
            <a:ext cx="4667794" cy="2487781"/>
          </a:xfrm>
          <a:prstGeom prst="rect">
            <a:avLst/>
          </a:prstGeom>
        </p:spPr>
      </p:pic>
    </p:spTree>
    <p:extLst>
      <p:ext uri="{BB962C8B-B14F-4D97-AF65-F5344CB8AC3E}">
        <p14:creationId xmlns:p14="http://schemas.microsoft.com/office/powerpoint/2010/main" val="23659909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8C1CE235-6E08-4FE6-B784-E25C59DD506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9449" y="2646303"/>
            <a:ext cx="3414403" cy="2107873"/>
          </a:xfrm>
          <a:prstGeom prst="rect">
            <a:avLst/>
          </a:prstGeom>
        </p:spPr>
      </p:pic>
      <p:pic>
        <p:nvPicPr>
          <p:cNvPr id="11" name="Picture 10">
            <a:extLst>
              <a:ext uri="{FF2B5EF4-FFF2-40B4-BE49-F238E27FC236}">
                <a16:creationId xmlns:a16="http://schemas.microsoft.com/office/drawing/2014/main" id="{63FB4134-9F50-44B8-8187-B850BB98732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36241" y="741626"/>
            <a:ext cx="5845745" cy="2888486"/>
          </a:xfrm>
          <a:prstGeom prst="rect">
            <a:avLst/>
          </a:prstGeom>
        </p:spPr>
      </p:pic>
      <p:pic>
        <p:nvPicPr>
          <p:cNvPr id="13" name="Picture 12">
            <a:extLst>
              <a:ext uri="{FF2B5EF4-FFF2-40B4-BE49-F238E27FC236}">
                <a16:creationId xmlns:a16="http://schemas.microsoft.com/office/drawing/2014/main" id="{56D156A1-DB05-43FC-8646-30584073789A}"/>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tretch>
            <a:fillRect/>
          </a:stretch>
        </p:blipFill>
        <p:spPr>
          <a:xfrm>
            <a:off x="2494863" y="2101296"/>
            <a:ext cx="9174806" cy="5228998"/>
          </a:xfrm>
          <a:prstGeom prst="rect">
            <a:avLst/>
          </a:prstGeom>
        </p:spPr>
      </p:pic>
    </p:spTree>
    <p:extLst>
      <p:ext uri="{BB962C8B-B14F-4D97-AF65-F5344CB8AC3E}">
        <p14:creationId xmlns:p14="http://schemas.microsoft.com/office/powerpoint/2010/main" val="10751214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Káº¿t quáº£ hÃ¬nh áº£nh cho máº£nh ghÃ©p bÃ­ áº©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685800"/>
            <a:ext cx="7696200" cy="5772150"/>
          </a:xfrm>
          <a:prstGeom prst="rect">
            <a:avLst/>
          </a:prstGeom>
          <a:noFill/>
          <a:extLst>
            <a:ext uri="{909E8E84-426E-40DD-AFC4-6F175D3DCCD1}">
              <a14:hiddenFill xmlns:a14="http://schemas.microsoft.com/office/drawing/2010/main">
                <a:solidFill>
                  <a:srgbClr val="FFFFFF"/>
                </a:solidFill>
              </a14:hiddenFill>
            </a:ext>
          </a:extLst>
        </p:spPr>
      </p:pic>
      <p:sp>
        <p:nvSpPr>
          <p:cNvPr id="4" name="Hình chữ nhật 3"/>
          <p:cNvSpPr/>
          <p:nvPr/>
        </p:nvSpPr>
        <p:spPr>
          <a:xfrm>
            <a:off x="2336540" y="224136"/>
            <a:ext cx="7899920" cy="1015663"/>
          </a:xfrm>
          <a:prstGeom prst="rect">
            <a:avLst/>
          </a:prstGeom>
          <a:noFill/>
        </p:spPr>
        <p:txBody>
          <a:bodyPr wrap="none" lIns="91440" tIns="45720" rIns="91440" bIns="45720">
            <a:spAutoFit/>
          </a:bodyPr>
          <a:lstStyle/>
          <a:p>
            <a:pPr algn="ctr"/>
            <a:r>
              <a:rPr lang="en-US" sz="6000" b="1">
                <a:ln w="0"/>
                <a:solidFill>
                  <a:schemeClr val="accent1"/>
                </a:solidFill>
                <a:effectLst>
                  <a:outerShdw blurRad="38100" dist="25400" dir="5400000" algn="ctr" rotWithShape="0">
                    <a:srgbClr val="6E747A">
                      <a:alpha val="43000"/>
                    </a:srgbClr>
                  </a:outerShdw>
                </a:effectLst>
              </a:rPr>
              <a:t>MẢNH GHÉP BÍ ẨN</a:t>
            </a:r>
            <a:endParaRPr lang="vi-VN" sz="6000" b="1">
              <a:ln w="0"/>
              <a:solidFill>
                <a:schemeClr val="accent1"/>
              </a:solidFill>
              <a:effectLst>
                <a:outerShdw blurRad="38100" dist="25400" dir="5400000" algn="ctr" rotWithShape="0">
                  <a:srgbClr val="6E747A">
                    <a:alpha val="43000"/>
                  </a:srgbClr>
                </a:outerShdw>
              </a:effectLst>
            </a:endParaRPr>
          </a:p>
        </p:txBody>
      </p:sp>
      <p:pic>
        <p:nvPicPr>
          <p:cNvPr id="2" name="Picture 2" descr="Káº¿t quáº£ hÃ¬nh áº£nh cho play">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31202" y="5281315"/>
            <a:ext cx="3136799" cy="1638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42075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4">
                                            <p:txEl>
                                              <p:pRg st="0" end="0"/>
                                            </p:txEl>
                                          </p:spTgt>
                                        </p:tgtEl>
                                        <p:attrNameLst>
                                          <p:attrName>r</p:attrName>
                                        </p:attrNameLst>
                                      </p:cBhvr>
                                    </p:animRot>
                                    <p:animRot by="-240000">
                                      <p:cBhvr>
                                        <p:cTn id="7" dur="200" fill="hold">
                                          <p:stCondLst>
                                            <p:cond delay="200"/>
                                          </p:stCondLst>
                                        </p:cTn>
                                        <p:tgtEl>
                                          <p:spTgt spid="4">
                                            <p:txEl>
                                              <p:pRg st="0" end="0"/>
                                            </p:txEl>
                                          </p:spTgt>
                                        </p:tgtEl>
                                        <p:attrNameLst>
                                          <p:attrName>r</p:attrName>
                                        </p:attrNameLst>
                                      </p:cBhvr>
                                    </p:animRot>
                                    <p:animRot by="240000">
                                      <p:cBhvr>
                                        <p:cTn id="8" dur="200" fill="hold">
                                          <p:stCondLst>
                                            <p:cond delay="400"/>
                                          </p:stCondLst>
                                        </p:cTn>
                                        <p:tgtEl>
                                          <p:spTgt spid="4">
                                            <p:txEl>
                                              <p:pRg st="0" end="0"/>
                                            </p:txEl>
                                          </p:spTgt>
                                        </p:tgtEl>
                                        <p:attrNameLst>
                                          <p:attrName>r</p:attrName>
                                        </p:attrNameLst>
                                      </p:cBhvr>
                                    </p:animRot>
                                    <p:animRot by="-240000">
                                      <p:cBhvr>
                                        <p:cTn id="9" dur="200" fill="hold">
                                          <p:stCondLst>
                                            <p:cond delay="600"/>
                                          </p:stCondLst>
                                        </p:cTn>
                                        <p:tgtEl>
                                          <p:spTgt spid="4">
                                            <p:txEl>
                                              <p:pRg st="0" end="0"/>
                                            </p:txEl>
                                          </p:spTgt>
                                        </p:tgtEl>
                                        <p:attrNameLst>
                                          <p:attrName>r</p:attrName>
                                        </p:attrNameLst>
                                      </p:cBhvr>
                                    </p:animRot>
                                    <p:animRot by="120000">
                                      <p:cBhvr>
                                        <p:cTn id="10" dur="200" fill="hold">
                                          <p:stCondLst>
                                            <p:cond delay="800"/>
                                          </p:stCondLst>
                                        </p:cTn>
                                        <p:tgtEl>
                                          <p:spTgt spid="4">
                                            <p:txEl>
                                              <p:pRg st="0" end="0"/>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61559" y="643800"/>
            <a:ext cx="3629297" cy="636361"/>
          </a:xfrm>
          <a:solidFill>
            <a:schemeClr val="accent1">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ormAutofit fontScale="90000"/>
          </a:bodyPr>
          <a:lstStyle/>
          <a:p>
            <a:pPr algn="ctr"/>
            <a:r>
              <a:rPr lang="en-US" b="1">
                <a:solidFill>
                  <a:srgbClr val="FF0000"/>
                </a:solidFill>
                <a:latin typeface="Times New Roman" panose="02020603050405020304" pitchFamily="18" charset="0"/>
                <a:cs typeface="Times New Roman" panose="02020603050405020304" pitchFamily="18" charset="0"/>
              </a:rPr>
              <a:t>CÁCH CHƠI</a:t>
            </a:r>
          </a:p>
        </p:txBody>
      </p:sp>
      <p:sp>
        <p:nvSpPr>
          <p:cNvPr id="3" name="Content Placeholder 2"/>
          <p:cNvSpPr>
            <a:spLocks noGrp="1"/>
          </p:cNvSpPr>
          <p:nvPr>
            <p:ph sz="quarter" idx="1"/>
          </p:nvPr>
        </p:nvSpPr>
        <p:spPr>
          <a:xfrm>
            <a:off x="1763267" y="1874520"/>
            <a:ext cx="9374995" cy="4291149"/>
          </a:xfrm>
          <a:solidFill>
            <a:schemeClr val="accent2">
              <a:lumMod val="40000"/>
              <a:lumOff val="60000"/>
            </a:schemeClr>
          </a:solidFill>
        </p:spPr>
        <p:txBody>
          <a:bodyPr>
            <a:normAutofit/>
          </a:bodyPr>
          <a:lstStyle/>
          <a:p>
            <a:pPr marL="0" indent="0" algn="just">
              <a:buNone/>
            </a:pPr>
            <a:r>
              <a:rPr lang="en-US">
                <a:latin typeface="Times New Roman" panose="02020603050405020304" pitchFamily="18" charset="0"/>
                <a:cs typeface="Times New Roman" panose="02020603050405020304" pitchFamily="18" charset="0"/>
              </a:rPr>
              <a:t>Các em hãy lật các mảnh ghép bằng cách trả lời đúng các câu hỏi tương ứng với mỗi mảnh ghép để đoán xem bức tranh phía sau mảnh ghép có nội dung gì</a:t>
            </a:r>
            <a:endParaRPr lang="en-US" i="1">
              <a:latin typeface="Times New Roman" panose="02020603050405020304" pitchFamily="18" charset="0"/>
              <a:cs typeface="Times New Roman" panose="02020603050405020304" pitchFamily="18" charset="0"/>
            </a:endParaRPr>
          </a:p>
          <a:p>
            <a:pPr algn="just"/>
            <a:r>
              <a:rPr lang="en-US">
                <a:latin typeface="Times New Roman" panose="02020603050405020304" pitchFamily="18" charset="0"/>
                <a:cs typeface="Times New Roman" panose="02020603050405020304" pitchFamily="18" charset="0"/>
              </a:rPr>
              <a:t>Có 4 mảnh ghép ứng với 4 câu hỏi.</a:t>
            </a:r>
          </a:p>
          <a:p>
            <a:pPr algn="just"/>
            <a:r>
              <a:rPr lang="en-US">
                <a:latin typeface="Times New Roman" panose="02020603050405020304" pitchFamily="18" charset="0"/>
                <a:cs typeface="Times New Roman" panose="02020603050405020304" pitchFamily="18" charset="0"/>
              </a:rPr>
              <a:t>Mỗi câu hỏi có thời gian suy nghĩ là 15 giây.</a:t>
            </a:r>
          </a:p>
          <a:p>
            <a:pPr algn="just"/>
            <a:r>
              <a:rPr lang="en-US">
                <a:latin typeface="Times New Roman" panose="02020603050405020304" pitchFamily="18" charset="0"/>
                <a:cs typeface="Times New Roman" panose="02020603050405020304" pitchFamily="18" charset="0"/>
              </a:rPr>
              <a:t>Trả lời đúng mỗi câu hỏi được mở 1 mảnh ghép và tương ứng là 10 điểm</a:t>
            </a:r>
          </a:p>
          <a:p>
            <a:pPr algn="just"/>
            <a:r>
              <a:rPr lang="en-US" i="1">
                <a:latin typeface="Times New Roman" panose="02020603050405020304" pitchFamily="18" charset="0"/>
                <a:cs typeface="Times New Roman" panose="02020603050405020304" pitchFamily="18" charset="0"/>
              </a:rPr>
              <a:t>Phải lật được ít nhất 3 mảnh ghép mới được trả lời nội dung bức tranh</a:t>
            </a:r>
          </a:p>
        </p:txBody>
      </p:sp>
    </p:spTree>
    <p:extLst>
      <p:ext uri="{BB962C8B-B14F-4D97-AF65-F5344CB8AC3E}">
        <p14:creationId xmlns:p14="http://schemas.microsoft.com/office/powerpoint/2010/main" val="35478252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bg/>
                                          </p:spTgt>
                                        </p:tgtEl>
                                        <p:attrNameLst>
                                          <p:attrName>style.visibility</p:attrName>
                                        </p:attrNameLst>
                                      </p:cBhvr>
                                      <p:to>
                                        <p:strVal val="visible"/>
                                      </p:to>
                                    </p:set>
                                    <p:animEffect transition="in" filter="wipe(down)">
                                      <p:cBhvr>
                                        <p:cTn id="10" dur="500"/>
                                        <p:tgtEl>
                                          <p:spTgt spid="3">
                                            <p:bg/>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wipe(down)">
                                      <p:cBhvr>
                                        <p:cTn id="15" dur="500"/>
                                        <p:tgtEl>
                                          <p:spTgt spid="3">
                                            <p:txEl>
                                              <p:pRg st="0" end="0"/>
                                            </p:txEl>
                                          </p:spTgt>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wipe(down)">
                                      <p:cBhvr>
                                        <p:cTn id="18" dur="500"/>
                                        <p:tgtEl>
                                          <p:spTgt spid="3">
                                            <p:txEl>
                                              <p:pRg st="1" end="1"/>
                                            </p:txEl>
                                          </p:spTgt>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down)">
                                      <p:cBhvr>
                                        <p:cTn id="21" dur="500"/>
                                        <p:tgtEl>
                                          <p:spTgt spid="3">
                                            <p:txEl>
                                              <p:pRg st="2" end="2"/>
                                            </p:txEl>
                                          </p:spTgt>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Effect transition="in" filter="wipe(down)">
                                      <p:cBhvr>
                                        <p:cTn id="24" dur="500"/>
                                        <p:tgtEl>
                                          <p:spTgt spid="3">
                                            <p:txEl>
                                              <p:pRg st="3" end="3"/>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uiExpand="1" build="p"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52EEC0B-7108-741C-6B1D-2745D86865EE}"/>
            </a:ext>
          </a:extLst>
        </p:cNvPr>
        <p:cNvGrpSpPr/>
        <p:nvPr/>
      </p:nvGrpSpPr>
      <p:grpSpPr>
        <a:xfrm>
          <a:off x="0" y="0"/>
          <a:ext cx="0" cy="0"/>
          <a:chOff x="0" y="0"/>
          <a:chExt cx="0" cy="0"/>
        </a:xfrm>
      </p:grpSpPr>
      <p:pic>
        <p:nvPicPr>
          <p:cNvPr id="4" name="Picture 4">
            <a:extLst>
              <a:ext uri="{FF2B5EF4-FFF2-40B4-BE49-F238E27FC236}">
                <a16:creationId xmlns:a16="http://schemas.microsoft.com/office/drawing/2014/main" id="{B17DDBBE-95CF-9CB1-7211-BF2E997C9C4D}"/>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778000" y="446642"/>
            <a:ext cx="9001760" cy="5181600"/>
          </a:xfrm>
          <a:prstGeom prst="rect">
            <a:avLst/>
          </a:prstGeom>
        </p:spPr>
      </p:pic>
      <p:pic>
        <p:nvPicPr>
          <p:cNvPr id="5" name="Picture 5">
            <a:extLst>
              <a:ext uri="{FF2B5EF4-FFF2-40B4-BE49-F238E27FC236}">
                <a16:creationId xmlns:a16="http://schemas.microsoft.com/office/drawing/2014/main" id="{1A3D6A19-9472-E320-2695-3D8BD9F344C4}"/>
              </a:ext>
            </a:extLst>
          </p:cNvPr>
          <p:cNvPicPr>
            <a:picLocks noChangeAspect="1"/>
          </p:cNvPicPr>
          <p:nvPr/>
        </p:nvPicPr>
        <p:blipFill>
          <a:blip r:embed="rId4"/>
          <a:srcRect/>
          <a:stretch>
            <a:fillRect/>
          </a:stretch>
        </p:blipFill>
        <p:spPr>
          <a:xfrm>
            <a:off x="10061508" y="4334728"/>
            <a:ext cx="2445322" cy="2955072"/>
          </a:xfrm>
          <a:prstGeom prst="rect">
            <a:avLst/>
          </a:prstGeom>
        </p:spPr>
      </p:pic>
      <p:pic>
        <p:nvPicPr>
          <p:cNvPr id="6" name="Picture 6">
            <a:extLst>
              <a:ext uri="{FF2B5EF4-FFF2-40B4-BE49-F238E27FC236}">
                <a16:creationId xmlns:a16="http://schemas.microsoft.com/office/drawing/2014/main" id="{C415D6B1-2500-5B30-0D74-1CA44E9DBA54}"/>
              </a:ext>
            </a:extLst>
          </p:cNvPr>
          <p:cNvPicPr>
            <a:picLocks noChangeAspect="1"/>
          </p:cNvPicPr>
          <p:nvPr/>
        </p:nvPicPr>
        <p:blipFill>
          <a:blip r:embed="rId5"/>
          <a:srcRect/>
          <a:stretch>
            <a:fillRect/>
          </a:stretch>
        </p:blipFill>
        <p:spPr>
          <a:xfrm rot="-3777034">
            <a:off x="9496622" y="-145973"/>
            <a:ext cx="1475719" cy="1676953"/>
          </a:xfrm>
          <a:prstGeom prst="rect">
            <a:avLst/>
          </a:prstGeom>
        </p:spPr>
      </p:pic>
      <p:pic>
        <p:nvPicPr>
          <p:cNvPr id="2" name="Picture 1" descr="A person holding a book and pointing at something&#10;&#10;Description automatically generated">
            <a:extLst>
              <a:ext uri="{FF2B5EF4-FFF2-40B4-BE49-F238E27FC236}">
                <a16:creationId xmlns:a16="http://schemas.microsoft.com/office/drawing/2014/main" id="{550D72F7-2755-4D85-4FA0-8F513CF05CF5}"/>
              </a:ext>
            </a:extLst>
          </p:cNvPr>
          <p:cNvPicPr>
            <a:picLocks noChangeAspect="1"/>
          </p:cNvPicPr>
          <p:nvPr/>
        </p:nvPicPr>
        <p:blipFill>
          <a:blip r:embed="rId6">
            <a:extLst>
              <a:ext uri="{28A0092B-C50C-407E-A947-70E740481C1C}">
                <a14:useLocalDpi xmlns:a14="http://schemas.microsoft.com/office/drawing/2010/main" val="0"/>
              </a:ext>
            </a:extLst>
          </a:blip>
          <a:srcRect l="18005" t="18038" r="18156"/>
          <a:stretch/>
        </p:blipFill>
        <p:spPr>
          <a:xfrm flipH="1">
            <a:off x="-233288" y="2196829"/>
            <a:ext cx="3638069" cy="4670843"/>
          </a:xfrm>
          <a:prstGeom prst="rect">
            <a:avLst/>
          </a:prstGeom>
        </p:spPr>
      </p:pic>
      <p:sp>
        <p:nvSpPr>
          <p:cNvPr id="3" name="!!2">
            <a:extLst>
              <a:ext uri="{FF2B5EF4-FFF2-40B4-BE49-F238E27FC236}">
                <a16:creationId xmlns:a16="http://schemas.microsoft.com/office/drawing/2014/main" id="{938B50FD-C4BB-D12F-C224-BBE9C4C9E0BC}"/>
              </a:ext>
            </a:extLst>
          </p:cNvPr>
          <p:cNvSpPr txBox="1">
            <a:spLocks/>
          </p:cNvSpPr>
          <p:nvPr/>
        </p:nvSpPr>
        <p:spPr>
          <a:xfrm>
            <a:off x="1394181" y="1799694"/>
            <a:ext cx="9889988" cy="794269"/>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br>
              <a:rPr lang="en-US" sz="5000" b="1">
                <a:solidFill>
                  <a:srgbClr val="FF0000"/>
                </a:solidFill>
                <a:latin typeface="Times New Roman" panose="02020603050405020304" pitchFamily="18" charset="0"/>
                <a:cs typeface="Times New Roman" panose="02020603050405020304" pitchFamily="18" charset="0"/>
              </a:rPr>
            </a:br>
            <a:r>
              <a:rPr lang="en-US" sz="5000" b="1">
                <a:solidFill>
                  <a:schemeClr val="bg1"/>
                </a:solidFill>
                <a:latin typeface="Times New Roman" panose="02020603050405020304" pitchFamily="18" charset="0"/>
                <a:cs typeface="Times New Roman" panose="02020603050405020304" pitchFamily="18" charset="0"/>
              </a:rPr>
              <a:t>MÔN TOÁN 6 - Bài </a:t>
            </a:r>
            <a:r>
              <a:rPr lang="en-US" sz="5000" b="1" dirty="0">
                <a:solidFill>
                  <a:schemeClr val="bg1"/>
                </a:solidFill>
                <a:latin typeface="Times New Roman" panose="02020603050405020304" pitchFamily="18" charset="0"/>
                <a:cs typeface="Times New Roman" panose="02020603050405020304" pitchFamily="18" charset="0"/>
              </a:rPr>
              <a:t>2 </a:t>
            </a:r>
          </a:p>
          <a:p>
            <a:pPr algn="ctr"/>
            <a:r>
              <a:rPr lang="en-US" sz="4000" b="1" dirty="0">
                <a:ln w="9525">
                  <a:solidFill>
                    <a:schemeClr val="accent6"/>
                  </a:solidFill>
                  <a:prstDash val="solid"/>
                </a:ln>
                <a:solidFill>
                  <a:schemeClr val="bg1"/>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TẬP HỢP CÁC SỐ NGUYÊN (</a:t>
            </a:r>
            <a:r>
              <a:rPr lang="en-US" sz="4000" b="1" dirty="0" err="1">
                <a:ln w="9525">
                  <a:solidFill>
                    <a:schemeClr val="accent6"/>
                  </a:solidFill>
                  <a:prstDash val="solid"/>
                </a:ln>
                <a:solidFill>
                  <a:schemeClr val="bg1"/>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tiết</a:t>
            </a:r>
            <a:r>
              <a:rPr lang="en-US" sz="4000" b="1" dirty="0">
                <a:ln w="9525">
                  <a:solidFill>
                    <a:schemeClr val="accent6"/>
                  </a:solidFill>
                  <a:prstDash val="solid"/>
                </a:ln>
                <a:solidFill>
                  <a:schemeClr val="bg1"/>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1)</a:t>
            </a:r>
            <a:endParaRPr lang="en-US" sz="40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00126893"/>
      </p:ext>
    </p:extLst>
  </p:cSld>
  <p:clrMapOvr>
    <a:masterClrMapping/>
  </p:clrMapOvr>
  <p:transition spd="med">
    <p:circl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52357" y="304802"/>
            <a:ext cx="7977962" cy="5488838"/>
          </a:xfrm>
          <a:prstGeom prst="rect">
            <a:avLst/>
          </a:prstGeom>
        </p:spPr>
      </p:pic>
      <p:sp>
        <p:nvSpPr>
          <p:cNvPr id="5" name="a6"/>
          <p:cNvSpPr/>
          <p:nvPr/>
        </p:nvSpPr>
        <p:spPr>
          <a:xfrm rot="16200000">
            <a:off x="2804784" y="2152628"/>
            <a:ext cx="3478002" cy="4713548"/>
          </a:xfrm>
          <a:custGeom>
            <a:avLst/>
            <a:gdLst>
              <a:gd name="connsiteX0" fmla="*/ 1466853 w 1466853"/>
              <a:gd name="connsiteY0" fmla="*/ 1121100 h 2864643"/>
              <a:gd name="connsiteX1" fmla="*/ 1219202 w 1466853"/>
              <a:gd name="connsiteY1" fmla="*/ 1368751 h 2864643"/>
              <a:gd name="connsiteX2" fmla="*/ 1219200 w 1466853"/>
              <a:gd name="connsiteY2" fmla="*/ 1368751 h 2864643"/>
              <a:gd name="connsiteX3" fmla="*/ 1219200 w 1466853"/>
              <a:gd name="connsiteY3" fmla="*/ 2628904 h 2864643"/>
              <a:gd name="connsiteX4" fmla="*/ 955585 w 1466853"/>
              <a:gd name="connsiteY4" fmla="*/ 2628904 h 2864643"/>
              <a:gd name="connsiteX5" fmla="*/ 951754 w 1466853"/>
              <a:gd name="connsiteY5" fmla="*/ 2666902 h 2864643"/>
              <a:gd name="connsiteX6" fmla="*/ 709135 w 1466853"/>
              <a:gd name="connsiteY6" fmla="*/ 2864643 h 2864643"/>
              <a:gd name="connsiteX7" fmla="*/ 466515 w 1466853"/>
              <a:gd name="connsiteY7" fmla="*/ 2666902 h 2864643"/>
              <a:gd name="connsiteX8" fmla="*/ 462684 w 1466853"/>
              <a:gd name="connsiteY8" fmla="*/ 2628904 h 2864643"/>
              <a:gd name="connsiteX9" fmla="*/ 0 w 1466853"/>
              <a:gd name="connsiteY9" fmla="*/ 2628904 h 2864643"/>
              <a:gd name="connsiteX10" fmla="*/ 0 w 1466853"/>
              <a:gd name="connsiteY10" fmla="*/ 2006965 h 2864643"/>
              <a:gd name="connsiteX11" fmla="*/ 25712 w 1466853"/>
              <a:gd name="connsiteY11" fmla="*/ 2012156 h 2864643"/>
              <a:gd name="connsiteX12" fmla="*/ 273363 w 1466853"/>
              <a:gd name="connsiteY12" fmla="*/ 1764505 h 2864643"/>
              <a:gd name="connsiteX13" fmla="*/ 25712 w 1466853"/>
              <a:gd name="connsiteY13" fmla="*/ 1516854 h 2864643"/>
              <a:gd name="connsiteX14" fmla="*/ 0 w 1466853"/>
              <a:gd name="connsiteY14" fmla="*/ 1522045 h 2864643"/>
              <a:gd name="connsiteX15" fmla="*/ 0 w 1466853"/>
              <a:gd name="connsiteY15" fmla="*/ 803648 h 2864643"/>
              <a:gd name="connsiteX16" fmla="*/ 11909 w 1466853"/>
              <a:gd name="connsiteY16" fmla="*/ 806052 h 2864643"/>
              <a:gd name="connsiteX17" fmla="*/ 259560 w 1466853"/>
              <a:gd name="connsiteY17" fmla="*/ 558401 h 2864643"/>
              <a:gd name="connsiteX18" fmla="*/ 11909 w 1466853"/>
              <a:gd name="connsiteY18" fmla="*/ 310750 h 2864643"/>
              <a:gd name="connsiteX19" fmla="*/ 0 w 1466853"/>
              <a:gd name="connsiteY19" fmla="*/ 313154 h 2864643"/>
              <a:gd name="connsiteX20" fmla="*/ 0 w 1466853"/>
              <a:gd name="connsiteY20" fmla="*/ 0 h 2864643"/>
              <a:gd name="connsiteX21" fmla="*/ 1219200 w 1466853"/>
              <a:gd name="connsiteY21" fmla="*/ 0 h 2864643"/>
              <a:gd name="connsiteX22" fmla="*/ 1219200 w 1466853"/>
              <a:gd name="connsiteY22" fmla="*/ 873450 h 2864643"/>
              <a:gd name="connsiteX23" fmla="*/ 1219202 w 1466853"/>
              <a:gd name="connsiteY23" fmla="*/ 873449 h 2864643"/>
              <a:gd name="connsiteX24" fmla="*/ 1466853 w 1466853"/>
              <a:gd name="connsiteY24" fmla="*/ 1121100 h 2864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466853" h="2864643">
                <a:moveTo>
                  <a:pt x="1466853" y="1121100"/>
                </a:moveTo>
                <a:cubicBezTo>
                  <a:pt x="1466853" y="1257874"/>
                  <a:pt x="1355976" y="1368751"/>
                  <a:pt x="1219202" y="1368751"/>
                </a:cubicBezTo>
                <a:lnTo>
                  <a:pt x="1219200" y="1368751"/>
                </a:lnTo>
                <a:lnTo>
                  <a:pt x="1219200" y="2628904"/>
                </a:lnTo>
                <a:lnTo>
                  <a:pt x="955585" y="2628904"/>
                </a:lnTo>
                <a:lnTo>
                  <a:pt x="951754" y="2666902"/>
                </a:lnTo>
                <a:cubicBezTo>
                  <a:pt x="928662" y="2779753"/>
                  <a:pt x="828812" y="2864643"/>
                  <a:pt x="709135" y="2864643"/>
                </a:cubicBezTo>
                <a:cubicBezTo>
                  <a:pt x="589457" y="2864643"/>
                  <a:pt x="489607" y="2779753"/>
                  <a:pt x="466515" y="2666902"/>
                </a:cubicBezTo>
                <a:lnTo>
                  <a:pt x="462684" y="2628904"/>
                </a:lnTo>
                <a:lnTo>
                  <a:pt x="0" y="2628904"/>
                </a:lnTo>
                <a:lnTo>
                  <a:pt x="0" y="2006965"/>
                </a:lnTo>
                <a:lnTo>
                  <a:pt x="25712" y="2012156"/>
                </a:lnTo>
                <a:cubicBezTo>
                  <a:pt x="162486" y="2012156"/>
                  <a:pt x="273363" y="1901279"/>
                  <a:pt x="273363" y="1764505"/>
                </a:cubicBezTo>
                <a:cubicBezTo>
                  <a:pt x="273363" y="1627731"/>
                  <a:pt x="162486" y="1516854"/>
                  <a:pt x="25712" y="1516854"/>
                </a:cubicBezTo>
                <a:lnTo>
                  <a:pt x="0" y="1522045"/>
                </a:lnTo>
                <a:lnTo>
                  <a:pt x="0" y="803648"/>
                </a:lnTo>
                <a:lnTo>
                  <a:pt x="11909" y="806052"/>
                </a:lnTo>
                <a:cubicBezTo>
                  <a:pt x="148683" y="806052"/>
                  <a:pt x="259560" y="695175"/>
                  <a:pt x="259560" y="558401"/>
                </a:cubicBezTo>
                <a:cubicBezTo>
                  <a:pt x="259560" y="421627"/>
                  <a:pt x="148683" y="310750"/>
                  <a:pt x="11909" y="310750"/>
                </a:cubicBezTo>
                <a:lnTo>
                  <a:pt x="0" y="313154"/>
                </a:lnTo>
                <a:lnTo>
                  <a:pt x="0" y="0"/>
                </a:lnTo>
                <a:lnTo>
                  <a:pt x="1219200" y="0"/>
                </a:lnTo>
                <a:lnTo>
                  <a:pt x="1219200" y="873450"/>
                </a:lnTo>
                <a:lnTo>
                  <a:pt x="1219202" y="873449"/>
                </a:lnTo>
                <a:cubicBezTo>
                  <a:pt x="1355976" y="873449"/>
                  <a:pt x="1466853" y="984326"/>
                  <a:pt x="1466853" y="1121100"/>
                </a:cubicBezTo>
                <a:close/>
              </a:path>
            </a:pathLst>
          </a:cu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 name="a7"/>
          <p:cNvSpPr/>
          <p:nvPr/>
        </p:nvSpPr>
        <p:spPr>
          <a:xfrm rot="16200000">
            <a:off x="6438356" y="246639"/>
            <a:ext cx="3415962" cy="4167964"/>
          </a:xfrm>
          <a:custGeom>
            <a:avLst/>
            <a:gdLst>
              <a:gd name="connsiteX0" fmla="*/ 1481136 w 1481136"/>
              <a:gd name="connsiteY0" fmla="*/ 235738 h 2483637"/>
              <a:gd name="connsiteX1" fmla="*/ 1481136 w 1481136"/>
              <a:gd name="connsiteY1" fmla="*/ 2483637 h 2483637"/>
              <a:gd name="connsiteX2" fmla="*/ 261936 w 1481136"/>
              <a:gd name="connsiteY2" fmla="*/ 2483637 h 2483637"/>
              <a:gd name="connsiteX3" fmla="*/ 261936 w 1481136"/>
              <a:gd name="connsiteY3" fmla="*/ 1734233 h 2483637"/>
              <a:gd name="connsiteX4" fmla="*/ 247651 w 1481136"/>
              <a:gd name="connsiteY4" fmla="*/ 1737117 h 2483637"/>
              <a:gd name="connsiteX5" fmla="*/ 0 w 1481136"/>
              <a:gd name="connsiteY5" fmla="*/ 1489466 h 2483637"/>
              <a:gd name="connsiteX6" fmla="*/ 247651 w 1481136"/>
              <a:gd name="connsiteY6" fmla="*/ 1241815 h 2483637"/>
              <a:gd name="connsiteX7" fmla="*/ 261936 w 1481136"/>
              <a:gd name="connsiteY7" fmla="*/ 1244699 h 2483637"/>
              <a:gd name="connsiteX8" fmla="*/ 261936 w 1481136"/>
              <a:gd name="connsiteY8" fmla="*/ 235738 h 2483637"/>
              <a:gd name="connsiteX9" fmla="*/ 628655 w 1481136"/>
              <a:gd name="connsiteY9" fmla="*/ 235738 h 2483637"/>
              <a:gd name="connsiteX10" fmla="*/ 632485 w 1481136"/>
              <a:gd name="connsiteY10" fmla="*/ 197741 h 2483637"/>
              <a:gd name="connsiteX11" fmla="*/ 875105 w 1481136"/>
              <a:gd name="connsiteY11" fmla="*/ 0 h 2483637"/>
              <a:gd name="connsiteX12" fmla="*/ 1117724 w 1481136"/>
              <a:gd name="connsiteY12" fmla="*/ 197741 h 2483637"/>
              <a:gd name="connsiteX13" fmla="*/ 1121555 w 1481136"/>
              <a:gd name="connsiteY13" fmla="*/ 235738 h 24836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481136" h="2483637">
                <a:moveTo>
                  <a:pt x="1481136" y="235738"/>
                </a:moveTo>
                <a:lnTo>
                  <a:pt x="1481136" y="2483637"/>
                </a:lnTo>
                <a:lnTo>
                  <a:pt x="261936" y="2483637"/>
                </a:lnTo>
                <a:lnTo>
                  <a:pt x="261936" y="1734233"/>
                </a:lnTo>
                <a:lnTo>
                  <a:pt x="247651" y="1737117"/>
                </a:lnTo>
                <a:cubicBezTo>
                  <a:pt x="110877" y="1737117"/>
                  <a:pt x="0" y="1626240"/>
                  <a:pt x="0" y="1489466"/>
                </a:cubicBezTo>
                <a:cubicBezTo>
                  <a:pt x="0" y="1352692"/>
                  <a:pt x="110877" y="1241815"/>
                  <a:pt x="247651" y="1241815"/>
                </a:cubicBezTo>
                <a:lnTo>
                  <a:pt x="261936" y="1244699"/>
                </a:lnTo>
                <a:lnTo>
                  <a:pt x="261936" y="235738"/>
                </a:lnTo>
                <a:lnTo>
                  <a:pt x="628655" y="235738"/>
                </a:lnTo>
                <a:lnTo>
                  <a:pt x="632485" y="197741"/>
                </a:lnTo>
                <a:cubicBezTo>
                  <a:pt x="655577" y="84890"/>
                  <a:pt x="755427" y="0"/>
                  <a:pt x="875105" y="0"/>
                </a:cubicBezTo>
                <a:cubicBezTo>
                  <a:pt x="994782" y="0"/>
                  <a:pt x="1094632" y="84890"/>
                  <a:pt x="1117724" y="197741"/>
                </a:cubicBezTo>
                <a:lnTo>
                  <a:pt x="1121555" y="235738"/>
                </a:lnTo>
                <a:close/>
              </a:path>
            </a:pathLst>
          </a:cu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a8"/>
          <p:cNvSpPr/>
          <p:nvPr/>
        </p:nvSpPr>
        <p:spPr>
          <a:xfrm rot="16200000">
            <a:off x="6748842" y="3157160"/>
            <a:ext cx="3200401" cy="3744082"/>
          </a:xfrm>
          <a:custGeom>
            <a:avLst/>
            <a:gdLst>
              <a:gd name="connsiteX0" fmla="*/ 1481138 w 1481138"/>
              <a:gd name="connsiteY0" fmla="*/ 0 h 2247898"/>
              <a:gd name="connsiteX1" fmla="*/ 1481138 w 1481138"/>
              <a:gd name="connsiteY1" fmla="*/ 994939 h 2247898"/>
              <a:gd name="connsiteX2" fmla="*/ 1477335 w 1481138"/>
              <a:gd name="connsiteY2" fmla="*/ 994171 h 2247898"/>
              <a:gd name="connsiteX3" fmla="*/ 1229684 w 1481138"/>
              <a:gd name="connsiteY3" fmla="*/ 1241822 h 2247898"/>
              <a:gd name="connsiteX4" fmla="*/ 1477335 w 1481138"/>
              <a:gd name="connsiteY4" fmla="*/ 1489473 h 2247898"/>
              <a:gd name="connsiteX5" fmla="*/ 1481138 w 1481138"/>
              <a:gd name="connsiteY5" fmla="*/ 1488705 h 2247898"/>
              <a:gd name="connsiteX6" fmla="*/ 1481138 w 1481138"/>
              <a:gd name="connsiteY6" fmla="*/ 2247898 h 2247898"/>
              <a:gd name="connsiteX7" fmla="*/ 271463 w 1481138"/>
              <a:gd name="connsiteY7" fmla="*/ 2247898 h 2247898"/>
              <a:gd name="connsiteX8" fmla="*/ 271463 w 1481138"/>
              <a:gd name="connsiteY8" fmla="*/ 1907339 h 2247898"/>
              <a:gd name="connsiteX9" fmla="*/ 247651 w 1481138"/>
              <a:gd name="connsiteY9" fmla="*/ 1912147 h 2247898"/>
              <a:gd name="connsiteX10" fmla="*/ 0 w 1481138"/>
              <a:gd name="connsiteY10" fmla="*/ 1664496 h 2247898"/>
              <a:gd name="connsiteX11" fmla="*/ 247651 w 1481138"/>
              <a:gd name="connsiteY11" fmla="*/ 1416845 h 2247898"/>
              <a:gd name="connsiteX12" fmla="*/ 271463 w 1481138"/>
              <a:gd name="connsiteY12" fmla="*/ 1421652 h 2247898"/>
              <a:gd name="connsiteX13" fmla="*/ 271463 w 1481138"/>
              <a:gd name="connsiteY13" fmla="*/ 733379 h 2247898"/>
              <a:gd name="connsiteX14" fmla="*/ 198875 w 1481138"/>
              <a:gd name="connsiteY14" fmla="*/ 718725 h 2247898"/>
              <a:gd name="connsiteX15" fmla="*/ 47621 w 1481138"/>
              <a:gd name="connsiteY15" fmla="*/ 490535 h 2247898"/>
              <a:gd name="connsiteX16" fmla="*/ 198875 w 1481138"/>
              <a:gd name="connsiteY16" fmla="*/ 262346 h 2247898"/>
              <a:gd name="connsiteX17" fmla="*/ 271463 w 1481138"/>
              <a:gd name="connsiteY17" fmla="*/ 247691 h 2247898"/>
              <a:gd name="connsiteX18" fmla="*/ 271463 w 1481138"/>
              <a:gd name="connsiteY18" fmla="*/ 0 h 2247898"/>
              <a:gd name="connsiteX19" fmla="*/ 731284 w 1481138"/>
              <a:gd name="connsiteY19" fmla="*/ 0 h 2247898"/>
              <a:gd name="connsiteX20" fmla="*/ 731044 w 1481138"/>
              <a:gd name="connsiteY20" fmla="*/ 2389 h 2247898"/>
              <a:gd name="connsiteX21" fmla="*/ 978695 w 1481138"/>
              <a:gd name="connsiteY21" fmla="*/ 250040 h 2247898"/>
              <a:gd name="connsiteX22" fmla="*/ 1226346 w 1481138"/>
              <a:gd name="connsiteY22" fmla="*/ 2389 h 2247898"/>
              <a:gd name="connsiteX23" fmla="*/ 1226105 w 1481138"/>
              <a:gd name="connsiteY23" fmla="*/ 0 h 22478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481138" h="2247898">
                <a:moveTo>
                  <a:pt x="1481138" y="0"/>
                </a:moveTo>
                <a:lnTo>
                  <a:pt x="1481138" y="994939"/>
                </a:lnTo>
                <a:lnTo>
                  <a:pt x="1477335" y="994171"/>
                </a:lnTo>
                <a:cubicBezTo>
                  <a:pt x="1340561" y="994171"/>
                  <a:pt x="1229684" y="1105048"/>
                  <a:pt x="1229684" y="1241822"/>
                </a:cubicBezTo>
                <a:cubicBezTo>
                  <a:pt x="1229684" y="1378596"/>
                  <a:pt x="1340561" y="1489473"/>
                  <a:pt x="1477335" y="1489473"/>
                </a:cubicBezTo>
                <a:lnTo>
                  <a:pt x="1481138" y="1488705"/>
                </a:lnTo>
                <a:lnTo>
                  <a:pt x="1481138" y="2247898"/>
                </a:lnTo>
                <a:lnTo>
                  <a:pt x="271463" y="2247898"/>
                </a:lnTo>
                <a:lnTo>
                  <a:pt x="271463" y="1907339"/>
                </a:lnTo>
                <a:lnTo>
                  <a:pt x="247651" y="1912147"/>
                </a:lnTo>
                <a:cubicBezTo>
                  <a:pt x="110877" y="1912147"/>
                  <a:pt x="0" y="1801270"/>
                  <a:pt x="0" y="1664496"/>
                </a:cubicBezTo>
                <a:cubicBezTo>
                  <a:pt x="0" y="1527722"/>
                  <a:pt x="110877" y="1416845"/>
                  <a:pt x="247651" y="1416845"/>
                </a:cubicBezTo>
                <a:lnTo>
                  <a:pt x="271463" y="1421652"/>
                </a:lnTo>
                <a:lnTo>
                  <a:pt x="271463" y="733379"/>
                </a:lnTo>
                <a:lnTo>
                  <a:pt x="198875" y="718725"/>
                </a:lnTo>
                <a:cubicBezTo>
                  <a:pt x="109989" y="681129"/>
                  <a:pt x="47621" y="593116"/>
                  <a:pt x="47621" y="490535"/>
                </a:cubicBezTo>
                <a:cubicBezTo>
                  <a:pt x="47621" y="387955"/>
                  <a:pt x="109989" y="299941"/>
                  <a:pt x="198875" y="262346"/>
                </a:cubicBezTo>
                <a:lnTo>
                  <a:pt x="271463" y="247691"/>
                </a:lnTo>
                <a:lnTo>
                  <a:pt x="271463" y="0"/>
                </a:lnTo>
                <a:lnTo>
                  <a:pt x="731284" y="0"/>
                </a:lnTo>
                <a:lnTo>
                  <a:pt x="731044" y="2389"/>
                </a:lnTo>
                <a:cubicBezTo>
                  <a:pt x="731044" y="139163"/>
                  <a:pt x="841921" y="250040"/>
                  <a:pt x="978695" y="250040"/>
                </a:cubicBezTo>
                <a:cubicBezTo>
                  <a:pt x="1115469" y="250040"/>
                  <a:pt x="1226346" y="139163"/>
                  <a:pt x="1226346" y="2389"/>
                </a:cubicBezTo>
                <a:lnTo>
                  <a:pt x="1226105" y="0"/>
                </a:lnTo>
                <a:close/>
              </a:path>
            </a:pathLst>
          </a:cu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0000"/>
              </a:solidFill>
            </a:endParaRPr>
          </a:p>
        </p:txBody>
      </p:sp>
      <p:sp>
        <p:nvSpPr>
          <p:cNvPr id="8" name="a5"/>
          <p:cNvSpPr/>
          <p:nvPr/>
        </p:nvSpPr>
        <p:spPr>
          <a:xfrm rot="16200000">
            <a:off x="2933987" y="-123249"/>
            <a:ext cx="2807581" cy="4296919"/>
          </a:xfrm>
          <a:custGeom>
            <a:avLst/>
            <a:gdLst>
              <a:gd name="connsiteX0" fmla="*/ 1219200 w 1219200"/>
              <a:gd name="connsiteY0" fmla="*/ 0 h 2640811"/>
              <a:gd name="connsiteX1" fmla="*/ 1219200 w 1219200"/>
              <a:gd name="connsiteY1" fmla="*/ 2640811 h 2640811"/>
              <a:gd name="connsiteX2" fmla="*/ 869109 w 1219200"/>
              <a:gd name="connsiteY2" fmla="*/ 2640811 h 2640811"/>
              <a:gd name="connsiteX3" fmla="*/ 864125 w 1219200"/>
              <a:gd name="connsiteY3" fmla="*/ 2591369 h 2640811"/>
              <a:gd name="connsiteX4" fmla="*/ 621506 w 1219200"/>
              <a:gd name="connsiteY4" fmla="*/ 2393629 h 2640811"/>
              <a:gd name="connsiteX5" fmla="*/ 378886 w 1219200"/>
              <a:gd name="connsiteY5" fmla="*/ 2591369 h 2640811"/>
              <a:gd name="connsiteX6" fmla="*/ 373902 w 1219200"/>
              <a:gd name="connsiteY6" fmla="*/ 2640811 h 2640811"/>
              <a:gd name="connsiteX7" fmla="*/ 0 w 1219200"/>
              <a:gd name="connsiteY7" fmla="*/ 2640811 h 2640811"/>
              <a:gd name="connsiteX8" fmla="*/ 0 w 1219200"/>
              <a:gd name="connsiteY8" fmla="*/ 1383160 h 2640811"/>
              <a:gd name="connsiteX9" fmla="*/ 90750 w 1219200"/>
              <a:gd name="connsiteY9" fmla="*/ 1364838 h 2640811"/>
              <a:gd name="connsiteX10" fmla="*/ 204528 w 1219200"/>
              <a:gd name="connsiteY10" fmla="*/ 1271145 h 2640811"/>
              <a:gd name="connsiteX11" fmla="*/ 205210 w 1219200"/>
              <a:gd name="connsiteY11" fmla="*/ 1269888 h 2640811"/>
              <a:gd name="connsiteX12" fmla="*/ 217264 w 1219200"/>
              <a:gd name="connsiteY12" fmla="*/ 1255278 h 2640811"/>
              <a:gd name="connsiteX13" fmla="*/ 259559 w 1219200"/>
              <a:gd name="connsiteY13" fmla="*/ 1116814 h 2640811"/>
              <a:gd name="connsiteX14" fmla="*/ 11908 w 1219200"/>
              <a:gd name="connsiteY14" fmla="*/ 869163 h 2640811"/>
              <a:gd name="connsiteX15" fmla="*/ 3997 w 1219200"/>
              <a:gd name="connsiteY15" fmla="*/ 870760 h 2640811"/>
              <a:gd name="connsiteX16" fmla="*/ 0 w 1219200"/>
              <a:gd name="connsiteY16" fmla="*/ 869953 h 2640811"/>
              <a:gd name="connsiteX17" fmla="*/ 0 w 1219200"/>
              <a:gd name="connsiteY17" fmla="*/ 0 h 26408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219200" h="2640811">
                <a:moveTo>
                  <a:pt x="1219200" y="0"/>
                </a:moveTo>
                <a:lnTo>
                  <a:pt x="1219200" y="2640811"/>
                </a:lnTo>
                <a:lnTo>
                  <a:pt x="869109" y="2640811"/>
                </a:lnTo>
                <a:lnTo>
                  <a:pt x="864125" y="2591369"/>
                </a:lnTo>
                <a:cubicBezTo>
                  <a:pt x="841033" y="2478519"/>
                  <a:pt x="741183" y="2393629"/>
                  <a:pt x="621506" y="2393629"/>
                </a:cubicBezTo>
                <a:cubicBezTo>
                  <a:pt x="501828" y="2393629"/>
                  <a:pt x="401978" y="2478519"/>
                  <a:pt x="378886" y="2591369"/>
                </a:cubicBezTo>
                <a:lnTo>
                  <a:pt x="373902" y="2640811"/>
                </a:lnTo>
                <a:lnTo>
                  <a:pt x="0" y="2640811"/>
                </a:lnTo>
                <a:lnTo>
                  <a:pt x="0" y="1383160"/>
                </a:lnTo>
                <a:lnTo>
                  <a:pt x="90750" y="1364838"/>
                </a:lnTo>
                <a:cubicBezTo>
                  <a:pt x="137158" y="1345209"/>
                  <a:pt x="176644" y="1312418"/>
                  <a:pt x="204528" y="1271145"/>
                </a:cubicBezTo>
                <a:lnTo>
                  <a:pt x="205210" y="1269888"/>
                </a:lnTo>
                <a:lnTo>
                  <a:pt x="217264" y="1255278"/>
                </a:lnTo>
                <a:cubicBezTo>
                  <a:pt x="243967" y="1215753"/>
                  <a:pt x="259559" y="1168104"/>
                  <a:pt x="259559" y="1116814"/>
                </a:cubicBezTo>
                <a:cubicBezTo>
                  <a:pt x="259559" y="980040"/>
                  <a:pt x="148682" y="869163"/>
                  <a:pt x="11908" y="869163"/>
                </a:cubicBezTo>
                <a:lnTo>
                  <a:pt x="3997" y="870760"/>
                </a:lnTo>
                <a:lnTo>
                  <a:pt x="0" y="869953"/>
                </a:lnTo>
                <a:lnTo>
                  <a:pt x="0" y="0"/>
                </a:lnTo>
                <a:close/>
              </a:path>
            </a:pathLst>
          </a:cu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5400">
              <a:latin typeface="Times New Roman" panose="02020603050405020304" pitchFamily="18" charset="0"/>
              <a:cs typeface="Times New Roman" panose="02020603050405020304" pitchFamily="18" charset="0"/>
            </a:endParaRPr>
          </a:p>
        </p:txBody>
      </p:sp>
      <p:sp>
        <p:nvSpPr>
          <p:cNvPr id="9" name="TextBox 8"/>
          <p:cNvSpPr txBox="1"/>
          <p:nvPr/>
        </p:nvSpPr>
        <p:spPr>
          <a:xfrm>
            <a:off x="4071077" y="1611472"/>
            <a:ext cx="533400"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1</a:t>
            </a:r>
          </a:p>
        </p:txBody>
      </p:sp>
      <p:sp>
        <p:nvSpPr>
          <p:cNvPr id="10" name="TextBox 9"/>
          <p:cNvSpPr txBox="1"/>
          <p:nvPr/>
        </p:nvSpPr>
        <p:spPr>
          <a:xfrm>
            <a:off x="8038257" y="1611472"/>
            <a:ext cx="533400"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2</a:t>
            </a:r>
          </a:p>
        </p:txBody>
      </p:sp>
      <p:sp>
        <p:nvSpPr>
          <p:cNvPr id="11" name="TextBox 10"/>
          <p:cNvSpPr txBox="1"/>
          <p:nvPr/>
        </p:nvSpPr>
        <p:spPr>
          <a:xfrm>
            <a:off x="4010385" y="4333871"/>
            <a:ext cx="533400"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3</a:t>
            </a:r>
          </a:p>
        </p:txBody>
      </p:sp>
      <p:sp>
        <p:nvSpPr>
          <p:cNvPr id="12" name="TextBox 11"/>
          <p:cNvSpPr txBox="1"/>
          <p:nvPr/>
        </p:nvSpPr>
        <p:spPr>
          <a:xfrm>
            <a:off x="8038257" y="4301035"/>
            <a:ext cx="533400"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4</a:t>
            </a:r>
          </a:p>
        </p:txBody>
      </p:sp>
      <p:sp>
        <p:nvSpPr>
          <p:cNvPr id="13" name="1">
            <a:hlinkClick r:id="rId3" action="ppaction://hlinksldjump"/>
          </p:cNvPr>
          <p:cNvSpPr/>
          <p:nvPr/>
        </p:nvSpPr>
        <p:spPr>
          <a:xfrm>
            <a:off x="10806245" y="1067118"/>
            <a:ext cx="695562" cy="676518"/>
          </a:xfrm>
          <a:prstGeom prst="ellipse">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1</a:t>
            </a:r>
            <a:endParaRPr lang="vi-VN" sz="2400" b="1">
              <a:solidFill>
                <a:srgbClr val="FF0000"/>
              </a:solidFill>
              <a:latin typeface="Times New Roman" panose="02020603050405020304" pitchFamily="18" charset="0"/>
              <a:cs typeface="Times New Roman" panose="02020603050405020304" pitchFamily="18" charset="0"/>
            </a:endParaRPr>
          </a:p>
        </p:txBody>
      </p:sp>
      <p:sp>
        <p:nvSpPr>
          <p:cNvPr id="14" name="2">
            <a:hlinkClick r:id="rId4" action="ppaction://hlinksldjump"/>
          </p:cNvPr>
          <p:cNvSpPr/>
          <p:nvPr/>
        </p:nvSpPr>
        <p:spPr>
          <a:xfrm>
            <a:off x="10806245" y="1837048"/>
            <a:ext cx="695562" cy="676518"/>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latin typeface="Times New Roman" panose="02020603050405020304" pitchFamily="18" charset="0"/>
                <a:cs typeface="Times New Roman" panose="02020603050405020304" pitchFamily="18" charset="0"/>
              </a:rPr>
              <a:t>2</a:t>
            </a:r>
            <a:endParaRPr lang="vi-VN" sz="2400" b="1">
              <a:latin typeface="Times New Roman" panose="02020603050405020304" pitchFamily="18" charset="0"/>
              <a:cs typeface="Times New Roman" panose="02020603050405020304" pitchFamily="18" charset="0"/>
            </a:endParaRPr>
          </a:p>
        </p:txBody>
      </p:sp>
      <p:sp>
        <p:nvSpPr>
          <p:cNvPr id="15" name="3">
            <a:hlinkClick r:id="rId5" action="ppaction://hlinksldjump"/>
          </p:cNvPr>
          <p:cNvSpPr/>
          <p:nvPr/>
        </p:nvSpPr>
        <p:spPr>
          <a:xfrm>
            <a:off x="10806245" y="2671530"/>
            <a:ext cx="695562" cy="676518"/>
          </a:xfrm>
          <a:prstGeom prst="ellipse">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chemeClr val="bg1"/>
                </a:solidFill>
                <a:latin typeface="Times New Roman" panose="02020603050405020304" pitchFamily="18" charset="0"/>
                <a:cs typeface="Times New Roman" panose="02020603050405020304" pitchFamily="18" charset="0"/>
              </a:rPr>
              <a:t>3</a:t>
            </a:r>
            <a:endParaRPr lang="vi-VN" sz="2400" b="1">
              <a:solidFill>
                <a:schemeClr val="bg1"/>
              </a:solidFill>
              <a:latin typeface="Times New Roman" panose="02020603050405020304" pitchFamily="18" charset="0"/>
              <a:cs typeface="Times New Roman" panose="02020603050405020304" pitchFamily="18" charset="0"/>
            </a:endParaRPr>
          </a:p>
        </p:txBody>
      </p:sp>
      <p:sp>
        <p:nvSpPr>
          <p:cNvPr id="16" name="4">
            <a:hlinkClick r:id="rId6" action="ppaction://hlinksldjump"/>
          </p:cNvPr>
          <p:cNvSpPr/>
          <p:nvPr/>
        </p:nvSpPr>
        <p:spPr>
          <a:xfrm>
            <a:off x="10842768" y="3589881"/>
            <a:ext cx="695562" cy="676518"/>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latin typeface="Times New Roman" panose="02020603050405020304" pitchFamily="18" charset="0"/>
                <a:cs typeface="Times New Roman" panose="02020603050405020304" pitchFamily="18" charset="0"/>
              </a:rPr>
              <a:t>4</a:t>
            </a:r>
            <a:endParaRPr lang="vi-VN" sz="2400" b="1">
              <a:latin typeface="Times New Roman" panose="02020603050405020304" pitchFamily="18" charset="0"/>
              <a:cs typeface="Times New Roman" panose="02020603050405020304" pitchFamily="18" charset="0"/>
            </a:endParaRPr>
          </a:p>
        </p:txBody>
      </p:sp>
      <p:pic>
        <p:nvPicPr>
          <p:cNvPr id="17" name="Picture 2" descr="Káº¿t quáº£ hÃ¬nh áº£nh cho máº£nh ghÃ©p bÃ­ áº©n">
            <a:hlinkClick r:id="rId7" action="ppaction://hlinksldjump"/>
          </p:cNvPr>
          <p:cNvPicPr>
            <a:picLocks noChangeAspect="1" noChangeArrowheads="1"/>
          </p:cNvPicPr>
          <p:nvPr/>
        </p:nvPicPr>
        <p:blipFill>
          <a:blip r:embed="rId8" cstate="print">
            <a:clrChange>
              <a:clrFrom>
                <a:srgbClr val="FBF9FE"/>
              </a:clrFrom>
              <a:clrTo>
                <a:srgbClr val="FBF9FE">
                  <a:alpha val="0"/>
                </a:srgbClr>
              </a:clrTo>
            </a:clrChange>
            <a:extLst>
              <a:ext uri="{28A0092B-C50C-407E-A947-70E740481C1C}">
                <a14:useLocalDpi xmlns:a14="http://schemas.microsoft.com/office/drawing/2010/main" val="0"/>
              </a:ext>
            </a:extLst>
          </a:blip>
          <a:srcRect/>
          <a:stretch>
            <a:fillRect/>
          </a:stretch>
        </p:blipFill>
        <p:spPr bwMode="auto">
          <a:xfrm>
            <a:off x="76200" y="152400"/>
            <a:ext cx="12192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2" descr="Káº¿t quáº£ hÃ¬nh áº£nh cho máº£nh ghÃ©p bÃ­ áº©n">
            <a:hlinkClick r:id="rId9" action="ppaction://hlinksldjump"/>
          </p:cNvPr>
          <p:cNvPicPr>
            <a:picLocks noChangeAspect="1" noChangeArrowheads="1"/>
          </p:cNvPicPr>
          <p:nvPr/>
        </p:nvPicPr>
        <p:blipFill>
          <a:blip r:embed="rId8" cstate="print">
            <a:clrChange>
              <a:clrFrom>
                <a:srgbClr val="FBF9FE"/>
              </a:clrFrom>
              <a:clrTo>
                <a:srgbClr val="FBF9FE">
                  <a:alpha val="0"/>
                </a:srgbClr>
              </a:clrTo>
            </a:clrChange>
            <a:extLst>
              <a:ext uri="{28A0092B-C50C-407E-A947-70E740481C1C}">
                <a14:useLocalDpi xmlns:a14="http://schemas.microsoft.com/office/drawing/2010/main" val="0"/>
              </a:ext>
            </a:extLst>
          </a:blip>
          <a:srcRect/>
          <a:stretch>
            <a:fillRect/>
          </a:stretch>
        </p:blipFill>
        <p:spPr bwMode="auto">
          <a:xfrm>
            <a:off x="10842768" y="4468589"/>
            <a:ext cx="762000" cy="571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950409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par>
                                <p:cTn id="8" presetID="9" presetClass="exit" presetSubtype="0" fill="hold" grpId="0" nodeType="withEffect">
                                  <p:stCondLst>
                                    <p:cond delay="0"/>
                                  </p:stCondLst>
                                  <p:childTnLst>
                                    <p:animEffect transition="out" filter="dissolve">
                                      <p:cBhvr>
                                        <p:cTn id="9" dur="500"/>
                                        <p:tgtEl>
                                          <p:spTgt spid="10"/>
                                        </p:tgtEl>
                                      </p:cBhvr>
                                    </p:animEffect>
                                    <p:set>
                                      <p:cBhvr>
                                        <p:cTn id="10"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11" restart="whenNotActive" fill="hold" evtFilter="cancelBubble" nodeType="interactiveSeq">
                <p:stCondLst>
                  <p:cond evt="onClick" delay="0">
                    <p:tgtEl>
                      <p:spTgt spid="5"/>
                    </p:tgtEl>
                  </p:cond>
                </p:stCondLst>
                <p:endSync evt="end" delay="0">
                  <p:rtn val="all"/>
                </p:endSync>
                <p:childTnLst>
                  <p:par>
                    <p:cTn id="12" fill="hold">
                      <p:stCondLst>
                        <p:cond delay="0"/>
                      </p:stCondLst>
                      <p:childTnLst>
                        <p:par>
                          <p:cTn id="13" fill="hold">
                            <p:stCondLst>
                              <p:cond delay="0"/>
                            </p:stCondLst>
                            <p:childTnLst>
                              <p:par>
                                <p:cTn id="14" presetID="9" presetClass="exit" presetSubtype="0" fill="hold" grpId="0" nodeType="clickEffect">
                                  <p:stCondLst>
                                    <p:cond delay="0"/>
                                  </p:stCondLst>
                                  <p:childTnLst>
                                    <p:animEffect transition="out" filter="dissolve">
                                      <p:cBhvr>
                                        <p:cTn id="15" dur="500"/>
                                        <p:tgtEl>
                                          <p:spTgt spid="5"/>
                                        </p:tgtEl>
                                      </p:cBhvr>
                                    </p:animEffect>
                                    <p:set>
                                      <p:cBhvr>
                                        <p:cTn id="16" dur="1" fill="hold">
                                          <p:stCondLst>
                                            <p:cond delay="499"/>
                                          </p:stCondLst>
                                        </p:cTn>
                                        <p:tgtEl>
                                          <p:spTgt spid="5"/>
                                        </p:tgtEl>
                                        <p:attrNameLst>
                                          <p:attrName>style.visibility</p:attrName>
                                        </p:attrNameLst>
                                      </p:cBhvr>
                                      <p:to>
                                        <p:strVal val="hidden"/>
                                      </p:to>
                                    </p:set>
                                  </p:childTnLst>
                                </p:cTn>
                              </p:par>
                              <p:par>
                                <p:cTn id="17" presetID="9" presetClass="exit" presetSubtype="0" fill="hold" grpId="0" nodeType="withEffect">
                                  <p:stCondLst>
                                    <p:cond delay="0"/>
                                  </p:stCondLst>
                                  <p:childTnLst>
                                    <p:animEffect transition="out" filter="dissolve">
                                      <p:cBhvr>
                                        <p:cTn id="18" dur="500"/>
                                        <p:tgtEl>
                                          <p:spTgt spid="11"/>
                                        </p:tgtEl>
                                      </p:cBhvr>
                                    </p:animEffect>
                                    <p:set>
                                      <p:cBhvr>
                                        <p:cTn id="19"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20" restart="whenNotActive" fill="hold" evtFilter="cancelBubble" nodeType="interactiveSeq">
                <p:stCondLst>
                  <p:cond evt="onClick" delay="0">
                    <p:tgtEl>
                      <p:spTgt spid="7"/>
                    </p:tgtEl>
                  </p:cond>
                </p:stCondLst>
                <p:endSync evt="end" delay="0">
                  <p:rtn val="all"/>
                </p:endSync>
                <p:childTnLst>
                  <p:par>
                    <p:cTn id="21" fill="hold">
                      <p:stCondLst>
                        <p:cond delay="0"/>
                      </p:stCondLst>
                      <p:childTnLst>
                        <p:par>
                          <p:cTn id="22" fill="hold">
                            <p:stCondLst>
                              <p:cond delay="0"/>
                            </p:stCondLst>
                            <p:childTnLst>
                              <p:par>
                                <p:cTn id="23" presetID="9" presetClass="exit" presetSubtype="0" fill="hold" grpId="0" nodeType="clickEffect">
                                  <p:stCondLst>
                                    <p:cond delay="0"/>
                                  </p:stCondLst>
                                  <p:childTnLst>
                                    <p:animEffect transition="out" filter="dissolve">
                                      <p:cBhvr>
                                        <p:cTn id="24" dur="500"/>
                                        <p:tgtEl>
                                          <p:spTgt spid="7"/>
                                        </p:tgtEl>
                                      </p:cBhvr>
                                    </p:animEffect>
                                    <p:set>
                                      <p:cBhvr>
                                        <p:cTn id="25" dur="1" fill="hold">
                                          <p:stCondLst>
                                            <p:cond delay="499"/>
                                          </p:stCondLst>
                                        </p:cTn>
                                        <p:tgtEl>
                                          <p:spTgt spid="7"/>
                                        </p:tgtEl>
                                        <p:attrNameLst>
                                          <p:attrName>style.visibility</p:attrName>
                                        </p:attrNameLst>
                                      </p:cBhvr>
                                      <p:to>
                                        <p:strVal val="hidden"/>
                                      </p:to>
                                    </p:set>
                                  </p:childTnLst>
                                </p:cTn>
                              </p:par>
                              <p:par>
                                <p:cTn id="26" presetID="9" presetClass="exit" presetSubtype="0" fill="hold" grpId="0" nodeType="withEffect">
                                  <p:stCondLst>
                                    <p:cond delay="0"/>
                                  </p:stCondLst>
                                  <p:childTnLst>
                                    <p:animEffect transition="out" filter="dissolve">
                                      <p:cBhvr>
                                        <p:cTn id="27" dur="500"/>
                                        <p:tgtEl>
                                          <p:spTgt spid="12"/>
                                        </p:tgtEl>
                                      </p:cBhvr>
                                    </p:animEffect>
                                    <p:set>
                                      <p:cBhvr>
                                        <p:cTn id="28"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29" restart="whenNotActive" fill="hold" evtFilter="cancelBubble" nodeType="interactiveSeq">
                <p:stCondLst>
                  <p:cond evt="onClick" delay="0">
                    <p:tgtEl>
                      <p:spTgt spid="8"/>
                    </p:tgtEl>
                  </p:cond>
                </p:stCondLst>
                <p:endSync evt="end" delay="0">
                  <p:rtn val="all"/>
                </p:endSync>
                <p:childTnLst>
                  <p:par>
                    <p:cTn id="30" fill="hold">
                      <p:stCondLst>
                        <p:cond delay="0"/>
                      </p:stCondLst>
                      <p:childTnLst>
                        <p:par>
                          <p:cTn id="31" fill="hold">
                            <p:stCondLst>
                              <p:cond delay="0"/>
                            </p:stCondLst>
                            <p:childTnLst>
                              <p:par>
                                <p:cTn id="32" presetID="9" presetClass="exit" presetSubtype="0" fill="hold" grpId="0" nodeType="clickEffect">
                                  <p:stCondLst>
                                    <p:cond delay="0"/>
                                  </p:stCondLst>
                                  <p:childTnLst>
                                    <p:animEffect transition="out" filter="dissolve">
                                      <p:cBhvr>
                                        <p:cTn id="33" dur="500"/>
                                        <p:tgtEl>
                                          <p:spTgt spid="8"/>
                                        </p:tgtEl>
                                      </p:cBhvr>
                                    </p:animEffect>
                                    <p:set>
                                      <p:cBhvr>
                                        <p:cTn id="34" dur="1" fill="hold">
                                          <p:stCondLst>
                                            <p:cond delay="499"/>
                                          </p:stCondLst>
                                        </p:cTn>
                                        <p:tgtEl>
                                          <p:spTgt spid="8"/>
                                        </p:tgtEl>
                                        <p:attrNameLst>
                                          <p:attrName>style.visibility</p:attrName>
                                        </p:attrNameLst>
                                      </p:cBhvr>
                                      <p:to>
                                        <p:strVal val="hidden"/>
                                      </p:to>
                                    </p:set>
                                  </p:childTnLst>
                                </p:cTn>
                              </p:par>
                              <p:par>
                                <p:cTn id="35" presetID="9" presetClass="exit" presetSubtype="0" fill="hold" grpId="0" nodeType="withEffect">
                                  <p:stCondLst>
                                    <p:cond delay="0"/>
                                  </p:stCondLst>
                                  <p:childTnLst>
                                    <p:animEffect transition="out" filter="dissolve">
                                      <p:cBhvr>
                                        <p:cTn id="36" dur="500"/>
                                        <p:tgtEl>
                                          <p:spTgt spid="9"/>
                                        </p:tgtEl>
                                      </p:cBhvr>
                                    </p:animEffect>
                                    <p:set>
                                      <p:cBhvr>
                                        <p:cTn id="37"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38" restart="whenNotActive" fill="hold" evtFilter="cancelBubble" nodeType="interactiveSeq">
                <p:stCondLst>
                  <p:cond evt="onClick" delay="0">
                    <p:tgtEl>
                      <p:spTgt spid="13"/>
                    </p:tgtEl>
                  </p:cond>
                </p:stCondLst>
                <p:endSync evt="end" delay="0">
                  <p:rtn val="all"/>
                </p:endSync>
                <p:childTnLst>
                  <p:par>
                    <p:cTn id="39" fill="hold">
                      <p:stCondLst>
                        <p:cond delay="0"/>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43" restart="whenNotActive" fill="hold" evtFilter="cancelBubble" nodeType="interactiveSeq">
                <p:stCondLst>
                  <p:cond evt="onClick" delay="0">
                    <p:tgtEl>
                      <p:spTgt spid="14"/>
                    </p:tgtEl>
                  </p:cond>
                </p:stCondLst>
                <p:endSync evt="end" delay="0">
                  <p:rtn val="all"/>
                </p:endSync>
                <p:childTnLst>
                  <p:par>
                    <p:cTn id="44" fill="hold">
                      <p:stCondLst>
                        <p:cond delay="0"/>
                      </p:stCondLst>
                      <p:childTnLst>
                        <p:par>
                          <p:cTn id="45" fill="hold">
                            <p:stCondLst>
                              <p:cond delay="0"/>
                            </p:stCondLst>
                            <p:childTnLst>
                              <p:par>
                                <p:cTn id="46" presetID="1" presetClass="exit" presetSubtype="0" fill="hold" grpId="0" nodeType="clickEffect">
                                  <p:stCondLst>
                                    <p:cond delay="0"/>
                                  </p:stCondLst>
                                  <p:childTnLst>
                                    <p:set>
                                      <p:cBhvr>
                                        <p:cTn id="47" dur="1" fill="hold">
                                          <p:stCondLst>
                                            <p:cond delay="0"/>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1" presetClass="exit" presetSubtype="0" fill="hold" grpId="0" nodeType="clickEffect">
                                  <p:stCondLst>
                                    <p:cond delay="0"/>
                                  </p:stCondLst>
                                  <p:childTnLst>
                                    <p:set>
                                      <p:cBhvr>
                                        <p:cTn id="52" dur="1" fill="hold">
                                          <p:stCondLst>
                                            <p:cond delay="0"/>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53" restart="whenNotActive" fill="hold" evtFilter="cancelBubble" nodeType="interactiveSeq">
                <p:stCondLst>
                  <p:cond evt="onClick" delay="0">
                    <p:tgtEl>
                      <p:spTgt spid="15"/>
                    </p:tgtEl>
                  </p:cond>
                </p:stCondLst>
                <p:endSync evt="end" delay="0">
                  <p:rtn val="all"/>
                </p:endSync>
                <p:childTnLst>
                  <p:par>
                    <p:cTn id="54" fill="hold">
                      <p:stCondLst>
                        <p:cond delay="0"/>
                      </p:stCondLst>
                      <p:childTnLst>
                        <p:par>
                          <p:cTn id="55" fill="hold">
                            <p:stCondLst>
                              <p:cond delay="0"/>
                            </p:stCondLst>
                            <p:childTnLst>
                              <p:par>
                                <p:cTn id="56" presetID="1" presetClass="exit" presetSubtype="0" fill="hold" grpId="0" nodeType="clickEffect">
                                  <p:stCondLst>
                                    <p:cond delay="0"/>
                                  </p:stCondLst>
                                  <p:childTnLst>
                                    <p:set>
                                      <p:cBhvr>
                                        <p:cTn id="57" dur="1" fill="hold">
                                          <p:stCondLst>
                                            <p:cond delay="0"/>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5" grpId="0" animBg="1"/>
      <p:bldP spid="6" grpId="0" animBg="1"/>
      <p:bldP spid="7" grpId="0" animBg="1"/>
      <p:bldP spid="8" grpId="0" animBg="1"/>
      <p:bldP spid="9" grpId="0"/>
      <p:bldP spid="10" grpId="0"/>
      <p:bldP spid="11" grpId="0"/>
      <p:bldP spid="12" grpId="0"/>
      <p:bldP spid="13" grpId="0" animBg="1"/>
      <p:bldP spid="14" grpId="0" animBg="1"/>
      <p:bldP spid="15" grpId="0" animBg="1"/>
      <p:bldP spid="1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421757" y="659507"/>
            <a:ext cx="7469868" cy="927338"/>
          </a:xfrm>
          <a:prstGeom prst="rect">
            <a:avLst/>
          </a:prstGeom>
          <a:solidFill>
            <a:srgbClr val="BFD7C5"/>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3600" b="1">
                <a:solidFill>
                  <a:srgbClr val="FF0000"/>
                </a:solidFill>
                <a:latin typeface="Times New Roman" panose="02020603050405020304" pitchFamily="18" charset="0"/>
                <a:cs typeface="Times New Roman" panose="02020603050405020304" pitchFamily="18" charset="0"/>
              </a:rPr>
              <a:t>Câu 1: </a:t>
            </a:r>
            <a:r>
              <a:rPr lang="es-MX" sz="3600" b="1">
                <a:solidFill>
                  <a:srgbClr val="FF0000"/>
                </a:solidFill>
                <a:latin typeface="Times New Roman" pitchFamily="18" charset="0"/>
                <a:cs typeface="Times New Roman" pitchFamily="18" charset="0"/>
              </a:rPr>
              <a:t>Trên trục số nằm ngang:</a:t>
            </a:r>
            <a:endParaRPr lang="es-CL" sz="3600" b="1">
              <a:solidFill>
                <a:srgbClr val="FF0000"/>
              </a:solidFill>
              <a:latin typeface="Times New Roman" pitchFamily="18" charset="0"/>
              <a:cs typeface="Times New Roman" pitchFamily="18" charset="0"/>
            </a:endParaRPr>
          </a:p>
        </p:txBody>
      </p:sp>
      <p:sp>
        <p:nvSpPr>
          <p:cNvPr id="13" name="A"/>
          <p:cNvSpPr/>
          <p:nvPr/>
        </p:nvSpPr>
        <p:spPr>
          <a:xfrm>
            <a:off x="603024" y="2362200"/>
            <a:ext cx="5238296" cy="114300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s-MX" sz="2400" b="1">
                <a:solidFill>
                  <a:schemeClr val="bg1"/>
                </a:solidFill>
                <a:latin typeface="Times New Roman" pitchFamily="18" charset="0"/>
                <a:cs typeface="Times New Roman" pitchFamily="18" charset="0"/>
              </a:rPr>
              <a:t>A. Các điểm biểu diễn số nguyên âm nằm bên trái điểm 0.</a:t>
            </a:r>
            <a:endParaRPr lang="es-CL" sz="2400" b="1">
              <a:solidFill>
                <a:schemeClr val="bg1"/>
              </a:solidFill>
              <a:latin typeface="Times New Roman" pitchFamily="18" charset="0"/>
              <a:cs typeface="Times New Roman" pitchFamily="18" charset="0"/>
            </a:endParaRPr>
          </a:p>
        </p:txBody>
      </p:sp>
      <p:sp>
        <p:nvSpPr>
          <p:cNvPr id="15" name="C"/>
          <p:cNvSpPr/>
          <p:nvPr/>
        </p:nvSpPr>
        <p:spPr>
          <a:xfrm flipH="1">
            <a:off x="6156691" y="2362200"/>
            <a:ext cx="5257800" cy="114300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s-MX" sz="2400" b="1">
                <a:solidFill>
                  <a:schemeClr val="bg1"/>
                </a:solidFill>
                <a:latin typeface="Times New Roman" pitchFamily="18" charset="0"/>
                <a:cs typeface="Times New Roman" pitchFamily="18" charset="0"/>
              </a:rPr>
              <a:t>   B. Các điểm biểu diễn số nguyên   </a:t>
            </a:r>
          </a:p>
          <a:p>
            <a:pPr algn="ctr"/>
            <a:r>
              <a:rPr lang="es-MX" sz="2400" b="1">
                <a:solidFill>
                  <a:schemeClr val="bg1"/>
                </a:solidFill>
                <a:latin typeface="Times New Roman" pitchFamily="18" charset="0"/>
                <a:cs typeface="Times New Roman" pitchFamily="18" charset="0"/>
              </a:rPr>
              <a:t>     dương nằm bên trái điểm 0.</a:t>
            </a:r>
            <a:endParaRPr lang="es-CL" sz="2400" b="1">
              <a:solidFill>
                <a:schemeClr val="bg1"/>
              </a:solidFill>
              <a:latin typeface="Times New Roman" pitchFamily="18" charset="0"/>
              <a:cs typeface="Times New Roman" pitchFamily="18" charset="0"/>
            </a:endParaRPr>
          </a:p>
        </p:txBody>
      </p:sp>
      <p:sp>
        <p:nvSpPr>
          <p:cNvPr id="27" name="C"/>
          <p:cNvSpPr/>
          <p:nvPr/>
        </p:nvSpPr>
        <p:spPr>
          <a:xfrm>
            <a:off x="603024" y="3962400"/>
            <a:ext cx="5238296" cy="114300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s-MX" sz="2400" b="1">
                <a:solidFill>
                  <a:schemeClr val="bg1"/>
                </a:solidFill>
                <a:latin typeface="Times New Roman" pitchFamily="18" charset="0"/>
                <a:cs typeface="Times New Roman" pitchFamily="18" charset="0"/>
              </a:rPr>
              <a:t>C. Các điểm biểu diễn số nguyên âm nằm bên phải điểm 0.</a:t>
            </a:r>
            <a:endParaRPr lang="es-CL" sz="2400" b="1" dirty="0">
              <a:solidFill>
                <a:schemeClr val="bg1"/>
              </a:solidFill>
              <a:latin typeface="Times New Roman" pitchFamily="18" charset="0"/>
              <a:cs typeface="Times New Roman" pitchFamily="18" charset="0"/>
            </a:endParaRPr>
          </a:p>
        </p:txBody>
      </p:sp>
      <p:sp>
        <p:nvSpPr>
          <p:cNvPr id="28" name="C"/>
          <p:cNvSpPr/>
          <p:nvPr/>
        </p:nvSpPr>
        <p:spPr>
          <a:xfrm flipH="1">
            <a:off x="6156691" y="3962400"/>
            <a:ext cx="5257800" cy="114300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s-MX" sz="2400" b="1">
                <a:solidFill>
                  <a:schemeClr val="bg1"/>
                </a:solidFill>
                <a:latin typeface="Times New Roman" pitchFamily="18" charset="0"/>
                <a:cs typeface="Times New Roman" pitchFamily="18" charset="0"/>
              </a:rPr>
              <a:t>   D. Các điểm biểu diễn số nguyên âm nằm bên phải điểm biểu diễn số nguyên dương.</a:t>
            </a:r>
            <a:endParaRPr lang="es-CL" sz="2400" b="1" dirty="0">
              <a:solidFill>
                <a:schemeClr val="bg1"/>
              </a:solidFill>
              <a:latin typeface="Times New Roman" pitchFamily="18" charset="0"/>
              <a:cs typeface="Times New Roman" pitchFamily="18" charset="0"/>
            </a:endParaRPr>
          </a:p>
        </p:txBody>
      </p:sp>
      <p:pic>
        <p:nvPicPr>
          <p:cNvPr id="29" name="ĐỒNG HỒ ĐẾM NGƯỢC 15s - MP4 (Phan Linh)">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0439400" y="76200"/>
            <a:ext cx="1652588" cy="933989"/>
          </a:xfrm>
          <a:prstGeom prst="rect">
            <a:avLst/>
          </a:prstGeom>
        </p:spPr>
      </p:pic>
      <p:pic>
        <p:nvPicPr>
          <p:cNvPr id="30" name="Picture 2" descr="Káº¿t quáº£ hÃ¬nh áº£nh cho máº£nh ghÃ©p bÃ­ áº©n">
            <a:hlinkClick r:id="rId7" action="ppaction://hlinksldjump"/>
          </p:cNvPr>
          <p:cNvPicPr>
            <a:picLocks noChangeAspect="1" noChangeArrowheads="1"/>
          </p:cNvPicPr>
          <p:nvPr/>
        </p:nvPicPr>
        <p:blipFill>
          <a:blip r:embed="rId8" cstate="print">
            <a:clrChange>
              <a:clrFrom>
                <a:srgbClr val="FBF9FE"/>
              </a:clrFrom>
              <a:clrTo>
                <a:srgbClr val="FBF9FE">
                  <a:alpha val="0"/>
                </a:srgbClr>
              </a:clrTo>
            </a:clrChange>
            <a:extLst>
              <a:ext uri="{28A0092B-C50C-407E-A947-70E740481C1C}">
                <a14:useLocalDpi xmlns:a14="http://schemas.microsoft.com/office/drawing/2010/main" val="0"/>
              </a:ext>
            </a:extLst>
          </a:blip>
          <a:srcRect/>
          <a:stretch>
            <a:fillRect/>
          </a:stretch>
        </p:blipFill>
        <p:spPr bwMode="auto">
          <a:xfrm>
            <a:off x="76200" y="152400"/>
            <a:ext cx="12192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294864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5"/>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5"/>
                                        </p:tgtEl>
                                      </p:cBhvr>
                                    </p:animEffect>
                                    <p:animScale>
                                      <p:cBhvr>
                                        <p:cTn id="15" dur="250" autoRev="1" fill="hold"/>
                                        <p:tgtEl>
                                          <p:spTgt spid="15"/>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5"/>
                  </p:tgtEl>
                </p:cond>
              </p:nextCondLst>
            </p:seq>
            <p:seq concurrent="1" nextAc="seek">
              <p:cTn id="16" restart="whenNotActive" fill="hold" evtFilter="cancelBubble" nodeType="interactiveSeq">
                <p:stCondLst>
                  <p:cond evt="onClick" delay="0">
                    <p:tgtEl>
                      <p:spTgt spid="27"/>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27"/>
                                        </p:tgtEl>
                                      </p:cBhvr>
                                    </p:animEffect>
                                    <p:animScale>
                                      <p:cBhvr>
                                        <p:cTn id="21" dur="250" autoRev="1" fill="hold"/>
                                        <p:tgtEl>
                                          <p:spTgt spid="27"/>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27"/>
                  </p:tgtEl>
                </p:cond>
              </p:nextCondLst>
            </p:seq>
            <p:seq concurrent="1" nextAc="seek">
              <p:cTn id="22" restart="whenNotActive" fill="hold" evtFilter="cancelBubble" nodeType="interactiveSeq">
                <p:stCondLst>
                  <p:cond evt="onClick" delay="0">
                    <p:tgtEl>
                      <p:spTgt spid="28"/>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28"/>
                                        </p:tgtEl>
                                      </p:cBhvr>
                                    </p:animEffect>
                                    <p:animScale>
                                      <p:cBhvr>
                                        <p:cTn id="27" dur="250" autoRev="1" fill="hold"/>
                                        <p:tgtEl>
                                          <p:spTgt spid="28"/>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28"/>
                  </p:tgtEl>
                </p:cond>
              </p:nextCondLst>
            </p:seq>
            <p:seq concurrent="1" nextAc="seek">
              <p:cTn id="28" restart="whenNotActive" fill="hold" evtFilter="cancelBubble" nodeType="interactiveSeq">
                <p:stCondLst>
                  <p:cond evt="onClick" delay="0">
                    <p:tgtEl>
                      <p:spTgt spid="29"/>
                    </p:tgtEl>
                  </p:cond>
                </p:stCondLst>
                <p:endSync evt="end" delay="0">
                  <p:rtn val="all"/>
                </p:endSync>
                <p:childTnLst>
                  <p:par>
                    <p:cTn id="29" fill="hold">
                      <p:stCondLst>
                        <p:cond delay="0"/>
                      </p:stCondLst>
                      <p:childTnLst>
                        <p:par>
                          <p:cTn id="30" fill="hold">
                            <p:stCondLst>
                              <p:cond delay="0"/>
                            </p:stCondLst>
                            <p:childTnLst>
                              <p:par>
                                <p:cTn id="31" presetID="2" presetClass="mediacall" presetSubtype="0" fill="hold" nodeType="clickEffect">
                                  <p:stCondLst>
                                    <p:cond delay="0"/>
                                  </p:stCondLst>
                                  <p:childTnLst>
                                    <p:cmd type="call" cmd="togglePause">
                                      <p:cBhvr>
                                        <p:cTn id="32" dur="1" fill="hold"/>
                                        <p:tgtEl>
                                          <p:spTgt spid="29"/>
                                        </p:tgtEl>
                                      </p:cBhvr>
                                    </p:cmd>
                                  </p:childTnLst>
                                </p:cTn>
                              </p:par>
                            </p:childTnLst>
                          </p:cTn>
                        </p:par>
                      </p:childTnLst>
                    </p:cTn>
                  </p:par>
                </p:childTnLst>
              </p:cTn>
              <p:nextCondLst>
                <p:cond evt="onClick" delay="0">
                  <p:tgtEl>
                    <p:spTgt spid="29"/>
                  </p:tgtEl>
                </p:cond>
              </p:nextCondLst>
            </p:seq>
            <p:video>
              <p:cMediaNode vol="80000">
                <p:cTn id="33" fill="hold" display="0">
                  <p:stCondLst>
                    <p:cond delay="indefinite"/>
                  </p:stCondLst>
                </p:cTn>
                <p:tgtEl>
                  <p:spTgt spid="29"/>
                </p:tgtEl>
              </p:cMediaNode>
            </p:video>
          </p:childTnLst>
        </p:cTn>
      </p:par>
    </p:tnLst>
    <p:bldLst>
      <p:bldP spid="13" grpId="0" animBg="1"/>
      <p:bldP spid="15" grpId="0" animBg="1"/>
      <p:bldP spid="27" grpId="0" animBg="1"/>
      <p:bldP spid="2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4"/>
          <p:cNvGrpSpPr>
            <a:grpSpLocks/>
          </p:cNvGrpSpPr>
          <p:nvPr/>
        </p:nvGrpSpPr>
        <p:grpSpPr bwMode="auto">
          <a:xfrm>
            <a:off x="890091" y="1956124"/>
            <a:ext cx="10058400" cy="1500190"/>
            <a:chOff x="672" y="1710"/>
            <a:chExt cx="4752" cy="945"/>
          </a:xfrm>
        </p:grpSpPr>
        <p:grpSp>
          <p:nvGrpSpPr>
            <p:cNvPr id="21" name="Group 5"/>
            <p:cNvGrpSpPr>
              <a:grpSpLocks/>
            </p:cNvGrpSpPr>
            <p:nvPr/>
          </p:nvGrpSpPr>
          <p:grpSpPr bwMode="auto">
            <a:xfrm>
              <a:off x="672" y="2112"/>
              <a:ext cx="4752" cy="96"/>
              <a:chOff x="864" y="2515"/>
              <a:chExt cx="4752" cy="96"/>
            </a:xfrm>
          </p:grpSpPr>
          <p:grpSp>
            <p:nvGrpSpPr>
              <p:cNvPr id="91" name="Group 6"/>
              <p:cNvGrpSpPr>
                <a:grpSpLocks/>
              </p:cNvGrpSpPr>
              <p:nvPr/>
            </p:nvGrpSpPr>
            <p:grpSpPr bwMode="auto">
              <a:xfrm>
                <a:off x="2784" y="2515"/>
                <a:ext cx="2832" cy="96"/>
                <a:chOff x="2784" y="912"/>
                <a:chExt cx="2832" cy="96"/>
              </a:xfrm>
            </p:grpSpPr>
            <p:sp>
              <p:nvSpPr>
                <p:cNvPr id="143" name="Line 7"/>
                <p:cNvSpPr>
                  <a:spLocks noChangeShapeType="1"/>
                </p:cNvSpPr>
                <p:nvPr/>
              </p:nvSpPr>
              <p:spPr bwMode="auto">
                <a:xfrm>
                  <a:off x="2784" y="960"/>
                  <a:ext cx="2832" cy="0"/>
                </a:xfrm>
                <a:prstGeom prst="line">
                  <a:avLst/>
                </a:prstGeom>
                <a:noFill/>
                <a:ln w="571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44" name="Line 8"/>
                <p:cNvSpPr>
                  <a:spLocks noChangeShapeType="1"/>
                </p:cNvSpPr>
                <p:nvPr/>
              </p:nvSpPr>
              <p:spPr bwMode="auto">
                <a:xfrm>
                  <a:off x="2784"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45" name="Line 9"/>
                <p:cNvSpPr>
                  <a:spLocks noChangeShapeType="1"/>
                </p:cNvSpPr>
                <p:nvPr/>
              </p:nvSpPr>
              <p:spPr bwMode="auto">
                <a:xfrm>
                  <a:off x="3120"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46" name="Line 10"/>
                <p:cNvSpPr>
                  <a:spLocks noChangeShapeType="1"/>
                </p:cNvSpPr>
                <p:nvPr/>
              </p:nvSpPr>
              <p:spPr bwMode="auto">
                <a:xfrm>
                  <a:off x="3456"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47" name="Line 11"/>
                <p:cNvSpPr>
                  <a:spLocks noChangeShapeType="1"/>
                </p:cNvSpPr>
                <p:nvPr/>
              </p:nvSpPr>
              <p:spPr bwMode="auto">
                <a:xfrm>
                  <a:off x="3792"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48" name="Line 12"/>
                <p:cNvSpPr>
                  <a:spLocks noChangeShapeType="1"/>
                </p:cNvSpPr>
                <p:nvPr/>
              </p:nvSpPr>
              <p:spPr bwMode="auto">
                <a:xfrm>
                  <a:off x="4128"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49" name="Line 13"/>
                <p:cNvSpPr>
                  <a:spLocks noChangeShapeType="1"/>
                </p:cNvSpPr>
                <p:nvPr/>
              </p:nvSpPr>
              <p:spPr bwMode="auto">
                <a:xfrm>
                  <a:off x="4464"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50" name="Line 14"/>
                <p:cNvSpPr>
                  <a:spLocks noChangeShapeType="1"/>
                </p:cNvSpPr>
                <p:nvPr/>
              </p:nvSpPr>
              <p:spPr bwMode="auto">
                <a:xfrm>
                  <a:off x="4800"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51" name="Line 15"/>
                <p:cNvSpPr>
                  <a:spLocks noChangeShapeType="1"/>
                </p:cNvSpPr>
                <p:nvPr/>
              </p:nvSpPr>
              <p:spPr bwMode="auto">
                <a:xfrm>
                  <a:off x="5136"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52" name="Line 16"/>
                <p:cNvSpPr>
                  <a:spLocks noChangeShapeType="1"/>
                </p:cNvSpPr>
                <p:nvPr/>
              </p:nvSpPr>
              <p:spPr bwMode="auto">
                <a:xfrm>
                  <a:off x="4800"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grpSp>
          <p:grpSp>
            <p:nvGrpSpPr>
              <p:cNvPr id="92" name="Group 17"/>
              <p:cNvGrpSpPr>
                <a:grpSpLocks/>
              </p:cNvGrpSpPr>
              <p:nvPr/>
            </p:nvGrpSpPr>
            <p:grpSpPr bwMode="auto">
              <a:xfrm>
                <a:off x="864" y="2515"/>
                <a:ext cx="1920" cy="96"/>
                <a:chOff x="864" y="912"/>
                <a:chExt cx="1920" cy="96"/>
              </a:xfrm>
            </p:grpSpPr>
            <p:sp>
              <p:nvSpPr>
                <p:cNvPr id="136" name="Line 18"/>
                <p:cNvSpPr>
                  <a:spLocks noChangeShapeType="1"/>
                </p:cNvSpPr>
                <p:nvPr/>
              </p:nvSpPr>
              <p:spPr bwMode="auto">
                <a:xfrm flipH="1">
                  <a:off x="864" y="960"/>
                  <a:ext cx="1920" cy="0"/>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37" name="Line 19"/>
                <p:cNvSpPr>
                  <a:spLocks noChangeShapeType="1"/>
                </p:cNvSpPr>
                <p:nvPr/>
              </p:nvSpPr>
              <p:spPr bwMode="auto">
                <a:xfrm>
                  <a:off x="2448"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38" name="Line 20"/>
                <p:cNvSpPr>
                  <a:spLocks noChangeShapeType="1"/>
                </p:cNvSpPr>
                <p:nvPr/>
              </p:nvSpPr>
              <p:spPr bwMode="auto">
                <a:xfrm>
                  <a:off x="2448"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39" name="Line 21"/>
                <p:cNvSpPr>
                  <a:spLocks noChangeShapeType="1"/>
                </p:cNvSpPr>
                <p:nvPr/>
              </p:nvSpPr>
              <p:spPr bwMode="auto">
                <a:xfrm>
                  <a:off x="2112"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40" name="Line 22"/>
                <p:cNvSpPr>
                  <a:spLocks noChangeShapeType="1"/>
                </p:cNvSpPr>
                <p:nvPr/>
              </p:nvSpPr>
              <p:spPr bwMode="auto">
                <a:xfrm>
                  <a:off x="1776"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41" name="Line 23"/>
                <p:cNvSpPr>
                  <a:spLocks noChangeShapeType="1"/>
                </p:cNvSpPr>
                <p:nvPr/>
              </p:nvSpPr>
              <p:spPr bwMode="auto">
                <a:xfrm>
                  <a:off x="1440"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42" name="Line 24"/>
                <p:cNvSpPr>
                  <a:spLocks noChangeShapeType="1"/>
                </p:cNvSpPr>
                <p:nvPr/>
              </p:nvSpPr>
              <p:spPr bwMode="auto">
                <a:xfrm>
                  <a:off x="1104"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grpSp>
          <p:grpSp>
            <p:nvGrpSpPr>
              <p:cNvPr id="93" name="Group 25"/>
              <p:cNvGrpSpPr>
                <a:grpSpLocks/>
              </p:cNvGrpSpPr>
              <p:nvPr/>
            </p:nvGrpSpPr>
            <p:grpSpPr bwMode="auto">
              <a:xfrm>
                <a:off x="864" y="2515"/>
                <a:ext cx="1920" cy="96"/>
                <a:chOff x="864" y="912"/>
                <a:chExt cx="1920" cy="96"/>
              </a:xfrm>
            </p:grpSpPr>
            <p:sp>
              <p:nvSpPr>
                <p:cNvPr id="129" name="Line 26"/>
                <p:cNvSpPr>
                  <a:spLocks noChangeShapeType="1"/>
                </p:cNvSpPr>
                <p:nvPr/>
              </p:nvSpPr>
              <p:spPr bwMode="auto">
                <a:xfrm flipH="1">
                  <a:off x="864" y="960"/>
                  <a:ext cx="1920" cy="0"/>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30" name="Line 27"/>
                <p:cNvSpPr>
                  <a:spLocks noChangeShapeType="1"/>
                </p:cNvSpPr>
                <p:nvPr/>
              </p:nvSpPr>
              <p:spPr bwMode="auto">
                <a:xfrm>
                  <a:off x="2448"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31" name="Line 28"/>
                <p:cNvSpPr>
                  <a:spLocks noChangeShapeType="1"/>
                </p:cNvSpPr>
                <p:nvPr/>
              </p:nvSpPr>
              <p:spPr bwMode="auto">
                <a:xfrm>
                  <a:off x="2448"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32" name="Line 29"/>
                <p:cNvSpPr>
                  <a:spLocks noChangeShapeType="1"/>
                </p:cNvSpPr>
                <p:nvPr/>
              </p:nvSpPr>
              <p:spPr bwMode="auto">
                <a:xfrm>
                  <a:off x="2112"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33" name="Line 30"/>
                <p:cNvSpPr>
                  <a:spLocks noChangeShapeType="1"/>
                </p:cNvSpPr>
                <p:nvPr/>
              </p:nvSpPr>
              <p:spPr bwMode="auto">
                <a:xfrm>
                  <a:off x="1776"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34" name="Line 31"/>
                <p:cNvSpPr>
                  <a:spLocks noChangeShapeType="1"/>
                </p:cNvSpPr>
                <p:nvPr/>
              </p:nvSpPr>
              <p:spPr bwMode="auto">
                <a:xfrm>
                  <a:off x="1440"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35" name="Line 32"/>
                <p:cNvSpPr>
                  <a:spLocks noChangeShapeType="1"/>
                </p:cNvSpPr>
                <p:nvPr/>
              </p:nvSpPr>
              <p:spPr bwMode="auto">
                <a:xfrm>
                  <a:off x="1104"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grpSp>
          <p:grpSp>
            <p:nvGrpSpPr>
              <p:cNvPr id="94" name="Group 33"/>
              <p:cNvGrpSpPr>
                <a:grpSpLocks/>
              </p:cNvGrpSpPr>
              <p:nvPr/>
            </p:nvGrpSpPr>
            <p:grpSpPr bwMode="auto">
              <a:xfrm>
                <a:off x="864" y="2515"/>
                <a:ext cx="1920" cy="96"/>
                <a:chOff x="864" y="912"/>
                <a:chExt cx="1920" cy="96"/>
              </a:xfrm>
            </p:grpSpPr>
            <p:sp>
              <p:nvSpPr>
                <p:cNvPr id="122" name="Line 34"/>
                <p:cNvSpPr>
                  <a:spLocks noChangeShapeType="1"/>
                </p:cNvSpPr>
                <p:nvPr/>
              </p:nvSpPr>
              <p:spPr bwMode="auto">
                <a:xfrm flipH="1">
                  <a:off x="864" y="960"/>
                  <a:ext cx="1920" cy="0"/>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23" name="Line 35"/>
                <p:cNvSpPr>
                  <a:spLocks noChangeShapeType="1"/>
                </p:cNvSpPr>
                <p:nvPr/>
              </p:nvSpPr>
              <p:spPr bwMode="auto">
                <a:xfrm>
                  <a:off x="2448"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24" name="Line 36"/>
                <p:cNvSpPr>
                  <a:spLocks noChangeShapeType="1"/>
                </p:cNvSpPr>
                <p:nvPr/>
              </p:nvSpPr>
              <p:spPr bwMode="auto">
                <a:xfrm>
                  <a:off x="2448"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25" name="Line 37"/>
                <p:cNvSpPr>
                  <a:spLocks noChangeShapeType="1"/>
                </p:cNvSpPr>
                <p:nvPr/>
              </p:nvSpPr>
              <p:spPr bwMode="auto">
                <a:xfrm>
                  <a:off x="2112"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26" name="Line 38"/>
                <p:cNvSpPr>
                  <a:spLocks noChangeShapeType="1"/>
                </p:cNvSpPr>
                <p:nvPr/>
              </p:nvSpPr>
              <p:spPr bwMode="auto">
                <a:xfrm>
                  <a:off x="1776"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27" name="Line 39"/>
                <p:cNvSpPr>
                  <a:spLocks noChangeShapeType="1"/>
                </p:cNvSpPr>
                <p:nvPr/>
              </p:nvSpPr>
              <p:spPr bwMode="auto">
                <a:xfrm>
                  <a:off x="1440"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28" name="Line 40"/>
                <p:cNvSpPr>
                  <a:spLocks noChangeShapeType="1"/>
                </p:cNvSpPr>
                <p:nvPr/>
              </p:nvSpPr>
              <p:spPr bwMode="auto">
                <a:xfrm>
                  <a:off x="1104"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grpSp>
          <p:grpSp>
            <p:nvGrpSpPr>
              <p:cNvPr id="95" name="Group 41"/>
              <p:cNvGrpSpPr>
                <a:grpSpLocks/>
              </p:cNvGrpSpPr>
              <p:nvPr/>
            </p:nvGrpSpPr>
            <p:grpSpPr bwMode="auto">
              <a:xfrm>
                <a:off x="864" y="2515"/>
                <a:ext cx="1920" cy="96"/>
                <a:chOff x="864" y="912"/>
                <a:chExt cx="1920" cy="96"/>
              </a:xfrm>
            </p:grpSpPr>
            <p:sp>
              <p:nvSpPr>
                <p:cNvPr id="115" name="Line 42"/>
                <p:cNvSpPr>
                  <a:spLocks noChangeShapeType="1"/>
                </p:cNvSpPr>
                <p:nvPr/>
              </p:nvSpPr>
              <p:spPr bwMode="auto">
                <a:xfrm flipH="1">
                  <a:off x="864" y="960"/>
                  <a:ext cx="1920" cy="0"/>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16" name="Line 43"/>
                <p:cNvSpPr>
                  <a:spLocks noChangeShapeType="1"/>
                </p:cNvSpPr>
                <p:nvPr/>
              </p:nvSpPr>
              <p:spPr bwMode="auto">
                <a:xfrm>
                  <a:off x="2448"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17" name="Line 44"/>
                <p:cNvSpPr>
                  <a:spLocks noChangeShapeType="1"/>
                </p:cNvSpPr>
                <p:nvPr/>
              </p:nvSpPr>
              <p:spPr bwMode="auto">
                <a:xfrm>
                  <a:off x="2448"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18" name="Line 45"/>
                <p:cNvSpPr>
                  <a:spLocks noChangeShapeType="1"/>
                </p:cNvSpPr>
                <p:nvPr/>
              </p:nvSpPr>
              <p:spPr bwMode="auto">
                <a:xfrm>
                  <a:off x="2112"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19" name="Line 46"/>
                <p:cNvSpPr>
                  <a:spLocks noChangeShapeType="1"/>
                </p:cNvSpPr>
                <p:nvPr/>
              </p:nvSpPr>
              <p:spPr bwMode="auto">
                <a:xfrm>
                  <a:off x="1776"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20" name="Line 47"/>
                <p:cNvSpPr>
                  <a:spLocks noChangeShapeType="1"/>
                </p:cNvSpPr>
                <p:nvPr/>
              </p:nvSpPr>
              <p:spPr bwMode="auto">
                <a:xfrm>
                  <a:off x="1440"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21" name="Line 48"/>
                <p:cNvSpPr>
                  <a:spLocks noChangeShapeType="1"/>
                </p:cNvSpPr>
                <p:nvPr/>
              </p:nvSpPr>
              <p:spPr bwMode="auto">
                <a:xfrm>
                  <a:off x="1104"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grpSp>
          <p:grpSp>
            <p:nvGrpSpPr>
              <p:cNvPr id="96" name="Group 49"/>
              <p:cNvGrpSpPr>
                <a:grpSpLocks/>
              </p:cNvGrpSpPr>
              <p:nvPr/>
            </p:nvGrpSpPr>
            <p:grpSpPr bwMode="auto">
              <a:xfrm>
                <a:off x="864" y="2515"/>
                <a:ext cx="1920" cy="96"/>
                <a:chOff x="864" y="912"/>
                <a:chExt cx="1920" cy="96"/>
              </a:xfrm>
            </p:grpSpPr>
            <p:sp>
              <p:nvSpPr>
                <p:cNvPr id="108" name="Line 50"/>
                <p:cNvSpPr>
                  <a:spLocks noChangeShapeType="1"/>
                </p:cNvSpPr>
                <p:nvPr/>
              </p:nvSpPr>
              <p:spPr bwMode="auto">
                <a:xfrm flipH="1">
                  <a:off x="864" y="960"/>
                  <a:ext cx="1920" cy="0"/>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09" name="Line 51"/>
                <p:cNvSpPr>
                  <a:spLocks noChangeShapeType="1"/>
                </p:cNvSpPr>
                <p:nvPr/>
              </p:nvSpPr>
              <p:spPr bwMode="auto">
                <a:xfrm>
                  <a:off x="2448"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10" name="Line 52"/>
                <p:cNvSpPr>
                  <a:spLocks noChangeShapeType="1"/>
                </p:cNvSpPr>
                <p:nvPr/>
              </p:nvSpPr>
              <p:spPr bwMode="auto">
                <a:xfrm>
                  <a:off x="2448"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11" name="Line 53"/>
                <p:cNvSpPr>
                  <a:spLocks noChangeShapeType="1"/>
                </p:cNvSpPr>
                <p:nvPr/>
              </p:nvSpPr>
              <p:spPr bwMode="auto">
                <a:xfrm>
                  <a:off x="2112"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12" name="Line 54"/>
                <p:cNvSpPr>
                  <a:spLocks noChangeShapeType="1"/>
                </p:cNvSpPr>
                <p:nvPr/>
              </p:nvSpPr>
              <p:spPr bwMode="auto">
                <a:xfrm>
                  <a:off x="1776"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13" name="Line 55"/>
                <p:cNvSpPr>
                  <a:spLocks noChangeShapeType="1"/>
                </p:cNvSpPr>
                <p:nvPr/>
              </p:nvSpPr>
              <p:spPr bwMode="auto">
                <a:xfrm>
                  <a:off x="1440"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14" name="Line 56"/>
                <p:cNvSpPr>
                  <a:spLocks noChangeShapeType="1"/>
                </p:cNvSpPr>
                <p:nvPr/>
              </p:nvSpPr>
              <p:spPr bwMode="auto">
                <a:xfrm>
                  <a:off x="1104"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grpSp>
          <p:grpSp>
            <p:nvGrpSpPr>
              <p:cNvPr id="97" name="Group 57"/>
              <p:cNvGrpSpPr>
                <a:grpSpLocks/>
              </p:cNvGrpSpPr>
              <p:nvPr/>
            </p:nvGrpSpPr>
            <p:grpSpPr bwMode="auto">
              <a:xfrm>
                <a:off x="2784" y="2515"/>
                <a:ext cx="2832" cy="96"/>
                <a:chOff x="2784" y="912"/>
                <a:chExt cx="2832" cy="96"/>
              </a:xfrm>
            </p:grpSpPr>
            <p:sp>
              <p:nvSpPr>
                <p:cNvPr id="98" name="Line 58"/>
                <p:cNvSpPr>
                  <a:spLocks noChangeShapeType="1"/>
                </p:cNvSpPr>
                <p:nvPr/>
              </p:nvSpPr>
              <p:spPr bwMode="auto">
                <a:xfrm>
                  <a:off x="2784" y="960"/>
                  <a:ext cx="2832" cy="0"/>
                </a:xfrm>
                <a:prstGeom prst="line">
                  <a:avLst/>
                </a:prstGeom>
                <a:noFill/>
                <a:ln w="571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99" name="Line 59"/>
                <p:cNvSpPr>
                  <a:spLocks noChangeShapeType="1"/>
                </p:cNvSpPr>
                <p:nvPr/>
              </p:nvSpPr>
              <p:spPr bwMode="auto">
                <a:xfrm>
                  <a:off x="2784"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00" name="Line 60"/>
                <p:cNvSpPr>
                  <a:spLocks noChangeShapeType="1"/>
                </p:cNvSpPr>
                <p:nvPr/>
              </p:nvSpPr>
              <p:spPr bwMode="auto">
                <a:xfrm>
                  <a:off x="3120"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01" name="Line 61"/>
                <p:cNvSpPr>
                  <a:spLocks noChangeShapeType="1"/>
                </p:cNvSpPr>
                <p:nvPr/>
              </p:nvSpPr>
              <p:spPr bwMode="auto">
                <a:xfrm>
                  <a:off x="3456"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02" name="Line 62"/>
                <p:cNvSpPr>
                  <a:spLocks noChangeShapeType="1"/>
                </p:cNvSpPr>
                <p:nvPr/>
              </p:nvSpPr>
              <p:spPr bwMode="auto">
                <a:xfrm>
                  <a:off x="3792"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03" name="Line 63"/>
                <p:cNvSpPr>
                  <a:spLocks noChangeShapeType="1"/>
                </p:cNvSpPr>
                <p:nvPr/>
              </p:nvSpPr>
              <p:spPr bwMode="auto">
                <a:xfrm>
                  <a:off x="4128"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04" name="Line 64"/>
                <p:cNvSpPr>
                  <a:spLocks noChangeShapeType="1"/>
                </p:cNvSpPr>
                <p:nvPr/>
              </p:nvSpPr>
              <p:spPr bwMode="auto">
                <a:xfrm>
                  <a:off x="4464"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05" name="Line 65"/>
                <p:cNvSpPr>
                  <a:spLocks noChangeShapeType="1"/>
                </p:cNvSpPr>
                <p:nvPr/>
              </p:nvSpPr>
              <p:spPr bwMode="auto">
                <a:xfrm>
                  <a:off x="4800"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06" name="Line 66"/>
                <p:cNvSpPr>
                  <a:spLocks noChangeShapeType="1"/>
                </p:cNvSpPr>
                <p:nvPr/>
              </p:nvSpPr>
              <p:spPr bwMode="auto">
                <a:xfrm>
                  <a:off x="5136"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107" name="Line 67"/>
                <p:cNvSpPr>
                  <a:spLocks noChangeShapeType="1"/>
                </p:cNvSpPr>
                <p:nvPr/>
              </p:nvSpPr>
              <p:spPr bwMode="auto">
                <a:xfrm>
                  <a:off x="4800"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grpSp>
        </p:grpSp>
        <p:sp>
          <p:nvSpPr>
            <p:cNvPr id="22" name="Text Box 68"/>
            <p:cNvSpPr txBox="1">
              <a:spLocks noChangeArrowheads="1"/>
            </p:cNvSpPr>
            <p:nvPr/>
          </p:nvSpPr>
          <p:spPr bwMode="auto">
            <a:xfrm>
              <a:off x="2770" y="2132"/>
              <a:ext cx="33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4800" b="1" dirty="0">
                  <a:solidFill>
                    <a:srgbClr val="FF0000"/>
                  </a:solidFill>
                  <a:latin typeface="Arial" pitchFamily="34" charset="0"/>
                  <a:cs typeface="Arial" pitchFamily="34" charset="0"/>
                </a:rPr>
                <a:t>0</a:t>
              </a:r>
            </a:p>
          </p:txBody>
        </p:sp>
        <p:grpSp>
          <p:nvGrpSpPr>
            <p:cNvPr id="23" name="Group 69"/>
            <p:cNvGrpSpPr>
              <a:grpSpLocks/>
            </p:cNvGrpSpPr>
            <p:nvPr/>
          </p:nvGrpSpPr>
          <p:grpSpPr bwMode="auto">
            <a:xfrm>
              <a:off x="672" y="2112"/>
              <a:ext cx="4752" cy="96"/>
              <a:chOff x="960" y="1488"/>
              <a:chExt cx="4752" cy="96"/>
            </a:xfrm>
          </p:grpSpPr>
          <p:grpSp>
            <p:nvGrpSpPr>
              <p:cNvPr id="29" name="Group 70"/>
              <p:cNvGrpSpPr>
                <a:grpSpLocks/>
              </p:cNvGrpSpPr>
              <p:nvPr/>
            </p:nvGrpSpPr>
            <p:grpSpPr bwMode="auto">
              <a:xfrm>
                <a:off x="2880" y="1488"/>
                <a:ext cx="2832" cy="96"/>
                <a:chOff x="2784" y="912"/>
                <a:chExt cx="2832" cy="96"/>
              </a:xfrm>
            </p:grpSpPr>
            <p:sp>
              <p:nvSpPr>
                <p:cNvPr id="81" name="Line 71"/>
                <p:cNvSpPr>
                  <a:spLocks noChangeShapeType="1"/>
                </p:cNvSpPr>
                <p:nvPr/>
              </p:nvSpPr>
              <p:spPr bwMode="auto">
                <a:xfrm>
                  <a:off x="2784" y="960"/>
                  <a:ext cx="2832" cy="0"/>
                </a:xfrm>
                <a:prstGeom prst="line">
                  <a:avLst/>
                </a:prstGeom>
                <a:noFill/>
                <a:ln w="571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82" name="Line 72"/>
                <p:cNvSpPr>
                  <a:spLocks noChangeShapeType="1"/>
                </p:cNvSpPr>
                <p:nvPr/>
              </p:nvSpPr>
              <p:spPr bwMode="auto">
                <a:xfrm>
                  <a:off x="2784"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83" name="Line 73"/>
                <p:cNvSpPr>
                  <a:spLocks noChangeShapeType="1"/>
                </p:cNvSpPr>
                <p:nvPr/>
              </p:nvSpPr>
              <p:spPr bwMode="auto">
                <a:xfrm>
                  <a:off x="3120"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84" name="Line 74"/>
                <p:cNvSpPr>
                  <a:spLocks noChangeShapeType="1"/>
                </p:cNvSpPr>
                <p:nvPr/>
              </p:nvSpPr>
              <p:spPr bwMode="auto">
                <a:xfrm>
                  <a:off x="3456"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85" name="Line 75"/>
                <p:cNvSpPr>
                  <a:spLocks noChangeShapeType="1"/>
                </p:cNvSpPr>
                <p:nvPr/>
              </p:nvSpPr>
              <p:spPr bwMode="auto">
                <a:xfrm>
                  <a:off x="3792"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86" name="Line 76"/>
                <p:cNvSpPr>
                  <a:spLocks noChangeShapeType="1"/>
                </p:cNvSpPr>
                <p:nvPr/>
              </p:nvSpPr>
              <p:spPr bwMode="auto">
                <a:xfrm>
                  <a:off x="4128"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87" name="Line 77"/>
                <p:cNvSpPr>
                  <a:spLocks noChangeShapeType="1"/>
                </p:cNvSpPr>
                <p:nvPr/>
              </p:nvSpPr>
              <p:spPr bwMode="auto">
                <a:xfrm>
                  <a:off x="4464"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88" name="Line 78"/>
                <p:cNvSpPr>
                  <a:spLocks noChangeShapeType="1"/>
                </p:cNvSpPr>
                <p:nvPr/>
              </p:nvSpPr>
              <p:spPr bwMode="auto">
                <a:xfrm>
                  <a:off x="4800"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89" name="Line 79"/>
                <p:cNvSpPr>
                  <a:spLocks noChangeShapeType="1"/>
                </p:cNvSpPr>
                <p:nvPr/>
              </p:nvSpPr>
              <p:spPr bwMode="auto">
                <a:xfrm>
                  <a:off x="5136"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90" name="Line 80"/>
                <p:cNvSpPr>
                  <a:spLocks noChangeShapeType="1"/>
                </p:cNvSpPr>
                <p:nvPr/>
              </p:nvSpPr>
              <p:spPr bwMode="auto">
                <a:xfrm>
                  <a:off x="4800"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grpSp>
          <p:grpSp>
            <p:nvGrpSpPr>
              <p:cNvPr id="30" name="Group 81"/>
              <p:cNvGrpSpPr>
                <a:grpSpLocks/>
              </p:cNvGrpSpPr>
              <p:nvPr/>
            </p:nvGrpSpPr>
            <p:grpSpPr bwMode="auto">
              <a:xfrm>
                <a:off x="960" y="1488"/>
                <a:ext cx="1920" cy="96"/>
                <a:chOff x="864" y="912"/>
                <a:chExt cx="1920" cy="96"/>
              </a:xfrm>
            </p:grpSpPr>
            <p:sp>
              <p:nvSpPr>
                <p:cNvPr id="74" name="Line 82"/>
                <p:cNvSpPr>
                  <a:spLocks noChangeShapeType="1"/>
                </p:cNvSpPr>
                <p:nvPr/>
              </p:nvSpPr>
              <p:spPr bwMode="auto">
                <a:xfrm flipH="1">
                  <a:off x="864" y="960"/>
                  <a:ext cx="192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75" name="Line 83"/>
                <p:cNvSpPr>
                  <a:spLocks noChangeShapeType="1"/>
                </p:cNvSpPr>
                <p:nvPr/>
              </p:nvSpPr>
              <p:spPr bwMode="auto">
                <a:xfrm>
                  <a:off x="2448"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76" name="Line 84"/>
                <p:cNvSpPr>
                  <a:spLocks noChangeShapeType="1"/>
                </p:cNvSpPr>
                <p:nvPr/>
              </p:nvSpPr>
              <p:spPr bwMode="auto">
                <a:xfrm>
                  <a:off x="2448"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77" name="Line 85"/>
                <p:cNvSpPr>
                  <a:spLocks noChangeShapeType="1"/>
                </p:cNvSpPr>
                <p:nvPr/>
              </p:nvSpPr>
              <p:spPr bwMode="auto">
                <a:xfrm>
                  <a:off x="2112"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78" name="Line 86"/>
                <p:cNvSpPr>
                  <a:spLocks noChangeShapeType="1"/>
                </p:cNvSpPr>
                <p:nvPr/>
              </p:nvSpPr>
              <p:spPr bwMode="auto">
                <a:xfrm>
                  <a:off x="1776"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79" name="Line 87"/>
                <p:cNvSpPr>
                  <a:spLocks noChangeShapeType="1"/>
                </p:cNvSpPr>
                <p:nvPr/>
              </p:nvSpPr>
              <p:spPr bwMode="auto">
                <a:xfrm>
                  <a:off x="1440"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80" name="Line 88"/>
                <p:cNvSpPr>
                  <a:spLocks noChangeShapeType="1"/>
                </p:cNvSpPr>
                <p:nvPr/>
              </p:nvSpPr>
              <p:spPr bwMode="auto">
                <a:xfrm>
                  <a:off x="1104"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grpSp>
          <p:grpSp>
            <p:nvGrpSpPr>
              <p:cNvPr id="31" name="Group 89"/>
              <p:cNvGrpSpPr>
                <a:grpSpLocks/>
              </p:cNvGrpSpPr>
              <p:nvPr/>
            </p:nvGrpSpPr>
            <p:grpSpPr bwMode="auto">
              <a:xfrm>
                <a:off x="960" y="1488"/>
                <a:ext cx="1920" cy="96"/>
                <a:chOff x="864" y="912"/>
                <a:chExt cx="1920" cy="96"/>
              </a:xfrm>
            </p:grpSpPr>
            <p:sp>
              <p:nvSpPr>
                <p:cNvPr id="67" name="Line 90"/>
                <p:cNvSpPr>
                  <a:spLocks noChangeShapeType="1"/>
                </p:cNvSpPr>
                <p:nvPr/>
              </p:nvSpPr>
              <p:spPr bwMode="auto">
                <a:xfrm flipH="1">
                  <a:off x="864" y="960"/>
                  <a:ext cx="192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68" name="Line 91"/>
                <p:cNvSpPr>
                  <a:spLocks noChangeShapeType="1"/>
                </p:cNvSpPr>
                <p:nvPr/>
              </p:nvSpPr>
              <p:spPr bwMode="auto">
                <a:xfrm>
                  <a:off x="2448"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69" name="Line 92"/>
                <p:cNvSpPr>
                  <a:spLocks noChangeShapeType="1"/>
                </p:cNvSpPr>
                <p:nvPr/>
              </p:nvSpPr>
              <p:spPr bwMode="auto">
                <a:xfrm>
                  <a:off x="2448"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70" name="Line 93"/>
                <p:cNvSpPr>
                  <a:spLocks noChangeShapeType="1"/>
                </p:cNvSpPr>
                <p:nvPr/>
              </p:nvSpPr>
              <p:spPr bwMode="auto">
                <a:xfrm>
                  <a:off x="2112"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71" name="Line 94"/>
                <p:cNvSpPr>
                  <a:spLocks noChangeShapeType="1"/>
                </p:cNvSpPr>
                <p:nvPr/>
              </p:nvSpPr>
              <p:spPr bwMode="auto">
                <a:xfrm>
                  <a:off x="1776"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72" name="Line 95"/>
                <p:cNvSpPr>
                  <a:spLocks noChangeShapeType="1"/>
                </p:cNvSpPr>
                <p:nvPr/>
              </p:nvSpPr>
              <p:spPr bwMode="auto">
                <a:xfrm>
                  <a:off x="1440"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73" name="Line 96"/>
                <p:cNvSpPr>
                  <a:spLocks noChangeShapeType="1"/>
                </p:cNvSpPr>
                <p:nvPr/>
              </p:nvSpPr>
              <p:spPr bwMode="auto">
                <a:xfrm>
                  <a:off x="1104"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grpSp>
          <p:grpSp>
            <p:nvGrpSpPr>
              <p:cNvPr id="32" name="Group 97"/>
              <p:cNvGrpSpPr>
                <a:grpSpLocks/>
              </p:cNvGrpSpPr>
              <p:nvPr/>
            </p:nvGrpSpPr>
            <p:grpSpPr bwMode="auto">
              <a:xfrm>
                <a:off x="960" y="1488"/>
                <a:ext cx="1920" cy="96"/>
                <a:chOff x="864" y="912"/>
                <a:chExt cx="1920" cy="96"/>
              </a:xfrm>
            </p:grpSpPr>
            <p:sp>
              <p:nvSpPr>
                <p:cNvPr id="60" name="Line 98"/>
                <p:cNvSpPr>
                  <a:spLocks noChangeShapeType="1"/>
                </p:cNvSpPr>
                <p:nvPr/>
              </p:nvSpPr>
              <p:spPr bwMode="auto">
                <a:xfrm flipH="1">
                  <a:off x="864" y="960"/>
                  <a:ext cx="192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61" name="Line 99"/>
                <p:cNvSpPr>
                  <a:spLocks noChangeShapeType="1"/>
                </p:cNvSpPr>
                <p:nvPr/>
              </p:nvSpPr>
              <p:spPr bwMode="auto">
                <a:xfrm>
                  <a:off x="2448"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62" name="Line 100"/>
                <p:cNvSpPr>
                  <a:spLocks noChangeShapeType="1"/>
                </p:cNvSpPr>
                <p:nvPr/>
              </p:nvSpPr>
              <p:spPr bwMode="auto">
                <a:xfrm>
                  <a:off x="2448"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63" name="Line 101"/>
                <p:cNvSpPr>
                  <a:spLocks noChangeShapeType="1"/>
                </p:cNvSpPr>
                <p:nvPr/>
              </p:nvSpPr>
              <p:spPr bwMode="auto">
                <a:xfrm>
                  <a:off x="2112"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64" name="Line 102"/>
                <p:cNvSpPr>
                  <a:spLocks noChangeShapeType="1"/>
                </p:cNvSpPr>
                <p:nvPr/>
              </p:nvSpPr>
              <p:spPr bwMode="auto">
                <a:xfrm>
                  <a:off x="1776"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65" name="Line 103"/>
                <p:cNvSpPr>
                  <a:spLocks noChangeShapeType="1"/>
                </p:cNvSpPr>
                <p:nvPr/>
              </p:nvSpPr>
              <p:spPr bwMode="auto">
                <a:xfrm>
                  <a:off x="1440"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66" name="Line 104"/>
                <p:cNvSpPr>
                  <a:spLocks noChangeShapeType="1"/>
                </p:cNvSpPr>
                <p:nvPr/>
              </p:nvSpPr>
              <p:spPr bwMode="auto">
                <a:xfrm>
                  <a:off x="1104"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grpSp>
          <p:grpSp>
            <p:nvGrpSpPr>
              <p:cNvPr id="33" name="Group 105"/>
              <p:cNvGrpSpPr>
                <a:grpSpLocks/>
              </p:cNvGrpSpPr>
              <p:nvPr/>
            </p:nvGrpSpPr>
            <p:grpSpPr bwMode="auto">
              <a:xfrm>
                <a:off x="960" y="1488"/>
                <a:ext cx="1920" cy="96"/>
                <a:chOff x="864" y="912"/>
                <a:chExt cx="1920" cy="96"/>
              </a:xfrm>
            </p:grpSpPr>
            <p:sp>
              <p:nvSpPr>
                <p:cNvPr id="53" name="Line 106"/>
                <p:cNvSpPr>
                  <a:spLocks noChangeShapeType="1"/>
                </p:cNvSpPr>
                <p:nvPr/>
              </p:nvSpPr>
              <p:spPr bwMode="auto">
                <a:xfrm flipH="1">
                  <a:off x="864" y="960"/>
                  <a:ext cx="192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54" name="Line 107"/>
                <p:cNvSpPr>
                  <a:spLocks noChangeShapeType="1"/>
                </p:cNvSpPr>
                <p:nvPr/>
              </p:nvSpPr>
              <p:spPr bwMode="auto">
                <a:xfrm>
                  <a:off x="2448"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55" name="Line 108"/>
                <p:cNvSpPr>
                  <a:spLocks noChangeShapeType="1"/>
                </p:cNvSpPr>
                <p:nvPr/>
              </p:nvSpPr>
              <p:spPr bwMode="auto">
                <a:xfrm>
                  <a:off x="2448"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56" name="Line 109"/>
                <p:cNvSpPr>
                  <a:spLocks noChangeShapeType="1"/>
                </p:cNvSpPr>
                <p:nvPr/>
              </p:nvSpPr>
              <p:spPr bwMode="auto">
                <a:xfrm>
                  <a:off x="2112"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57" name="Line 110"/>
                <p:cNvSpPr>
                  <a:spLocks noChangeShapeType="1"/>
                </p:cNvSpPr>
                <p:nvPr/>
              </p:nvSpPr>
              <p:spPr bwMode="auto">
                <a:xfrm>
                  <a:off x="1776"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58" name="Line 111"/>
                <p:cNvSpPr>
                  <a:spLocks noChangeShapeType="1"/>
                </p:cNvSpPr>
                <p:nvPr/>
              </p:nvSpPr>
              <p:spPr bwMode="auto">
                <a:xfrm>
                  <a:off x="1440"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59" name="Line 112"/>
                <p:cNvSpPr>
                  <a:spLocks noChangeShapeType="1"/>
                </p:cNvSpPr>
                <p:nvPr/>
              </p:nvSpPr>
              <p:spPr bwMode="auto">
                <a:xfrm>
                  <a:off x="1104"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grpSp>
          <p:grpSp>
            <p:nvGrpSpPr>
              <p:cNvPr id="34" name="Group 113"/>
              <p:cNvGrpSpPr>
                <a:grpSpLocks/>
              </p:cNvGrpSpPr>
              <p:nvPr/>
            </p:nvGrpSpPr>
            <p:grpSpPr bwMode="auto">
              <a:xfrm>
                <a:off x="960" y="1488"/>
                <a:ext cx="1920" cy="96"/>
                <a:chOff x="864" y="912"/>
                <a:chExt cx="1920" cy="96"/>
              </a:xfrm>
            </p:grpSpPr>
            <p:sp>
              <p:nvSpPr>
                <p:cNvPr id="46" name="Line 114"/>
                <p:cNvSpPr>
                  <a:spLocks noChangeShapeType="1"/>
                </p:cNvSpPr>
                <p:nvPr/>
              </p:nvSpPr>
              <p:spPr bwMode="auto">
                <a:xfrm flipH="1">
                  <a:off x="864" y="960"/>
                  <a:ext cx="192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47" name="Line 115"/>
                <p:cNvSpPr>
                  <a:spLocks noChangeShapeType="1"/>
                </p:cNvSpPr>
                <p:nvPr/>
              </p:nvSpPr>
              <p:spPr bwMode="auto">
                <a:xfrm>
                  <a:off x="2448"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48" name="Line 116"/>
                <p:cNvSpPr>
                  <a:spLocks noChangeShapeType="1"/>
                </p:cNvSpPr>
                <p:nvPr/>
              </p:nvSpPr>
              <p:spPr bwMode="auto">
                <a:xfrm>
                  <a:off x="2448"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49" name="Line 117"/>
                <p:cNvSpPr>
                  <a:spLocks noChangeShapeType="1"/>
                </p:cNvSpPr>
                <p:nvPr/>
              </p:nvSpPr>
              <p:spPr bwMode="auto">
                <a:xfrm>
                  <a:off x="2112"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50" name="Line 118"/>
                <p:cNvSpPr>
                  <a:spLocks noChangeShapeType="1"/>
                </p:cNvSpPr>
                <p:nvPr/>
              </p:nvSpPr>
              <p:spPr bwMode="auto">
                <a:xfrm>
                  <a:off x="1776"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51" name="Line 119"/>
                <p:cNvSpPr>
                  <a:spLocks noChangeShapeType="1"/>
                </p:cNvSpPr>
                <p:nvPr/>
              </p:nvSpPr>
              <p:spPr bwMode="auto">
                <a:xfrm>
                  <a:off x="1440"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52" name="Line 120"/>
                <p:cNvSpPr>
                  <a:spLocks noChangeShapeType="1"/>
                </p:cNvSpPr>
                <p:nvPr/>
              </p:nvSpPr>
              <p:spPr bwMode="auto">
                <a:xfrm>
                  <a:off x="1104"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grpSp>
          <p:grpSp>
            <p:nvGrpSpPr>
              <p:cNvPr id="35" name="Group 121"/>
              <p:cNvGrpSpPr>
                <a:grpSpLocks/>
              </p:cNvGrpSpPr>
              <p:nvPr/>
            </p:nvGrpSpPr>
            <p:grpSpPr bwMode="auto">
              <a:xfrm>
                <a:off x="2880" y="1488"/>
                <a:ext cx="2832" cy="96"/>
                <a:chOff x="2784" y="912"/>
                <a:chExt cx="2832" cy="96"/>
              </a:xfrm>
            </p:grpSpPr>
            <p:sp>
              <p:nvSpPr>
                <p:cNvPr id="36" name="Line 122"/>
                <p:cNvSpPr>
                  <a:spLocks noChangeShapeType="1"/>
                </p:cNvSpPr>
                <p:nvPr/>
              </p:nvSpPr>
              <p:spPr bwMode="auto">
                <a:xfrm>
                  <a:off x="2784" y="960"/>
                  <a:ext cx="2832" cy="0"/>
                </a:xfrm>
                <a:prstGeom prst="line">
                  <a:avLst/>
                </a:prstGeom>
                <a:noFill/>
                <a:ln w="571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37" name="Line 123"/>
                <p:cNvSpPr>
                  <a:spLocks noChangeShapeType="1"/>
                </p:cNvSpPr>
                <p:nvPr/>
              </p:nvSpPr>
              <p:spPr bwMode="auto">
                <a:xfrm>
                  <a:off x="2784"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38" name="Line 124"/>
                <p:cNvSpPr>
                  <a:spLocks noChangeShapeType="1"/>
                </p:cNvSpPr>
                <p:nvPr/>
              </p:nvSpPr>
              <p:spPr bwMode="auto">
                <a:xfrm>
                  <a:off x="3120"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39" name="Line 125"/>
                <p:cNvSpPr>
                  <a:spLocks noChangeShapeType="1"/>
                </p:cNvSpPr>
                <p:nvPr/>
              </p:nvSpPr>
              <p:spPr bwMode="auto">
                <a:xfrm>
                  <a:off x="3456"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40" name="Line 126"/>
                <p:cNvSpPr>
                  <a:spLocks noChangeShapeType="1"/>
                </p:cNvSpPr>
                <p:nvPr/>
              </p:nvSpPr>
              <p:spPr bwMode="auto">
                <a:xfrm>
                  <a:off x="3792"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41" name="Line 127"/>
                <p:cNvSpPr>
                  <a:spLocks noChangeShapeType="1"/>
                </p:cNvSpPr>
                <p:nvPr/>
              </p:nvSpPr>
              <p:spPr bwMode="auto">
                <a:xfrm>
                  <a:off x="4128"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42" name="Line 128"/>
                <p:cNvSpPr>
                  <a:spLocks noChangeShapeType="1"/>
                </p:cNvSpPr>
                <p:nvPr/>
              </p:nvSpPr>
              <p:spPr bwMode="auto">
                <a:xfrm>
                  <a:off x="4464"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43" name="Line 129"/>
                <p:cNvSpPr>
                  <a:spLocks noChangeShapeType="1"/>
                </p:cNvSpPr>
                <p:nvPr/>
              </p:nvSpPr>
              <p:spPr bwMode="auto">
                <a:xfrm>
                  <a:off x="4800"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44" name="Line 130"/>
                <p:cNvSpPr>
                  <a:spLocks noChangeShapeType="1"/>
                </p:cNvSpPr>
                <p:nvPr/>
              </p:nvSpPr>
              <p:spPr bwMode="auto">
                <a:xfrm>
                  <a:off x="5136"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sp>
              <p:nvSpPr>
                <p:cNvPr id="45" name="Line 131"/>
                <p:cNvSpPr>
                  <a:spLocks noChangeShapeType="1"/>
                </p:cNvSpPr>
                <p:nvPr/>
              </p:nvSpPr>
              <p:spPr bwMode="auto">
                <a:xfrm>
                  <a:off x="4800"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solidFill>
                      <a:srgbClr val="15142A"/>
                    </a:solidFill>
                  </a:endParaRPr>
                </a:p>
              </p:txBody>
            </p:sp>
          </p:grpSp>
        </p:grpSp>
        <p:sp>
          <p:nvSpPr>
            <p:cNvPr id="24" name="Text Box 134"/>
            <p:cNvSpPr txBox="1">
              <a:spLocks noChangeArrowheads="1"/>
            </p:cNvSpPr>
            <p:nvPr/>
          </p:nvSpPr>
          <p:spPr bwMode="auto">
            <a:xfrm>
              <a:off x="3480" y="1717"/>
              <a:ext cx="240"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4000" b="1" dirty="0">
                  <a:solidFill>
                    <a:srgbClr val="15142A"/>
                  </a:solidFill>
                  <a:latin typeface="Arial" pitchFamily="34" charset="0"/>
                  <a:cs typeface="Arial" pitchFamily="34" charset="0"/>
                </a:rPr>
                <a:t>B</a:t>
              </a:r>
            </a:p>
          </p:txBody>
        </p:sp>
        <p:sp>
          <p:nvSpPr>
            <p:cNvPr id="25" name="Text Box 136"/>
            <p:cNvSpPr txBox="1">
              <a:spLocks noChangeArrowheads="1"/>
            </p:cNvSpPr>
            <p:nvPr/>
          </p:nvSpPr>
          <p:spPr bwMode="auto">
            <a:xfrm>
              <a:off x="3816" y="1710"/>
              <a:ext cx="240"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4000" b="1" dirty="0">
                  <a:solidFill>
                    <a:srgbClr val="15142A"/>
                  </a:solidFill>
                  <a:latin typeface="Arial" pitchFamily="34" charset="0"/>
                  <a:cs typeface="Arial" pitchFamily="34" charset="0"/>
                </a:rPr>
                <a:t>D</a:t>
              </a:r>
            </a:p>
          </p:txBody>
        </p:sp>
        <p:sp>
          <p:nvSpPr>
            <p:cNvPr id="27" name="Text Box 142"/>
            <p:cNvSpPr txBox="1">
              <a:spLocks noChangeArrowheads="1"/>
            </p:cNvSpPr>
            <p:nvPr/>
          </p:nvSpPr>
          <p:spPr bwMode="auto">
            <a:xfrm>
              <a:off x="1725" y="1723"/>
              <a:ext cx="384"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4000" b="1" dirty="0">
                  <a:solidFill>
                    <a:srgbClr val="15142A"/>
                  </a:solidFill>
                  <a:latin typeface="Arial" pitchFamily="34" charset="0"/>
                  <a:cs typeface="Arial" pitchFamily="34" charset="0"/>
                </a:rPr>
                <a:t>A</a:t>
              </a:r>
            </a:p>
          </p:txBody>
        </p:sp>
        <p:sp>
          <p:nvSpPr>
            <p:cNvPr id="28" name="Text Box 144"/>
            <p:cNvSpPr txBox="1">
              <a:spLocks noChangeArrowheads="1"/>
            </p:cNvSpPr>
            <p:nvPr/>
          </p:nvSpPr>
          <p:spPr bwMode="auto">
            <a:xfrm>
              <a:off x="1080" y="1714"/>
              <a:ext cx="33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4000" b="1" dirty="0">
                  <a:solidFill>
                    <a:srgbClr val="15142A"/>
                  </a:solidFill>
                  <a:latin typeface="Arial" pitchFamily="34" charset="0"/>
                  <a:cs typeface="Arial" pitchFamily="34" charset="0"/>
                </a:rPr>
                <a:t>C</a:t>
              </a:r>
            </a:p>
          </p:txBody>
        </p:sp>
      </p:grpSp>
      <p:sp>
        <p:nvSpPr>
          <p:cNvPr id="160" name="Rectangle 159"/>
          <p:cNvSpPr/>
          <p:nvPr/>
        </p:nvSpPr>
        <p:spPr>
          <a:xfrm>
            <a:off x="1579312" y="863362"/>
            <a:ext cx="8992734" cy="1093093"/>
          </a:xfrm>
          <a:prstGeom prst="rect">
            <a:avLst/>
          </a:prstGeom>
          <a:solidFill>
            <a:srgbClr val="BFD7C5"/>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3600" b="1">
                <a:solidFill>
                  <a:srgbClr val="FF0000"/>
                </a:solidFill>
                <a:latin typeface="Times New Roman" panose="02020603050405020304" pitchFamily="18" charset="0"/>
                <a:cs typeface="Times New Roman" panose="02020603050405020304" pitchFamily="18" charset="0"/>
              </a:rPr>
              <a:t>Câu 2: </a:t>
            </a:r>
            <a:r>
              <a:rPr lang="es-MX" sz="3600" b="1">
                <a:solidFill>
                  <a:srgbClr val="FF0000"/>
                </a:solidFill>
                <a:latin typeface="Times New Roman" pitchFamily="18" charset="0"/>
                <a:cs typeface="Times New Roman" pitchFamily="18" charset="0"/>
              </a:rPr>
              <a:t>Các điểm biểu diễn số nguyên A; B; C; D trên trục số sau lần lượt là</a:t>
            </a:r>
            <a:endParaRPr lang="es-CL" sz="3600" b="1" dirty="0">
              <a:solidFill>
                <a:srgbClr val="FF0000"/>
              </a:solidFill>
              <a:latin typeface="Times New Roman" pitchFamily="18" charset="0"/>
              <a:cs typeface="Times New Roman" pitchFamily="18" charset="0"/>
            </a:endParaRPr>
          </a:p>
        </p:txBody>
      </p:sp>
      <p:sp>
        <p:nvSpPr>
          <p:cNvPr id="161" name="A"/>
          <p:cNvSpPr/>
          <p:nvPr/>
        </p:nvSpPr>
        <p:spPr>
          <a:xfrm>
            <a:off x="721760" y="4866587"/>
            <a:ext cx="5238296" cy="114300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s-MX" sz="3200" b="1">
                <a:latin typeface="Times New Roman" panose="02020603050405020304" pitchFamily="18" charset="0"/>
                <a:cs typeface="Times New Roman" panose="02020603050405020304" pitchFamily="18" charset="0"/>
              </a:rPr>
              <a:t>C. -3; 2; -5; 3</a:t>
            </a:r>
            <a:endParaRPr lang="es-CL" sz="3200" b="1" dirty="0">
              <a:latin typeface="Times New Roman" panose="02020603050405020304" pitchFamily="18" charset="0"/>
              <a:cs typeface="Times New Roman" panose="02020603050405020304" pitchFamily="18" charset="0"/>
            </a:endParaRPr>
          </a:p>
        </p:txBody>
      </p:sp>
      <p:sp>
        <p:nvSpPr>
          <p:cNvPr id="162" name="C"/>
          <p:cNvSpPr/>
          <p:nvPr/>
        </p:nvSpPr>
        <p:spPr>
          <a:xfrm flipH="1">
            <a:off x="6172200" y="3276600"/>
            <a:ext cx="5257800" cy="114300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s-MX" sz="3200" b="1">
                <a:solidFill>
                  <a:schemeClr val="bg1"/>
                </a:solidFill>
                <a:latin typeface="Times New Roman" pitchFamily="18" charset="0"/>
                <a:cs typeface="Times New Roman" pitchFamily="18" charset="0"/>
              </a:rPr>
              <a:t>   </a:t>
            </a:r>
            <a:r>
              <a:rPr lang="es-MX" sz="3200" b="1">
                <a:latin typeface="Times New Roman" panose="02020603050405020304" pitchFamily="18" charset="0"/>
                <a:cs typeface="Times New Roman" panose="02020603050405020304" pitchFamily="18" charset="0"/>
              </a:rPr>
              <a:t>B. 2; 3; -3; -5</a:t>
            </a:r>
            <a:endParaRPr lang="es-CL" sz="3200" b="1" dirty="0">
              <a:latin typeface="Times New Roman" panose="02020603050405020304" pitchFamily="18" charset="0"/>
              <a:cs typeface="Times New Roman" panose="02020603050405020304" pitchFamily="18" charset="0"/>
            </a:endParaRPr>
          </a:p>
        </p:txBody>
      </p:sp>
      <p:sp>
        <p:nvSpPr>
          <p:cNvPr id="164" name="C"/>
          <p:cNvSpPr/>
          <p:nvPr/>
        </p:nvSpPr>
        <p:spPr>
          <a:xfrm>
            <a:off x="745327" y="3276600"/>
            <a:ext cx="5238296" cy="114300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s-MX" sz="3200" b="1">
                <a:latin typeface="Times New Roman" panose="02020603050405020304" pitchFamily="18" charset="0"/>
                <a:cs typeface="Times New Roman" panose="02020603050405020304" pitchFamily="18" charset="0"/>
              </a:rPr>
              <a:t>A. -5; -3; 2; 3</a:t>
            </a:r>
            <a:endParaRPr lang="es-CL" sz="3200" b="1" dirty="0">
              <a:latin typeface="Times New Roman" panose="02020603050405020304" pitchFamily="18" charset="0"/>
              <a:cs typeface="Times New Roman" panose="02020603050405020304" pitchFamily="18" charset="0"/>
            </a:endParaRPr>
          </a:p>
        </p:txBody>
      </p:sp>
      <p:sp>
        <p:nvSpPr>
          <p:cNvPr id="165" name="C"/>
          <p:cNvSpPr/>
          <p:nvPr/>
        </p:nvSpPr>
        <p:spPr>
          <a:xfrm flipH="1">
            <a:off x="6172200" y="4876800"/>
            <a:ext cx="5257800" cy="114300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s-MX" sz="3200" b="1">
                <a:solidFill>
                  <a:schemeClr val="bg1"/>
                </a:solidFill>
                <a:latin typeface="Times New Roman" pitchFamily="18" charset="0"/>
                <a:cs typeface="Times New Roman" pitchFamily="18" charset="0"/>
              </a:rPr>
              <a:t>   </a:t>
            </a:r>
            <a:r>
              <a:rPr lang="es-MX" sz="3200" b="1">
                <a:latin typeface="Times New Roman" panose="02020603050405020304" pitchFamily="18" charset="0"/>
                <a:cs typeface="Times New Roman" panose="02020603050405020304" pitchFamily="18" charset="0"/>
              </a:rPr>
              <a:t>D. -3; -5; 2; 3 </a:t>
            </a:r>
            <a:endParaRPr lang="es-CL" sz="3200" b="1" dirty="0">
              <a:latin typeface="Times New Roman" panose="02020603050405020304" pitchFamily="18" charset="0"/>
              <a:cs typeface="Times New Roman" panose="02020603050405020304" pitchFamily="18" charset="0"/>
            </a:endParaRPr>
          </a:p>
        </p:txBody>
      </p:sp>
      <p:pic>
        <p:nvPicPr>
          <p:cNvPr id="166" name="ĐỒNG HỒ ĐẾM NGƯỢC 15s - MP4 (Phan Linh)">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0439400" y="76200"/>
            <a:ext cx="1652588" cy="933989"/>
          </a:xfrm>
          <a:prstGeom prst="rect">
            <a:avLst/>
          </a:prstGeom>
        </p:spPr>
      </p:pic>
      <p:pic>
        <p:nvPicPr>
          <p:cNvPr id="153" name="Picture 2" descr="Káº¿t quáº£ hÃ¬nh áº£nh cho máº£nh ghÃ©p bÃ­ áº©n">
            <a:hlinkClick r:id="rId7" action="ppaction://hlinksldjump"/>
          </p:cNvPr>
          <p:cNvPicPr>
            <a:picLocks noChangeAspect="1" noChangeArrowheads="1"/>
          </p:cNvPicPr>
          <p:nvPr/>
        </p:nvPicPr>
        <p:blipFill>
          <a:blip r:embed="rId8" cstate="print">
            <a:clrChange>
              <a:clrFrom>
                <a:srgbClr val="FBF9FE"/>
              </a:clrFrom>
              <a:clrTo>
                <a:srgbClr val="FBF9FE">
                  <a:alpha val="0"/>
                </a:srgbClr>
              </a:clrTo>
            </a:clrChange>
            <a:extLst>
              <a:ext uri="{28A0092B-C50C-407E-A947-70E740481C1C}">
                <a14:useLocalDpi xmlns:a14="http://schemas.microsoft.com/office/drawing/2010/main" val="0"/>
              </a:ext>
            </a:extLst>
          </a:blip>
          <a:srcRect/>
          <a:stretch>
            <a:fillRect/>
          </a:stretch>
        </p:blipFill>
        <p:spPr bwMode="auto">
          <a:xfrm>
            <a:off x="76200" y="152400"/>
            <a:ext cx="1219200" cy="914400"/>
          </a:xfrm>
          <a:prstGeom prst="rect">
            <a:avLst/>
          </a:prstGeom>
          <a:noFill/>
          <a:extLst>
            <a:ext uri="{909E8E84-426E-40DD-AFC4-6F175D3DCCD1}">
              <a14:hiddenFill xmlns:a14="http://schemas.microsoft.com/office/drawing/2010/main">
                <a:solidFill>
                  <a:srgbClr val="FFFFFF"/>
                </a:solidFill>
              </a14:hiddenFill>
            </a:ext>
          </a:extLst>
        </p:spPr>
      </p:pic>
      <p:sp>
        <p:nvSpPr>
          <p:cNvPr id="154" name="Text Box 142"/>
          <p:cNvSpPr txBox="1">
            <a:spLocks noChangeArrowheads="1"/>
          </p:cNvSpPr>
          <p:nvPr/>
        </p:nvSpPr>
        <p:spPr bwMode="auto">
          <a:xfrm>
            <a:off x="4438411" y="2673629"/>
            <a:ext cx="812800" cy="708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4000" b="1">
                <a:solidFill>
                  <a:srgbClr val="15142A"/>
                </a:solidFill>
                <a:latin typeface="Arial" pitchFamily="34" charset="0"/>
                <a:cs typeface="Arial" pitchFamily="34" charset="0"/>
              </a:rPr>
              <a:t>-1</a:t>
            </a:r>
            <a:endParaRPr lang="en-US" sz="4000" b="1" dirty="0">
              <a:solidFill>
                <a:srgbClr val="15142A"/>
              </a:solidFill>
              <a:latin typeface="Arial" pitchFamily="34" charset="0"/>
              <a:cs typeface="Arial" pitchFamily="34" charset="0"/>
            </a:endParaRPr>
          </a:p>
        </p:txBody>
      </p:sp>
      <p:sp>
        <p:nvSpPr>
          <p:cNvPr id="155" name="Text Box 142"/>
          <p:cNvSpPr txBox="1">
            <a:spLocks noChangeArrowheads="1"/>
          </p:cNvSpPr>
          <p:nvPr/>
        </p:nvSpPr>
        <p:spPr bwMode="auto">
          <a:xfrm>
            <a:off x="2297869" y="2673629"/>
            <a:ext cx="812800" cy="708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4000" b="1">
                <a:solidFill>
                  <a:srgbClr val="15142A"/>
                </a:solidFill>
                <a:latin typeface="Arial" pitchFamily="34" charset="0"/>
                <a:cs typeface="Arial" pitchFamily="34" charset="0"/>
              </a:rPr>
              <a:t>-4</a:t>
            </a:r>
            <a:endParaRPr lang="en-US" sz="4000" b="1" dirty="0">
              <a:solidFill>
                <a:srgbClr val="15142A"/>
              </a:solidFill>
              <a:latin typeface="Arial" pitchFamily="34" charset="0"/>
              <a:cs typeface="Arial" pitchFamily="34" charset="0"/>
            </a:endParaRPr>
          </a:p>
        </p:txBody>
      </p:sp>
      <p:sp>
        <p:nvSpPr>
          <p:cNvPr id="156" name="Text Box 142"/>
          <p:cNvSpPr txBox="1">
            <a:spLocks noChangeArrowheads="1"/>
          </p:cNvSpPr>
          <p:nvPr/>
        </p:nvSpPr>
        <p:spPr bwMode="auto">
          <a:xfrm>
            <a:off x="3752418" y="2657637"/>
            <a:ext cx="812800" cy="708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4000" b="1">
                <a:solidFill>
                  <a:srgbClr val="15142A"/>
                </a:solidFill>
                <a:latin typeface="Arial" pitchFamily="34" charset="0"/>
                <a:cs typeface="Arial" pitchFamily="34" charset="0"/>
              </a:rPr>
              <a:t>-2</a:t>
            </a:r>
            <a:endParaRPr lang="en-US" sz="4000" b="1" dirty="0">
              <a:solidFill>
                <a:srgbClr val="15142A"/>
              </a:solidFill>
              <a:latin typeface="Arial" pitchFamily="34" charset="0"/>
              <a:cs typeface="Arial" pitchFamily="34" charset="0"/>
            </a:endParaRPr>
          </a:p>
        </p:txBody>
      </p:sp>
      <p:sp>
        <p:nvSpPr>
          <p:cNvPr id="157" name="Text Box 142"/>
          <p:cNvSpPr txBox="1">
            <a:spLocks noChangeArrowheads="1"/>
          </p:cNvSpPr>
          <p:nvPr/>
        </p:nvSpPr>
        <p:spPr bwMode="auto">
          <a:xfrm>
            <a:off x="5919292" y="2699860"/>
            <a:ext cx="812800" cy="708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4000" b="1">
                <a:solidFill>
                  <a:srgbClr val="15142A"/>
                </a:solidFill>
                <a:latin typeface="Arial" pitchFamily="34" charset="0"/>
                <a:cs typeface="Arial" pitchFamily="34" charset="0"/>
              </a:rPr>
              <a:t>1</a:t>
            </a:r>
            <a:endParaRPr lang="en-US" sz="4000" b="1" dirty="0">
              <a:solidFill>
                <a:srgbClr val="15142A"/>
              </a:solidFill>
              <a:latin typeface="Arial" pitchFamily="34" charset="0"/>
              <a:cs typeface="Arial" pitchFamily="34" charset="0"/>
            </a:endParaRPr>
          </a:p>
        </p:txBody>
      </p:sp>
    </p:spTree>
    <p:extLst>
      <p:ext uri="{BB962C8B-B14F-4D97-AF65-F5344CB8AC3E}">
        <p14:creationId xmlns:p14="http://schemas.microsoft.com/office/powerpoint/2010/main" val="23726986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161"/>
                    </p:tgtEl>
                  </p:cond>
                </p:stCondLst>
                <p:endSync evt="end" delay="0">
                  <p:rtn val="all"/>
                </p:endSync>
                <p:childTnLst>
                  <p:par>
                    <p:cTn id="9" fill="hold">
                      <p:stCondLst>
                        <p:cond delay="0"/>
                      </p:stCondLst>
                      <p:childTnLst>
                        <p:par>
                          <p:cTn id="10" fill="hold">
                            <p:stCondLst>
                              <p:cond delay="0"/>
                            </p:stCondLst>
                            <p:childTnLst>
                              <p:par>
                                <p:cTn id="11" presetID="30" presetClass="emph" presetSubtype="0" fill="hold" grpId="0" nodeType="clickEffect">
                                  <p:stCondLst>
                                    <p:cond delay="0"/>
                                  </p:stCondLst>
                                  <p:childTnLst>
                                    <p:animClr clrSpc="hsl" dir="cw">
                                      <p:cBhvr override="childStyle">
                                        <p:cTn id="12" dur="500" fill="hold"/>
                                        <p:tgtEl>
                                          <p:spTgt spid="161"/>
                                        </p:tgtEl>
                                        <p:attrNameLst>
                                          <p:attrName>style.color</p:attrName>
                                        </p:attrNameLst>
                                      </p:cBhvr>
                                      <p:by>
                                        <p:hsl h="0" s="12549" l="25098"/>
                                      </p:by>
                                    </p:animClr>
                                    <p:animClr clrSpc="hsl" dir="cw">
                                      <p:cBhvr>
                                        <p:cTn id="13" dur="500" fill="hold"/>
                                        <p:tgtEl>
                                          <p:spTgt spid="161"/>
                                        </p:tgtEl>
                                        <p:attrNameLst>
                                          <p:attrName>fillcolor</p:attrName>
                                        </p:attrNameLst>
                                      </p:cBhvr>
                                      <p:by>
                                        <p:hsl h="0" s="12549" l="25098"/>
                                      </p:by>
                                    </p:animClr>
                                    <p:animClr clrSpc="hsl" dir="cw">
                                      <p:cBhvr>
                                        <p:cTn id="14" dur="500" fill="hold"/>
                                        <p:tgtEl>
                                          <p:spTgt spid="161"/>
                                        </p:tgtEl>
                                        <p:attrNameLst>
                                          <p:attrName>stroke.color</p:attrName>
                                        </p:attrNameLst>
                                      </p:cBhvr>
                                      <p:by>
                                        <p:hsl h="0" s="12549" l="25098"/>
                                      </p:by>
                                    </p:animClr>
                                    <p:set>
                                      <p:cBhvr>
                                        <p:cTn id="15" dur="500" fill="hold"/>
                                        <p:tgtEl>
                                          <p:spTgt spid="161"/>
                                        </p:tgtEl>
                                        <p:attrNameLst>
                                          <p:attrName>fill.type</p:attrName>
                                        </p:attrNameLst>
                                      </p:cBhvr>
                                      <p:to>
                                        <p:strVal val="solid"/>
                                      </p:to>
                                    </p:set>
                                  </p:childTnLst>
                                  <p:subTnLst>
                                    <p:animClr clrSpc="rgb" dir="cw">
                                      <p:cBhvr override="childStyle">
                                        <p:cTn dur="1" fill="hold" display="0" masterRel="nextClick" afterEffect="1"/>
                                        <p:tgtEl>
                                          <p:spTgt spid="161"/>
                                        </p:tgtEl>
                                        <p:attrNameLst>
                                          <p:attrName>ppt_c</p:attrName>
                                        </p:attrNameLst>
                                      </p:cBhvr>
                                      <p:to>
                                        <a:schemeClr val="accent2"/>
                                      </p:to>
                                    </p:animClr>
                                    <p:audio>
                                      <p:cMediaNode>
                                        <p:cTn display="0" masterRel="sameClick">
                                          <p:stCondLst>
                                            <p:cond evt="begin" delay="0">
                                              <p:tn val="11"/>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61"/>
                  </p:tgtEl>
                </p:cond>
              </p:nextCondLst>
            </p:seq>
            <p:seq concurrent="1" nextAc="seek">
              <p:cTn id="16" restart="whenNotActive" fill="hold" evtFilter="cancelBubble" nodeType="interactiveSeq">
                <p:stCondLst>
                  <p:cond evt="onClick" delay="0">
                    <p:tgtEl>
                      <p:spTgt spid="162"/>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62"/>
                                        </p:tgtEl>
                                      </p:cBhvr>
                                    </p:animEffect>
                                    <p:animScale>
                                      <p:cBhvr>
                                        <p:cTn id="21" dur="250" autoRev="1" fill="hold"/>
                                        <p:tgtEl>
                                          <p:spTgt spid="162"/>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62"/>
                  </p:tgtEl>
                </p:cond>
              </p:nextCondLst>
            </p:seq>
            <p:seq concurrent="1" nextAc="seek">
              <p:cTn id="22" restart="whenNotActive" fill="hold" evtFilter="cancelBubble" nodeType="interactiveSeq">
                <p:stCondLst>
                  <p:cond evt="onClick" delay="0">
                    <p:tgtEl>
                      <p:spTgt spid="164"/>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4"/>
                                        </p:tgtEl>
                                      </p:cBhvr>
                                    </p:animEffect>
                                    <p:animScale>
                                      <p:cBhvr>
                                        <p:cTn id="27" dur="250" autoRev="1" fill="hold"/>
                                        <p:tgtEl>
                                          <p:spTgt spid="164"/>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64"/>
                  </p:tgtEl>
                </p:cond>
              </p:nextCondLst>
            </p:seq>
            <p:seq concurrent="1" nextAc="seek">
              <p:cTn id="28" restart="whenNotActive" fill="hold" evtFilter="cancelBubble" nodeType="interactiveSeq">
                <p:stCondLst>
                  <p:cond evt="onClick" delay="0">
                    <p:tgtEl>
                      <p:spTgt spid="165"/>
                    </p:tgtEl>
                  </p:cond>
                </p:stCondLst>
                <p:endSync evt="end" delay="0">
                  <p:rtn val="all"/>
                </p:endSync>
                <p:childTnLst>
                  <p:par>
                    <p:cTn id="29" fill="hold">
                      <p:stCondLst>
                        <p:cond delay="0"/>
                      </p:stCondLst>
                      <p:childTnLst>
                        <p:par>
                          <p:cTn id="30" fill="hold">
                            <p:stCondLst>
                              <p:cond delay="0"/>
                            </p:stCondLst>
                            <p:childTnLst>
                              <p:par>
                                <p:cTn id="31" presetID="26" presetClass="emph" presetSubtype="0" fill="hold" grpId="0" nodeType="clickEffect">
                                  <p:stCondLst>
                                    <p:cond delay="0"/>
                                  </p:stCondLst>
                                  <p:childTnLst>
                                    <p:animEffect transition="out" filter="fade">
                                      <p:cBhvr>
                                        <p:cTn id="32" dur="500" tmFilter="0, 0; .2, .5; .8, .5; 1, 0"/>
                                        <p:tgtEl>
                                          <p:spTgt spid="165"/>
                                        </p:tgtEl>
                                      </p:cBhvr>
                                    </p:animEffect>
                                    <p:animScale>
                                      <p:cBhvr>
                                        <p:cTn id="33" dur="250" autoRev="1" fill="hold"/>
                                        <p:tgtEl>
                                          <p:spTgt spid="165"/>
                                        </p:tgtEl>
                                      </p:cBhvr>
                                      <p:by x="105000" y="105000"/>
                                    </p:animScale>
                                  </p:childTnLst>
                                  <p:subTnLst>
                                    <p:audio>
                                      <p:cMediaNode>
                                        <p:cTn display="0" masterRel="sameClick">
                                          <p:stCondLst>
                                            <p:cond evt="begin" delay="0">
                                              <p:tn val="31"/>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65"/>
                  </p:tgtEl>
                </p:cond>
              </p:nextCondLst>
            </p:seq>
            <p:seq concurrent="1" nextAc="seek">
              <p:cTn id="34" restart="whenNotActive" fill="hold" evtFilter="cancelBubble" nodeType="interactiveSeq">
                <p:stCondLst>
                  <p:cond evt="onClick" delay="0">
                    <p:tgtEl>
                      <p:spTgt spid="166"/>
                    </p:tgtEl>
                  </p:cond>
                </p:stCondLst>
                <p:endSync evt="end" delay="0">
                  <p:rtn val="all"/>
                </p:endSync>
                <p:childTnLst>
                  <p:par>
                    <p:cTn id="35" fill="hold">
                      <p:stCondLst>
                        <p:cond delay="0"/>
                      </p:stCondLst>
                      <p:childTnLst>
                        <p:par>
                          <p:cTn id="36" fill="hold">
                            <p:stCondLst>
                              <p:cond delay="0"/>
                            </p:stCondLst>
                            <p:childTnLst>
                              <p:par>
                                <p:cTn id="37" presetID="2" presetClass="mediacall" presetSubtype="0" fill="hold" nodeType="clickEffect">
                                  <p:stCondLst>
                                    <p:cond delay="0"/>
                                  </p:stCondLst>
                                  <p:childTnLst>
                                    <p:cmd type="call" cmd="togglePause">
                                      <p:cBhvr>
                                        <p:cTn id="38" dur="1" fill="hold"/>
                                        <p:tgtEl>
                                          <p:spTgt spid="166"/>
                                        </p:tgtEl>
                                      </p:cBhvr>
                                    </p:cmd>
                                  </p:childTnLst>
                                </p:cTn>
                              </p:par>
                            </p:childTnLst>
                          </p:cTn>
                        </p:par>
                      </p:childTnLst>
                    </p:cTn>
                  </p:par>
                </p:childTnLst>
              </p:cTn>
              <p:nextCondLst>
                <p:cond evt="onClick" delay="0">
                  <p:tgtEl>
                    <p:spTgt spid="166"/>
                  </p:tgtEl>
                </p:cond>
              </p:nextCondLst>
            </p:seq>
            <p:video>
              <p:cMediaNode vol="80000">
                <p:cTn id="39" fill="hold" display="0">
                  <p:stCondLst>
                    <p:cond delay="indefinite"/>
                  </p:stCondLst>
                </p:cTn>
                <p:tgtEl>
                  <p:spTgt spid="166"/>
                </p:tgtEl>
              </p:cMediaNode>
            </p:video>
          </p:childTnLst>
        </p:cTn>
      </p:par>
    </p:tnLst>
    <p:bldLst>
      <p:bldP spid="161" grpId="0" animBg="1"/>
      <p:bldP spid="162" grpId="0" animBg="1"/>
      <p:bldP spid="164" grpId="0" animBg="1"/>
      <p:bldP spid="16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579312" y="863362"/>
            <a:ext cx="8992734" cy="1093093"/>
          </a:xfrm>
          <a:prstGeom prst="rect">
            <a:avLst/>
          </a:prstGeom>
          <a:solidFill>
            <a:srgbClr val="BFD7C5"/>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3600" b="1">
                <a:solidFill>
                  <a:srgbClr val="FF0000"/>
                </a:solidFill>
                <a:latin typeface="Times New Roman" panose="02020603050405020304" pitchFamily="18" charset="0"/>
                <a:cs typeface="Times New Roman" panose="02020603050405020304" pitchFamily="18" charset="0"/>
              </a:rPr>
              <a:t>Câu 3: </a:t>
            </a:r>
            <a:r>
              <a:rPr lang="es-MX" sz="3600" b="1">
                <a:solidFill>
                  <a:srgbClr val="FF0000"/>
                </a:solidFill>
                <a:latin typeface="Times New Roman" pitchFamily="18" charset="0"/>
                <a:cs typeface="Times New Roman" pitchFamily="18" charset="0"/>
              </a:rPr>
              <a:t>Khẳng định nào sau đây là đúng?</a:t>
            </a:r>
            <a:endParaRPr lang="es-CL" sz="3600" b="1" dirty="0">
              <a:solidFill>
                <a:srgbClr val="FF0000"/>
              </a:solidFill>
              <a:latin typeface="Times New Roman" pitchFamily="18" charset="0"/>
              <a:cs typeface="Times New Roman" pitchFamily="18" charset="0"/>
            </a:endParaRPr>
          </a:p>
        </p:txBody>
      </p:sp>
      <p:sp>
        <p:nvSpPr>
          <p:cNvPr id="13" name="A"/>
          <p:cNvSpPr/>
          <p:nvPr/>
        </p:nvSpPr>
        <p:spPr>
          <a:xfrm flipH="1">
            <a:off x="6156489" y="2735243"/>
            <a:ext cx="5238296" cy="114300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s-MX" sz="2400" b="1">
                <a:solidFill>
                  <a:schemeClr val="bg1"/>
                </a:solidFill>
                <a:latin typeface="Times New Roman" pitchFamily="18" charset="0"/>
                <a:cs typeface="Times New Roman" pitchFamily="18" charset="0"/>
              </a:rPr>
              <a:t>    B. </a:t>
            </a:r>
            <a:r>
              <a:rPr lang="en-US" sz="2400" b="1">
                <a:latin typeface="Times New Roman" panose="02020603050405020304" pitchFamily="18" charset="0"/>
                <a:ea typeface="Calibri" panose="020F0502020204030204" pitchFamily="34" charset="0"/>
                <a:cs typeface="Times New Roman" panose="02020603050405020304" pitchFamily="18" charset="0"/>
              </a:rPr>
              <a:t>Tập hợp các số nguyên là tập hợp gồm các số nguyên âm, số 0 và số nguyên dương</a:t>
            </a:r>
            <a:r>
              <a:rPr lang="es-MX" sz="2400" b="1">
                <a:solidFill>
                  <a:schemeClr val="bg1"/>
                </a:solidFill>
                <a:latin typeface="Times New Roman" pitchFamily="18" charset="0"/>
                <a:cs typeface="Times New Roman" pitchFamily="18" charset="0"/>
              </a:rPr>
              <a:t>.</a:t>
            </a:r>
            <a:endParaRPr lang="es-CL" sz="2400" b="1">
              <a:solidFill>
                <a:schemeClr val="bg1"/>
              </a:solidFill>
              <a:latin typeface="Times New Roman" pitchFamily="18" charset="0"/>
              <a:cs typeface="Times New Roman" pitchFamily="18" charset="0"/>
            </a:endParaRPr>
          </a:p>
        </p:txBody>
      </p:sp>
      <p:sp>
        <p:nvSpPr>
          <p:cNvPr id="15" name="C"/>
          <p:cNvSpPr/>
          <p:nvPr/>
        </p:nvSpPr>
        <p:spPr>
          <a:xfrm>
            <a:off x="599029" y="2729744"/>
            <a:ext cx="5257800" cy="114300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s-MX" sz="2400" b="1">
                <a:solidFill>
                  <a:schemeClr val="bg1"/>
                </a:solidFill>
                <a:latin typeface="Times New Roman" pitchFamily="18" charset="0"/>
                <a:cs typeface="Times New Roman" pitchFamily="18" charset="0"/>
              </a:rPr>
              <a:t>   A. </a:t>
            </a:r>
            <a:r>
              <a:rPr lang="en-US" sz="2400" b="1">
                <a:latin typeface="Times New Roman" panose="02020603050405020304" pitchFamily="18" charset="0"/>
                <a:ea typeface="Calibri" panose="020F0502020204030204" pitchFamily="34" charset="0"/>
                <a:cs typeface="Times New Roman" panose="02020603050405020304" pitchFamily="18" charset="0"/>
              </a:rPr>
              <a:t>Tập hợp các số nguyên là tập </a:t>
            </a:r>
          </a:p>
          <a:p>
            <a:r>
              <a:rPr lang="en-US" sz="2400" b="1">
                <a:latin typeface="Times New Roman" panose="02020603050405020304" pitchFamily="18" charset="0"/>
                <a:ea typeface="Calibri" panose="020F0502020204030204" pitchFamily="34" charset="0"/>
                <a:cs typeface="Times New Roman" panose="02020603050405020304" pitchFamily="18" charset="0"/>
              </a:rPr>
              <a:t>hợp gồm các số nguyên âm và các số nguyên dương</a:t>
            </a:r>
            <a:r>
              <a:rPr lang="es-MX" sz="2400" b="1">
                <a:solidFill>
                  <a:schemeClr val="bg1"/>
                </a:solidFill>
                <a:latin typeface="Times New Roman" pitchFamily="18" charset="0"/>
                <a:cs typeface="Times New Roman" pitchFamily="18" charset="0"/>
              </a:rPr>
              <a:t>.</a:t>
            </a:r>
            <a:endParaRPr lang="es-CL" sz="2400" b="1">
              <a:solidFill>
                <a:schemeClr val="bg1"/>
              </a:solidFill>
              <a:latin typeface="Times New Roman" pitchFamily="18" charset="0"/>
              <a:cs typeface="Times New Roman" pitchFamily="18" charset="0"/>
            </a:endParaRPr>
          </a:p>
        </p:txBody>
      </p:sp>
      <p:sp>
        <p:nvSpPr>
          <p:cNvPr id="27" name="C"/>
          <p:cNvSpPr/>
          <p:nvPr/>
        </p:nvSpPr>
        <p:spPr>
          <a:xfrm>
            <a:off x="618533" y="4876800"/>
            <a:ext cx="5238296" cy="114300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s-MX" sz="2400" b="1">
                <a:solidFill>
                  <a:schemeClr val="bg1"/>
                </a:solidFill>
                <a:latin typeface="Times New Roman" pitchFamily="18" charset="0"/>
                <a:cs typeface="Times New Roman" pitchFamily="18" charset="0"/>
              </a:rPr>
              <a:t>C. </a:t>
            </a:r>
            <a:r>
              <a:rPr lang="en-US" sz="2400" b="1">
                <a:latin typeface="Times New Roman" panose="02020603050405020304" pitchFamily="18" charset="0"/>
                <a:ea typeface="Calibri" panose="020F0502020204030204" pitchFamily="34" charset="0"/>
                <a:cs typeface="Times New Roman" panose="02020603050405020304" pitchFamily="18" charset="0"/>
              </a:rPr>
              <a:t>Tập hợp các số nguyên kí hiệu là </a:t>
            </a:r>
          </a:p>
          <a:p>
            <a:pPr algn="ctr"/>
            <a:r>
              <a:rPr lang="en-US" sz="2400" b="1">
                <a:latin typeface="Times New Roman" panose="02020603050405020304" pitchFamily="18" charset="0"/>
                <a:cs typeface="Times New Roman" panose="02020603050405020304" pitchFamily="18" charset="0"/>
                <a:sym typeface="Symbol" panose="05050102010706020507" pitchFamily="18" charset="2"/>
              </a:rPr>
              <a:t> trong đó  = </a:t>
            </a:r>
            <a:r>
              <a:rPr lang="en-US" sz="2400" b="1">
                <a:latin typeface="Times New Roman" panose="02020603050405020304" pitchFamily="18" charset="0"/>
                <a:cs typeface="Times New Roman" panose="02020603050405020304" pitchFamily="18" charset="0"/>
                <a:sym typeface="Lamsymbol" panose="05010101010101010101" pitchFamily="2" charset="2"/>
              </a:rPr>
              <a:t>-2; -1; 0; 1; 2</a:t>
            </a:r>
            <a:r>
              <a:rPr lang="es-MX" sz="2400" b="1">
                <a:solidFill>
                  <a:schemeClr val="bg1"/>
                </a:solidFill>
                <a:latin typeface="Times New Roman" pitchFamily="18" charset="0"/>
                <a:cs typeface="Times New Roman" pitchFamily="18" charset="0"/>
              </a:rPr>
              <a:t>.</a:t>
            </a:r>
            <a:endParaRPr lang="es-CL" sz="2400" b="1" dirty="0">
              <a:solidFill>
                <a:schemeClr val="bg1"/>
              </a:solidFill>
              <a:latin typeface="Times New Roman" pitchFamily="18" charset="0"/>
              <a:cs typeface="Times New Roman" pitchFamily="18" charset="0"/>
            </a:endParaRPr>
          </a:p>
        </p:txBody>
      </p:sp>
      <p:sp>
        <p:nvSpPr>
          <p:cNvPr id="28" name="C"/>
          <p:cNvSpPr/>
          <p:nvPr/>
        </p:nvSpPr>
        <p:spPr>
          <a:xfrm flipH="1">
            <a:off x="6172200" y="4876800"/>
            <a:ext cx="5257800" cy="114300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s-MX" sz="2400" b="1">
                <a:solidFill>
                  <a:schemeClr val="bg1"/>
                </a:solidFill>
                <a:latin typeface="Times New Roman" pitchFamily="18" charset="0"/>
                <a:cs typeface="Times New Roman" pitchFamily="18" charset="0"/>
              </a:rPr>
              <a:t>   D. </a:t>
            </a:r>
            <a:r>
              <a:rPr lang="en-US" sz="2400" b="1">
                <a:latin typeface="Times New Roman" panose="02020603050405020304" pitchFamily="18" charset="0"/>
                <a:ea typeface="Calibri" panose="020F0502020204030204" pitchFamily="34" charset="0"/>
                <a:cs typeface="Times New Roman" panose="02020603050405020304" pitchFamily="18" charset="0"/>
              </a:rPr>
              <a:t>Tập hợp các số nguyên không có số 0</a:t>
            </a:r>
            <a:r>
              <a:rPr lang="es-MX" sz="2400" b="1">
                <a:solidFill>
                  <a:schemeClr val="bg1"/>
                </a:solidFill>
                <a:latin typeface="Times New Roman" pitchFamily="18" charset="0"/>
                <a:cs typeface="Times New Roman" pitchFamily="18" charset="0"/>
              </a:rPr>
              <a:t>.</a:t>
            </a:r>
            <a:endParaRPr lang="es-CL" sz="2400" b="1" dirty="0">
              <a:solidFill>
                <a:schemeClr val="bg1"/>
              </a:solidFill>
              <a:latin typeface="Times New Roman" pitchFamily="18" charset="0"/>
              <a:cs typeface="Times New Roman" pitchFamily="18" charset="0"/>
            </a:endParaRPr>
          </a:p>
        </p:txBody>
      </p:sp>
      <p:pic>
        <p:nvPicPr>
          <p:cNvPr id="2" name="ĐỒNG HỒ ĐẾM NGƯỢC 15s - MP4 (Phan Linh)">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0439400" y="76200"/>
            <a:ext cx="1652588" cy="933989"/>
          </a:xfrm>
          <a:prstGeom prst="rect">
            <a:avLst/>
          </a:prstGeom>
        </p:spPr>
      </p:pic>
      <p:pic>
        <p:nvPicPr>
          <p:cNvPr id="9" name="Picture 2" descr="Káº¿t quáº£ hÃ¬nh áº£nh cho máº£nh ghÃ©p bÃ­ áº©n">
            <a:hlinkClick r:id="rId7" action="ppaction://hlinksldjump"/>
          </p:cNvPr>
          <p:cNvPicPr>
            <a:picLocks noChangeAspect="1" noChangeArrowheads="1"/>
          </p:cNvPicPr>
          <p:nvPr/>
        </p:nvPicPr>
        <p:blipFill>
          <a:blip r:embed="rId8" cstate="print">
            <a:clrChange>
              <a:clrFrom>
                <a:srgbClr val="FBF9FE"/>
              </a:clrFrom>
              <a:clrTo>
                <a:srgbClr val="FBF9FE">
                  <a:alpha val="0"/>
                </a:srgbClr>
              </a:clrTo>
            </a:clrChange>
            <a:extLst>
              <a:ext uri="{28A0092B-C50C-407E-A947-70E740481C1C}">
                <a14:useLocalDpi xmlns:a14="http://schemas.microsoft.com/office/drawing/2010/main" val="0"/>
              </a:ext>
            </a:extLst>
          </a:blip>
          <a:srcRect/>
          <a:stretch>
            <a:fillRect/>
          </a:stretch>
        </p:blipFill>
        <p:spPr bwMode="auto">
          <a:xfrm>
            <a:off x="76200" y="152400"/>
            <a:ext cx="12192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9622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5"/>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5"/>
                                        </p:tgtEl>
                                      </p:cBhvr>
                                    </p:animEffect>
                                    <p:animScale>
                                      <p:cBhvr>
                                        <p:cTn id="15" dur="250" autoRev="1" fill="hold"/>
                                        <p:tgtEl>
                                          <p:spTgt spid="15"/>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5"/>
                  </p:tgtEl>
                </p:cond>
              </p:nextCondLst>
            </p:seq>
            <p:seq concurrent="1" nextAc="seek">
              <p:cTn id="16" restart="whenNotActive" fill="hold" evtFilter="cancelBubble" nodeType="interactiveSeq">
                <p:stCondLst>
                  <p:cond evt="onClick" delay="0">
                    <p:tgtEl>
                      <p:spTgt spid="27"/>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27"/>
                                        </p:tgtEl>
                                      </p:cBhvr>
                                    </p:animEffect>
                                    <p:animScale>
                                      <p:cBhvr>
                                        <p:cTn id="21" dur="250" autoRev="1" fill="hold"/>
                                        <p:tgtEl>
                                          <p:spTgt spid="27"/>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27"/>
                  </p:tgtEl>
                </p:cond>
              </p:nextCondLst>
            </p:seq>
            <p:seq concurrent="1" nextAc="seek">
              <p:cTn id="22" restart="whenNotActive" fill="hold" evtFilter="cancelBubble" nodeType="interactiveSeq">
                <p:stCondLst>
                  <p:cond evt="onClick" delay="0">
                    <p:tgtEl>
                      <p:spTgt spid="28"/>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28"/>
                                        </p:tgtEl>
                                      </p:cBhvr>
                                    </p:animEffect>
                                    <p:animScale>
                                      <p:cBhvr>
                                        <p:cTn id="27" dur="250" autoRev="1" fill="hold"/>
                                        <p:tgtEl>
                                          <p:spTgt spid="28"/>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28"/>
                  </p:tgtEl>
                </p:cond>
              </p:nextCondLst>
            </p:seq>
            <p:seq concurrent="1" nextAc="seek">
              <p:cTn id="28" restart="whenNotActive" fill="hold" evtFilter="cancelBubble" nodeType="interactiveSeq">
                <p:stCondLst>
                  <p:cond evt="onClick" delay="0">
                    <p:tgtEl>
                      <p:spTgt spid="2"/>
                    </p:tgtEl>
                  </p:cond>
                </p:stCondLst>
                <p:endSync evt="end" delay="0">
                  <p:rtn val="all"/>
                </p:endSync>
                <p:childTnLst>
                  <p:par>
                    <p:cTn id="29" fill="hold">
                      <p:stCondLst>
                        <p:cond delay="0"/>
                      </p:stCondLst>
                      <p:childTnLst>
                        <p:par>
                          <p:cTn id="30" fill="hold">
                            <p:stCondLst>
                              <p:cond delay="0"/>
                            </p:stCondLst>
                            <p:childTnLst>
                              <p:par>
                                <p:cTn id="31" presetID="2" presetClass="mediacall" presetSubtype="0" fill="hold" nodeType="clickEffect">
                                  <p:stCondLst>
                                    <p:cond delay="0"/>
                                  </p:stCondLst>
                                  <p:childTnLst>
                                    <p:cmd type="call" cmd="togglePause">
                                      <p:cBhvr>
                                        <p:cTn id="32" dur="1" fill="hold"/>
                                        <p:tgtEl>
                                          <p:spTgt spid="2"/>
                                        </p:tgtEl>
                                      </p:cBhvr>
                                    </p:cmd>
                                  </p:childTnLst>
                                </p:cTn>
                              </p:par>
                            </p:childTnLst>
                          </p:cTn>
                        </p:par>
                      </p:childTnLst>
                    </p:cTn>
                  </p:par>
                </p:childTnLst>
              </p:cTn>
              <p:nextCondLst>
                <p:cond evt="onClick" delay="0">
                  <p:tgtEl>
                    <p:spTgt spid="2"/>
                  </p:tgtEl>
                </p:cond>
              </p:nextCondLst>
            </p:seq>
            <p:video>
              <p:cMediaNode vol="80000">
                <p:cTn id="33" fill="hold" display="0">
                  <p:stCondLst>
                    <p:cond delay="indefinite"/>
                  </p:stCondLst>
                </p:cTn>
                <p:tgtEl>
                  <p:spTgt spid="2"/>
                </p:tgtEl>
              </p:cMediaNode>
            </p:video>
          </p:childTnLst>
        </p:cTn>
      </p:par>
    </p:tnLst>
    <p:bldLst>
      <p:bldP spid="13" grpId="0" animBg="1"/>
      <p:bldP spid="15" grpId="0" animBg="1"/>
      <p:bldP spid="27" grpId="0" animBg="1"/>
      <p:bldP spid="2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579312" y="863362"/>
            <a:ext cx="8992734" cy="1093093"/>
          </a:xfrm>
          <a:prstGeom prst="rect">
            <a:avLst/>
          </a:prstGeom>
          <a:solidFill>
            <a:srgbClr val="BFD7C5"/>
          </a:solidFill>
          <a:ln>
            <a:noFill/>
          </a:ln>
        </p:spPr>
        <p:style>
          <a:lnRef idx="2">
            <a:schemeClr val="accent2"/>
          </a:lnRef>
          <a:fillRef idx="1">
            <a:schemeClr val="lt1"/>
          </a:fillRef>
          <a:effectRef idx="0">
            <a:schemeClr val="accent2"/>
          </a:effectRef>
          <a:fontRef idx="minor">
            <a:schemeClr val="dk1"/>
          </a:fontRef>
        </p:style>
        <p:txBody>
          <a:bodyPr rtlCol="0" anchor="ctr"/>
          <a:lstStyle/>
          <a:p>
            <a:r>
              <a:rPr lang="en-US" sz="3600" b="1">
                <a:solidFill>
                  <a:srgbClr val="FF0000"/>
                </a:solidFill>
                <a:latin typeface="Times New Roman" panose="02020603050405020304" pitchFamily="18" charset="0"/>
                <a:cs typeface="Times New Roman" panose="02020603050405020304" pitchFamily="18" charset="0"/>
              </a:rPr>
              <a:t>Câu 4: </a:t>
            </a:r>
            <a:r>
              <a:rPr lang="en-US" sz="3600" b="1">
                <a:solidFill>
                  <a:srgbClr val="FF0000"/>
                </a:solidFill>
                <a:latin typeface="Times New Roman" panose="02020603050405020304" pitchFamily="18" charset="0"/>
                <a:ea typeface="Calibri" panose="020F0502020204030204" pitchFamily="34" charset="0"/>
              </a:rPr>
              <a:t>Trong các số sau có bao nhiêu số nguyên dương: -1; 0; 2; 4; -7; 5; -9; 3,5?</a:t>
            </a:r>
            <a:endParaRPr lang="en-US" sz="3600" b="1">
              <a:solidFill>
                <a:srgbClr val="FF0000"/>
              </a:solidFill>
            </a:endParaRPr>
          </a:p>
        </p:txBody>
      </p:sp>
      <p:sp>
        <p:nvSpPr>
          <p:cNvPr id="13" name="A"/>
          <p:cNvSpPr/>
          <p:nvPr/>
        </p:nvSpPr>
        <p:spPr>
          <a:xfrm flipH="1">
            <a:off x="6156489" y="2735243"/>
            <a:ext cx="5238296" cy="114300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s-MX" sz="2400" b="1">
                <a:solidFill>
                  <a:schemeClr val="bg1"/>
                </a:solidFill>
                <a:latin typeface="Times New Roman" pitchFamily="18" charset="0"/>
                <a:cs typeface="Times New Roman" pitchFamily="18" charset="0"/>
              </a:rPr>
              <a:t>    B. 3.</a:t>
            </a:r>
            <a:endParaRPr lang="es-CL" sz="2400" b="1">
              <a:solidFill>
                <a:schemeClr val="bg1"/>
              </a:solidFill>
              <a:latin typeface="Times New Roman" pitchFamily="18" charset="0"/>
              <a:cs typeface="Times New Roman" pitchFamily="18" charset="0"/>
            </a:endParaRPr>
          </a:p>
        </p:txBody>
      </p:sp>
      <p:sp>
        <p:nvSpPr>
          <p:cNvPr id="15" name="C"/>
          <p:cNvSpPr/>
          <p:nvPr/>
        </p:nvSpPr>
        <p:spPr>
          <a:xfrm>
            <a:off x="599029" y="2729744"/>
            <a:ext cx="5257800" cy="114300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s-MX" sz="2400" b="1">
                <a:solidFill>
                  <a:schemeClr val="bg1"/>
                </a:solidFill>
                <a:latin typeface="Times New Roman" pitchFamily="18" charset="0"/>
                <a:cs typeface="Times New Roman" pitchFamily="18" charset="0"/>
              </a:rPr>
              <a:t>   A. </a:t>
            </a:r>
            <a:r>
              <a:rPr lang="en-US" sz="2400" b="1">
                <a:latin typeface="Times New Roman" panose="02020603050405020304" pitchFamily="18" charset="0"/>
                <a:ea typeface="Calibri" panose="020F0502020204030204" pitchFamily="34" charset="0"/>
                <a:cs typeface="Times New Roman" panose="02020603050405020304" pitchFamily="18" charset="0"/>
              </a:rPr>
              <a:t>2</a:t>
            </a:r>
            <a:r>
              <a:rPr lang="es-MX" sz="2400" b="1">
                <a:solidFill>
                  <a:schemeClr val="bg1"/>
                </a:solidFill>
                <a:latin typeface="Times New Roman" pitchFamily="18" charset="0"/>
                <a:cs typeface="Times New Roman" pitchFamily="18" charset="0"/>
              </a:rPr>
              <a:t>.</a:t>
            </a:r>
            <a:endParaRPr lang="es-CL" sz="2400" b="1">
              <a:solidFill>
                <a:schemeClr val="bg1"/>
              </a:solidFill>
              <a:latin typeface="Times New Roman" pitchFamily="18" charset="0"/>
              <a:cs typeface="Times New Roman" pitchFamily="18" charset="0"/>
            </a:endParaRPr>
          </a:p>
        </p:txBody>
      </p:sp>
      <p:sp>
        <p:nvSpPr>
          <p:cNvPr id="27" name="C"/>
          <p:cNvSpPr/>
          <p:nvPr/>
        </p:nvSpPr>
        <p:spPr>
          <a:xfrm>
            <a:off x="618533" y="4876800"/>
            <a:ext cx="5238296" cy="114300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s-MX" sz="2400" b="1">
                <a:solidFill>
                  <a:schemeClr val="bg1"/>
                </a:solidFill>
                <a:latin typeface="Times New Roman" pitchFamily="18" charset="0"/>
                <a:cs typeface="Times New Roman" pitchFamily="18" charset="0"/>
              </a:rPr>
              <a:t>C. 4.</a:t>
            </a:r>
            <a:endParaRPr lang="es-CL" sz="2400" b="1" dirty="0">
              <a:solidFill>
                <a:schemeClr val="bg1"/>
              </a:solidFill>
              <a:latin typeface="Times New Roman" pitchFamily="18" charset="0"/>
              <a:cs typeface="Times New Roman" pitchFamily="18" charset="0"/>
            </a:endParaRPr>
          </a:p>
        </p:txBody>
      </p:sp>
      <p:sp>
        <p:nvSpPr>
          <p:cNvPr id="28" name="C"/>
          <p:cNvSpPr/>
          <p:nvPr/>
        </p:nvSpPr>
        <p:spPr>
          <a:xfrm flipH="1">
            <a:off x="6172200" y="4876800"/>
            <a:ext cx="5257800" cy="114300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s-MX" sz="2400" b="1">
                <a:solidFill>
                  <a:schemeClr val="bg1"/>
                </a:solidFill>
                <a:latin typeface="Times New Roman" pitchFamily="18" charset="0"/>
                <a:cs typeface="Times New Roman" pitchFamily="18" charset="0"/>
              </a:rPr>
              <a:t>   D. 5.</a:t>
            </a:r>
            <a:endParaRPr lang="es-CL" sz="2400" b="1" dirty="0">
              <a:solidFill>
                <a:schemeClr val="bg1"/>
              </a:solidFill>
              <a:latin typeface="Times New Roman" pitchFamily="18" charset="0"/>
              <a:cs typeface="Times New Roman" pitchFamily="18" charset="0"/>
            </a:endParaRPr>
          </a:p>
        </p:txBody>
      </p:sp>
      <p:pic>
        <p:nvPicPr>
          <p:cNvPr id="2" name="ĐỒNG HỒ ĐẾM NGƯỢC 15s - MP4 (Phan Linh)">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0439400" y="76200"/>
            <a:ext cx="1652588" cy="933989"/>
          </a:xfrm>
          <a:prstGeom prst="rect">
            <a:avLst/>
          </a:prstGeom>
        </p:spPr>
      </p:pic>
      <p:pic>
        <p:nvPicPr>
          <p:cNvPr id="8" name="Picture 2" descr="Káº¿t quáº£ hÃ¬nh áº£nh cho máº£nh ghÃ©p bÃ­ áº©n">
            <a:hlinkClick r:id="rId7" action="ppaction://hlinksldjump"/>
          </p:cNvPr>
          <p:cNvPicPr>
            <a:picLocks noChangeAspect="1" noChangeArrowheads="1"/>
          </p:cNvPicPr>
          <p:nvPr/>
        </p:nvPicPr>
        <p:blipFill>
          <a:blip r:embed="rId8" cstate="print">
            <a:clrChange>
              <a:clrFrom>
                <a:srgbClr val="FBF9FE"/>
              </a:clrFrom>
              <a:clrTo>
                <a:srgbClr val="FBF9FE">
                  <a:alpha val="0"/>
                </a:srgbClr>
              </a:clrTo>
            </a:clrChange>
            <a:extLst>
              <a:ext uri="{28A0092B-C50C-407E-A947-70E740481C1C}">
                <a14:useLocalDpi xmlns:a14="http://schemas.microsoft.com/office/drawing/2010/main" val="0"/>
              </a:ext>
            </a:extLst>
          </a:blip>
          <a:srcRect/>
          <a:stretch>
            <a:fillRect/>
          </a:stretch>
        </p:blipFill>
        <p:spPr bwMode="auto">
          <a:xfrm>
            <a:off x="76200" y="152400"/>
            <a:ext cx="12192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22886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5"/>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5"/>
                                        </p:tgtEl>
                                      </p:cBhvr>
                                    </p:animEffect>
                                    <p:animScale>
                                      <p:cBhvr>
                                        <p:cTn id="15" dur="250" autoRev="1" fill="hold"/>
                                        <p:tgtEl>
                                          <p:spTgt spid="15"/>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5"/>
                  </p:tgtEl>
                </p:cond>
              </p:nextCondLst>
            </p:seq>
            <p:seq concurrent="1" nextAc="seek">
              <p:cTn id="16" restart="whenNotActive" fill="hold" evtFilter="cancelBubble" nodeType="interactiveSeq">
                <p:stCondLst>
                  <p:cond evt="onClick" delay="0">
                    <p:tgtEl>
                      <p:spTgt spid="27"/>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27"/>
                                        </p:tgtEl>
                                      </p:cBhvr>
                                    </p:animEffect>
                                    <p:animScale>
                                      <p:cBhvr>
                                        <p:cTn id="21" dur="250" autoRev="1" fill="hold"/>
                                        <p:tgtEl>
                                          <p:spTgt spid="27"/>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27"/>
                  </p:tgtEl>
                </p:cond>
              </p:nextCondLst>
            </p:seq>
            <p:seq concurrent="1" nextAc="seek">
              <p:cTn id="22" restart="whenNotActive" fill="hold" evtFilter="cancelBubble" nodeType="interactiveSeq">
                <p:stCondLst>
                  <p:cond evt="onClick" delay="0">
                    <p:tgtEl>
                      <p:spTgt spid="28"/>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28"/>
                                        </p:tgtEl>
                                      </p:cBhvr>
                                    </p:animEffect>
                                    <p:animScale>
                                      <p:cBhvr>
                                        <p:cTn id="27" dur="250" autoRev="1" fill="hold"/>
                                        <p:tgtEl>
                                          <p:spTgt spid="28"/>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28"/>
                  </p:tgtEl>
                </p:cond>
              </p:nextCondLst>
            </p:seq>
            <p:seq concurrent="1" nextAc="seek">
              <p:cTn id="28" restart="whenNotActive" fill="hold" evtFilter="cancelBubble" nodeType="interactiveSeq">
                <p:stCondLst>
                  <p:cond evt="onClick" delay="0">
                    <p:tgtEl>
                      <p:spTgt spid="2"/>
                    </p:tgtEl>
                  </p:cond>
                </p:stCondLst>
                <p:endSync evt="end" delay="0">
                  <p:rtn val="all"/>
                </p:endSync>
                <p:childTnLst>
                  <p:par>
                    <p:cTn id="29" fill="hold">
                      <p:stCondLst>
                        <p:cond delay="0"/>
                      </p:stCondLst>
                      <p:childTnLst>
                        <p:par>
                          <p:cTn id="30" fill="hold">
                            <p:stCondLst>
                              <p:cond delay="0"/>
                            </p:stCondLst>
                            <p:childTnLst>
                              <p:par>
                                <p:cTn id="31" presetID="2" presetClass="mediacall" presetSubtype="0" fill="hold" nodeType="clickEffect">
                                  <p:stCondLst>
                                    <p:cond delay="0"/>
                                  </p:stCondLst>
                                  <p:childTnLst>
                                    <p:cmd type="call" cmd="togglePause">
                                      <p:cBhvr>
                                        <p:cTn id="32" dur="1" fill="hold"/>
                                        <p:tgtEl>
                                          <p:spTgt spid="2"/>
                                        </p:tgtEl>
                                      </p:cBhvr>
                                    </p:cmd>
                                  </p:childTnLst>
                                </p:cTn>
                              </p:par>
                            </p:childTnLst>
                          </p:cTn>
                        </p:par>
                      </p:childTnLst>
                    </p:cTn>
                  </p:par>
                </p:childTnLst>
              </p:cTn>
              <p:nextCondLst>
                <p:cond evt="onClick" delay="0">
                  <p:tgtEl>
                    <p:spTgt spid="2"/>
                  </p:tgtEl>
                </p:cond>
              </p:nextCondLst>
            </p:seq>
            <p:video>
              <p:cMediaNode vol="80000">
                <p:cTn id="33" fill="hold" display="0">
                  <p:stCondLst>
                    <p:cond delay="indefinite"/>
                  </p:stCondLst>
                </p:cTn>
                <p:tgtEl>
                  <p:spTgt spid="2"/>
                </p:tgtEl>
              </p:cMediaNode>
            </p:video>
          </p:childTnLst>
        </p:cTn>
      </p:par>
    </p:tnLst>
    <p:bldLst>
      <p:bldP spid="13" grpId="0" animBg="1"/>
      <p:bldP spid="15" grpId="0" animBg="1"/>
      <p:bldP spid="27" grpId="0" animBg="1"/>
      <p:bldP spid="2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58241" y="711662"/>
            <a:ext cx="10075817" cy="5262979"/>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just"/>
            <a:r>
              <a:rPr lang="en-US" sz="2400">
                <a:solidFill>
                  <a:srgbClr val="000000"/>
                </a:solidFill>
                <a:latin typeface="Times New Roman" panose="02020603050405020304" pitchFamily="18" charset="0"/>
                <a:cs typeface="Times New Roman" panose="02020603050405020304" pitchFamily="18" charset="0"/>
              </a:rPr>
              <a:t>T</a:t>
            </a:r>
            <a:r>
              <a:rPr lang="vi-VN" sz="2400">
                <a:solidFill>
                  <a:srgbClr val="000000"/>
                </a:solidFill>
                <a:latin typeface="Times New Roman" panose="02020603050405020304" pitchFamily="18" charset="0"/>
                <a:cs typeface="Times New Roman" panose="02020603050405020304" pitchFamily="18" charset="0"/>
              </a:rPr>
              <a:t>ừ ngày 26/8 đến ngày 30/8/1975, tại Warszawa - thủ đô Ba Lan - diễn ra hội nghị </a:t>
            </a:r>
            <a:r>
              <a:rPr lang="en-US" sz="2400">
                <a:latin typeface="Times New Roman" panose="02020603050405020304" pitchFamily="18" charset="0"/>
                <a:cs typeface="Times New Roman" panose="02020603050405020304" pitchFamily="18" charset="0"/>
              </a:rPr>
              <a:t>Liên hiệp quốc tế Các công đoàn giáo dục (</a:t>
            </a:r>
            <a:r>
              <a:rPr lang="vi-VN" sz="2400">
                <a:solidFill>
                  <a:srgbClr val="000000"/>
                </a:solidFill>
                <a:latin typeface="Times New Roman" panose="02020603050405020304" pitchFamily="18" charset="0"/>
                <a:cs typeface="Times New Roman" panose="02020603050405020304" pitchFamily="18" charset="0"/>
              </a:rPr>
              <a:t>FISE</a:t>
            </a:r>
            <a:r>
              <a:rPr lang="en-US" sz="2400">
                <a:solidFill>
                  <a:srgbClr val="000000"/>
                </a:solidFill>
                <a:latin typeface="Times New Roman" panose="02020603050405020304" pitchFamily="18" charset="0"/>
                <a:cs typeface="Times New Roman" panose="02020603050405020304" pitchFamily="18" charset="0"/>
              </a:rPr>
              <a:t>)</a:t>
            </a:r>
            <a:r>
              <a:rPr lang="vi-VN" sz="2400">
                <a:solidFill>
                  <a:srgbClr val="000000"/>
                </a:solidFill>
                <a:latin typeface="Times New Roman" panose="02020603050405020304" pitchFamily="18" charset="0"/>
                <a:cs typeface="Times New Roman" panose="02020603050405020304" pitchFamily="18" charset="0"/>
              </a:rPr>
              <a:t> với 57 nước tham dự, trong đó có Công đoàn Giáo dục Việt Nam. Hội nghị quyết định lấy ngày 20/11/1958 là Ngày Quốc tế Hiến chương các nhà giáo.</a:t>
            </a:r>
            <a:endParaRPr lang="vi-VN" sz="2400">
              <a:solidFill>
                <a:srgbClr val="333333"/>
              </a:solidFill>
              <a:latin typeface="Times New Roman" panose="02020603050405020304" pitchFamily="18" charset="0"/>
              <a:cs typeface="Times New Roman" panose="02020603050405020304" pitchFamily="18" charset="0"/>
            </a:endParaRPr>
          </a:p>
          <a:p>
            <a:pPr algn="just"/>
            <a:r>
              <a:rPr lang="vi-VN" sz="2400">
                <a:solidFill>
                  <a:srgbClr val="000000"/>
                </a:solidFill>
                <a:latin typeface="Times New Roman" panose="02020603050405020304" pitchFamily="18" charset="0"/>
                <a:cs typeface="Times New Roman" panose="02020603050405020304" pitchFamily="18" charset="0"/>
              </a:rPr>
              <a:t>- Ở Việt Nam, lần đầu tiên ngày "Quốc tế Hiến chương các nhà giáo" được tổ chức trên toàn miền Bắc vào ngày 20/11/1958.</a:t>
            </a:r>
            <a:endParaRPr lang="vi-VN" sz="2400">
              <a:solidFill>
                <a:srgbClr val="333333"/>
              </a:solidFill>
              <a:latin typeface="Times New Roman" panose="02020603050405020304" pitchFamily="18" charset="0"/>
              <a:cs typeface="Times New Roman" panose="02020603050405020304" pitchFamily="18" charset="0"/>
            </a:endParaRPr>
          </a:p>
          <a:p>
            <a:pPr algn="just"/>
            <a:r>
              <a:rPr lang="vi-VN" sz="2400">
                <a:solidFill>
                  <a:srgbClr val="000000"/>
                </a:solidFill>
                <a:latin typeface="Times New Roman" panose="02020603050405020304" pitchFamily="18" charset="0"/>
                <a:cs typeface="Times New Roman" panose="02020603050405020304" pitchFamily="18" charset="0"/>
              </a:rPr>
              <a:t>- Sau khi Việt Nam thống nhất đất nước, ngày này đã trở thành ngày truyền thống của ngành giáo dục Việt Nam. Vào ngày 28/9/1982, Hội đồng Bộ trưởng (nay là Chính phủ) đã ban hành quyết định lấy ngày 20/11 hàng năm là Ngày Nhà giáo Việt Nam.</a:t>
            </a:r>
            <a:endParaRPr lang="vi-VN" sz="2400">
              <a:solidFill>
                <a:srgbClr val="333333"/>
              </a:solidFill>
              <a:latin typeface="Times New Roman" panose="02020603050405020304" pitchFamily="18" charset="0"/>
              <a:cs typeface="Times New Roman" panose="02020603050405020304" pitchFamily="18" charset="0"/>
            </a:endParaRPr>
          </a:p>
          <a:p>
            <a:pPr algn="just"/>
            <a:r>
              <a:rPr lang="vi-VN" sz="2400">
                <a:solidFill>
                  <a:srgbClr val="000000"/>
                </a:solidFill>
                <a:latin typeface="Times New Roman" panose="02020603050405020304" pitchFamily="18" charset="0"/>
                <a:cs typeface="Times New Roman" panose="02020603050405020304" pitchFamily="18" charset="0"/>
              </a:rPr>
              <a:t>- Ngày 20/11/1982, lễ kỷ niệm ngày Nhà giáo Việt Nam đầu tiên được tiến hành trọng thể trên khắp mọi miền đất nước. Và k</a:t>
            </a:r>
            <a:r>
              <a:rPr lang="en-US" sz="2400">
                <a:solidFill>
                  <a:srgbClr val="000000"/>
                </a:solidFill>
                <a:latin typeface="Times New Roman" panose="02020603050405020304" pitchFamily="18" charset="0"/>
                <a:cs typeface="Times New Roman" panose="02020603050405020304" pitchFamily="18" charset="0"/>
              </a:rPr>
              <a:t>ể</a:t>
            </a:r>
            <a:r>
              <a:rPr lang="vi-VN" sz="2400">
                <a:solidFill>
                  <a:srgbClr val="000000"/>
                </a:solidFill>
                <a:latin typeface="Times New Roman" panose="02020603050405020304" pitchFamily="18" charset="0"/>
                <a:cs typeface="Times New Roman" panose="02020603050405020304" pitchFamily="18" charset="0"/>
              </a:rPr>
              <a:t> từ đó đến nay, đây là ngày truyền thống của ngành Giáo dục Việt Nam để tôn vinh những người làm công tác trồng người cũng như thể hiện truyền thống tôn sư trọng đạo của đất nước ta.</a:t>
            </a:r>
            <a:endParaRPr lang="vi-VN" sz="2400">
              <a:solidFill>
                <a:srgbClr val="333333"/>
              </a:solidFill>
              <a:latin typeface="Times New Roman" panose="02020603050405020304" pitchFamily="18" charset="0"/>
              <a:cs typeface="Times New Roman" panose="02020603050405020304" pitchFamily="18" charset="0"/>
            </a:endParaRPr>
          </a:p>
        </p:txBody>
      </p:sp>
      <p:pic>
        <p:nvPicPr>
          <p:cNvPr id="5" name="Picture 2" descr="Káº¿t quáº£ hÃ¬nh áº£nh cho máº£nh ghÃ©p bÃ­ áº©n">
            <a:hlinkClick r:id="rId2" action="ppaction://hlinksldjump"/>
          </p:cNvPr>
          <p:cNvPicPr>
            <a:picLocks noChangeAspect="1" noChangeArrowheads="1"/>
          </p:cNvPicPr>
          <p:nvPr/>
        </p:nvPicPr>
        <p:blipFill>
          <a:blip r:embed="rId3" cstate="print">
            <a:clrChange>
              <a:clrFrom>
                <a:srgbClr val="FBF9FE"/>
              </a:clrFrom>
              <a:clrTo>
                <a:srgbClr val="FBF9FE">
                  <a:alpha val="0"/>
                </a:srgbClr>
              </a:clrTo>
            </a:clrChange>
            <a:extLst>
              <a:ext uri="{28A0092B-C50C-407E-A947-70E740481C1C}">
                <a14:useLocalDpi xmlns:a14="http://schemas.microsoft.com/office/drawing/2010/main" val="0"/>
              </a:ext>
            </a:extLst>
          </a:blip>
          <a:srcRect/>
          <a:stretch>
            <a:fillRect/>
          </a:stretch>
        </p:blipFill>
        <p:spPr bwMode="auto">
          <a:xfrm>
            <a:off x="11234058" y="6140634"/>
            <a:ext cx="762000" cy="571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92511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TextBox 57"/>
          <p:cNvSpPr txBox="1"/>
          <p:nvPr/>
        </p:nvSpPr>
        <p:spPr>
          <a:xfrm>
            <a:off x="2187400" y="304800"/>
            <a:ext cx="7794801" cy="738664"/>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nSpc>
                <a:spcPct val="150000"/>
              </a:lnSpc>
            </a:pPr>
            <a:r>
              <a:rPr lang="en-US" sz="2800" b="1">
                <a:latin typeface="Times New Roman" pitchFamily="18" charset="0"/>
                <a:cs typeface="Times New Roman" pitchFamily="18" charset="0"/>
              </a:rPr>
              <a:t>Bài 1:</a:t>
            </a:r>
            <a:r>
              <a:rPr lang="en-US" sz="2800">
                <a:latin typeface="Times New Roman" pitchFamily="18" charset="0"/>
                <a:cs typeface="Times New Roman" pitchFamily="18" charset="0"/>
              </a:rPr>
              <a:t> Chọn </a:t>
            </a:r>
            <a:r>
              <a:rPr lang="en-US" sz="2800" dirty="0" err="1">
                <a:latin typeface="Times New Roman" pitchFamily="18" charset="0"/>
                <a:cs typeface="Times New Roman" pitchFamily="18" charset="0"/>
              </a:rPr>
              <a:t>k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iệu</a:t>
            </a:r>
            <a:r>
              <a:rPr lang="en-US" sz="2800" dirty="0">
                <a:latin typeface="Times New Roman" pitchFamily="18" charset="0"/>
                <a:cs typeface="Times New Roman" pitchFamily="18" charset="0"/>
              </a:rPr>
              <a:t>             </a:t>
            </a:r>
            <a:r>
              <a:rPr lang="en-US" sz="2800" dirty="0">
                <a:solidFill>
                  <a:schemeClr val="accent6">
                    <a:lumMod val="75000"/>
                  </a:schemeClr>
                </a:solidFill>
                <a:latin typeface="Times New Roman" pitchFamily="18" charset="0"/>
                <a:cs typeface="Times New Roman" pitchFamily="18" charset="0"/>
              </a:rPr>
              <a:t>        </a:t>
            </a:r>
            <a:r>
              <a:rPr lang="en-US" sz="2800" dirty="0" err="1">
                <a:latin typeface="Times New Roman" pitchFamily="18" charset="0"/>
                <a:cs typeface="Times New Roman" pitchFamily="18" charset="0"/>
                <a:sym typeface="Lamsymbol"/>
              </a:rPr>
              <a:t>thích</a:t>
            </a:r>
            <a:r>
              <a:rPr lang="en-US" sz="2800" dirty="0">
                <a:latin typeface="Times New Roman" pitchFamily="18" charset="0"/>
                <a:cs typeface="Times New Roman" pitchFamily="18" charset="0"/>
                <a:sym typeface="Lamsymbol"/>
              </a:rPr>
              <a:t> </a:t>
            </a:r>
            <a:r>
              <a:rPr lang="en-US" sz="2800" dirty="0" err="1">
                <a:latin typeface="Times New Roman" pitchFamily="18" charset="0"/>
                <a:cs typeface="Times New Roman" pitchFamily="18" charset="0"/>
                <a:sym typeface="Lamsymbol"/>
              </a:rPr>
              <a:t>hợp</a:t>
            </a:r>
            <a:r>
              <a:rPr lang="en-US" sz="2800" dirty="0">
                <a:latin typeface="Times New Roman" pitchFamily="18" charset="0"/>
                <a:cs typeface="Times New Roman" pitchFamily="18" charset="0"/>
                <a:sym typeface="Lamsymbol"/>
              </a:rPr>
              <a:t> </a:t>
            </a:r>
            <a:r>
              <a:rPr lang="en-US" sz="2800" dirty="0" err="1">
                <a:latin typeface="Times New Roman" pitchFamily="18" charset="0"/>
                <a:cs typeface="Times New Roman" pitchFamily="18" charset="0"/>
                <a:sym typeface="Lamsymbol"/>
              </a:rPr>
              <a:t>cho</a:t>
            </a:r>
            <a:r>
              <a:rPr lang="en-US" sz="2800" dirty="0">
                <a:latin typeface="Times New Roman" pitchFamily="18" charset="0"/>
                <a:cs typeface="Times New Roman" pitchFamily="18" charset="0"/>
                <a:sym typeface="Lamsymbol"/>
              </a:rPr>
              <a:t>       </a:t>
            </a:r>
            <a:endParaRPr lang="en-US" sz="2800" dirty="0">
              <a:latin typeface="Times New Roman" pitchFamily="18" charset="0"/>
              <a:cs typeface="Times New Roman" pitchFamily="18" charset="0"/>
            </a:endParaRPr>
          </a:p>
        </p:txBody>
      </p:sp>
      <p:graphicFrame>
        <p:nvGraphicFramePr>
          <p:cNvPr id="59" name="Object 58"/>
          <p:cNvGraphicFramePr>
            <a:graphicFrameLocks noChangeAspect="1"/>
          </p:cNvGraphicFramePr>
          <p:nvPr/>
        </p:nvGraphicFramePr>
        <p:xfrm>
          <a:off x="2514600" y="1447800"/>
          <a:ext cx="7086600" cy="4654550"/>
        </p:xfrm>
        <a:graphic>
          <a:graphicData uri="http://schemas.openxmlformats.org/presentationml/2006/ole">
            <mc:AlternateContent xmlns:mc="http://schemas.openxmlformats.org/markup-compatibility/2006">
              <mc:Choice xmlns:v="urn:schemas-microsoft-com:vml" Requires="v">
                <p:oleObj name="Equation" r:id="rId3" imgW="2539800" imgH="1422360" progId="Equation.DSMT4">
                  <p:embed/>
                </p:oleObj>
              </mc:Choice>
              <mc:Fallback>
                <p:oleObj name="Equation" r:id="rId3" imgW="2539800" imgH="1422360" progId="Equation.DSMT4">
                  <p:embed/>
                  <p:pic>
                    <p:nvPicPr>
                      <p:cNvPr id="59" name="Object 58"/>
                      <p:cNvPicPr/>
                      <p:nvPr/>
                    </p:nvPicPr>
                    <p:blipFill>
                      <a:blip r:embed="rId4"/>
                      <a:stretch>
                        <a:fillRect/>
                      </a:stretch>
                    </p:blipFill>
                    <p:spPr>
                      <a:xfrm>
                        <a:off x="2514600" y="1447800"/>
                        <a:ext cx="7086600" cy="4654550"/>
                      </a:xfrm>
                      <a:prstGeom prst="rect">
                        <a:avLst/>
                      </a:prstGeom>
                    </p:spPr>
                  </p:pic>
                </p:oleObj>
              </mc:Fallback>
            </mc:AlternateContent>
          </a:graphicData>
        </a:graphic>
      </p:graphicFrame>
      <p:graphicFrame>
        <p:nvGraphicFramePr>
          <p:cNvPr id="61" name="Object 60"/>
          <p:cNvGraphicFramePr>
            <a:graphicFrameLocks noChangeAspect="1"/>
          </p:cNvGraphicFramePr>
          <p:nvPr/>
        </p:nvGraphicFramePr>
        <p:xfrm>
          <a:off x="3581400" y="1606552"/>
          <a:ext cx="533400" cy="529507"/>
        </p:xfrm>
        <a:graphic>
          <a:graphicData uri="http://schemas.openxmlformats.org/presentationml/2006/ole">
            <mc:AlternateContent xmlns:mc="http://schemas.openxmlformats.org/markup-compatibility/2006">
              <mc:Choice xmlns:v="urn:schemas-microsoft-com:vml" Requires="v">
                <p:oleObj name="Equation" r:id="rId5" imgW="139680" imgH="139680" progId="Equation.DSMT4">
                  <p:embed/>
                </p:oleObj>
              </mc:Choice>
              <mc:Fallback>
                <p:oleObj name="Equation" r:id="rId5" imgW="139680" imgH="139680" progId="Equation.DSMT4">
                  <p:embed/>
                  <p:pic>
                    <p:nvPicPr>
                      <p:cNvPr id="61" name="Object 60"/>
                      <p:cNvPicPr>
                        <a:picLocks noChangeAspect="1" noChangeArrowheads="1"/>
                      </p:cNvPicPr>
                      <p:nvPr/>
                    </p:nvPicPr>
                    <p:blipFill>
                      <a:blip r:embed="rId6"/>
                      <a:srcRect/>
                      <a:stretch>
                        <a:fillRect/>
                      </a:stretch>
                    </p:blipFill>
                    <p:spPr bwMode="auto">
                      <a:xfrm>
                        <a:off x="3581400" y="1606552"/>
                        <a:ext cx="533400" cy="529507"/>
                      </a:xfrm>
                      <a:prstGeom prst="rect">
                        <a:avLst/>
                      </a:prstGeom>
                      <a:solidFill>
                        <a:schemeClr val="bg1"/>
                      </a:solidFill>
                      <a:ln>
                        <a:noFill/>
                      </a:ln>
                    </p:spPr>
                  </p:pic>
                </p:oleObj>
              </mc:Fallback>
            </mc:AlternateContent>
          </a:graphicData>
        </a:graphic>
      </p:graphicFrame>
      <p:graphicFrame>
        <p:nvGraphicFramePr>
          <p:cNvPr id="62" name="Object 61"/>
          <p:cNvGraphicFramePr>
            <a:graphicFrameLocks noChangeAspect="1"/>
          </p:cNvGraphicFramePr>
          <p:nvPr/>
        </p:nvGraphicFramePr>
        <p:xfrm>
          <a:off x="5014914" y="381000"/>
          <a:ext cx="1957387" cy="647700"/>
        </p:xfrm>
        <a:graphic>
          <a:graphicData uri="http://schemas.openxmlformats.org/presentationml/2006/ole">
            <mc:AlternateContent xmlns:mc="http://schemas.openxmlformats.org/markup-compatibility/2006">
              <mc:Choice xmlns:v="urn:schemas-microsoft-com:vml" Requires="v">
                <p:oleObj name="Equation" r:id="rId7" imgW="647640" imgH="215640" progId="Equation.DSMT4">
                  <p:embed/>
                </p:oleObj>
              </mc:Choice>
              <mc:Fallback>
                <p:oleObj name="Equation" r:id="rId7" imgW="647640" imgH="215640" progId="Equation.DSMT4">
                  <p:embed/>
                  <p:pic>
                    <p:nvPicPr>
                      <p:cNvPr id="62" name="Object 61"/>
                      <p:cNvPicPr>
                        <a:picLocks noChangeAspect="1" noChangeArrowheads="1"/>
                      </p:cNvPicPr>
                      <p:nvPr/>
                    </p:nvPicPr>
                    <p:blipFill>
                      <a:blip r:embed="rId8"/>
                      <a:srcRect/>
                      <a:stretch>
                        <a:fillRect/>
                      </a:stretch>
                    </p:blipFill>
                    <p:spPr bwMode="auto">
                      <a:xfrm>
                        <a:off x="5014914" y="381000"/>
                        <a:ext cx="1957387" cy="647700"/>
                      </a:xfrm>
                      <a:prstGeom prst="rect">
                        <a:avLst/>
                      </a:prstGeom>
                      <a:noFill/>
                      <a:ln>
                        <a:noFill/>
                      </a:ln>
                    </p:spPr>
                  </p:pic>
                </p:oleObj>
              </mc:Fallback>
            </mc:AlternateContent>
          </a:graphicData>
        </a:graphic>
      </p:graphicFrame>
      <p:graphicFrame>
        <p:nvGraphicFramePr>
          <p:cNvPr id="63" name="Object 62"/>
          <p:cNvGraphicFramePr>
            <a:graphicFrameLocks noChangeAspect="1"/>
          </p:cNvGraphicFramePr>
          <p:nvPr/>
        </p:nvGraphicFramePr>
        <p:xfrm>
          <a:off x="8077201" y="3435351"/>
          <a:ext cx="533399" cy="673561"/>
        </p:xfrm>
        <a:graphic>
          <a:graphicData uri="http://schemas.openxmlformats.org/presentationml/2006/ole">
            <mc:AlternateContent xmlns:mc="http://schemas.openxmlformats.org/markup-compatibility/2006">
              <mc:Choice xmlns:v="urn:schemas-microsoft-com:vml" Requires="v">
                <p:oleObj name="Equation" r:id="rId9" imgW="139680" imgH="177480" progId="Equation.DSMT4">
                  <p:embed/>
                </p:oleObj>
              </mc:Choice>
              <mc:Fallback>
                <p:oleObj name="Equation" r:id="rId9" imgW="139680" imgH="177480" progId="Equation.DSMT4">
                  <p:embed/>
                  <p:pic>
                    <p:nvPicPr>
                      <p:cNvPr id="63" name="Object 62"/>
                      <p:cNvPicPr>
                        <a:picLocks noChangeAspect="1" noChangeArrowheads="1"/>
                      </p:cNvPicPr>
                      <p:nvPr/>
                    </p:nvPicPr>
                    <p:blipFill>
                      <a:blip r:embed="rId10"/>
                      <a:srcRect/>
                      <a:stretch>
                        <a:fillRect/>
                      </a:stretch>
                    </p:blipFill>
                    <p:spPr bwMode="auto">
                      <a:xfrm>
                        <a:off x="8077201" y="3435351"/>
                        <a:ext cx="533399" cy="673561"/>
                      </a:xfrm>
                      <a:prstGeom prst="rect">
                        <a:avLst/>
                      </a:prstGeom>
                      <a:solidFill>
                        <a:schemeClr val="bg1"/>
                      </a:solidFill>
                      <a:ln>
                        <a:noFill/>
                      </a:ln>
                    </p:spPr>
                  </p:pic>
                </p:oleObj>
              </mc:Fallback>
            </mc:AlternateContent>
          </a:graphicData>
        </a:graphic>
      </p:graphicFrame>
      <p:graphicFrame>
        <p:nvGraphicFramePr>
          <p:cNvPr id="8" name="Object 7"/>
          <p:cNvGraphicFramePr>
            <a:graphicFrameLocks noChangeAspect="1"/>
          </p:cNvGraphicFramePr>
          <p:nvPr/>
        </p:nvGraphicFramePr>
        <p:xfrm>
          <a:off x="8958262" y="360364"/>
          <a:ext cx="795338" cy="630237"/>
        </p:xfrm>
        <a:graphic>
          <a:graphicData uri="http://schemas.openxmlformats.org/presentationml/2006/ole">
            <mc:AlternateContent xmlns:mc="http://schemas.openxmlformats.org/markup-compatibility/2006">
              <mc:Choice xmlns:v="urn:schemas-microsoft-com:vml" Requires="v">
                <p:oleObj name="Equation" r:id="rId11" imgW="304560" imgH="241200" progId="Equation.DSMT4">
                  <p:embed/>
                </p:oleObj>
              </mc:Choice>
              <mc:Fallback>
                <p:oleObj name="Equation" r:id="rId11" imgW="304560" imgH="241200" progId="Equation.DSMT4">
                  <p:embed/>
                  <p:pic>
                    <p:nvPicPr>
                      <p:cNvPr id="8" name="Object 7"/>
                      <p:cNvPicPr/>
                      <p:nvPr/>
                    </p:nvPicPr>
                    <p:blipFill>
                      <a:blip r:embed="rId12"/>
                      <a:stretch>
                        <a:fillRect/>
                      </a:stretch>
                    </p:blipFill>
                    <p:spPr>
                      <a:xfrm>
                        <a:off x="8958262" y="360364"/>
                        <a:ext cx="795338" cy="630237"/>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3581400" y="5321301"/>
          <a:ext cx="533400" cy="530225"/>
        </p:xfrm>
        <a:graphic>
          <a:graphicData uri="http://schemas.openxmlformats.org/presentationml/2006/ole">
            <mc:AlternateContent xmlns:mc="http://schemas.openxmlformats.org/markup-compatibility/2006">
              <mc:Choice xmlns:v="urn:schemas-microsoft-com:vml" Requires="v">
                <p:oleObj name="Equation" r:id="rId5" imgW="533520" imgH="530280" progId="Equation.DSMT4">
                  <p:embed/>
                </p:oleObj>
              </mc:Choice>
              <mc:Fallback>
                <p:oleObj name="Equation" r:id="rId5" imgW="533520" imgH="530280" progId="Equation.DSMT4">
                  <p:embed/>
                  <p:pic>
                    <p:nvPicPr>
                      <p:cNvPr id="7" name="Object 6"/>
                      <p:cNvPicPr/>
                      <p:nvPr/>
                    </p:nvPicPr>
                    <p:blipFill>
                      <a:blip r:embed="rId13"/>
                      <a:stretch>
                        <a:fillRect/>
                      </a:stretch>
                    </p:blipFill>
                    <p:spPr>
                      <a:xfrm>
                        <a:off x="3581400" y="5321301"/>
                        <a:ext cx="533400" cy="530225"/>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3581400" y="3435351"/>
          <a:ext cx="533400" cy="530225"/>
        </p:xfrm>
        <a:graphic>
          <a:graphicData uri="http://schemas.openxmlformats.org/presentationml/2006/ole">
            <mc:AlternateContent xmlns:mc="http://schemas.openxmlformats.org/markup-compatibility/2006">
              <mc:Choice xmlns:v="urn:schemas-microsoft-com:vml" Requires="v">
                <p:oleObj name="Equation" r:id="rId5" imgW="533520" imgH="530280" progId="Equation.DSMT4">
                  <p:embed/>
                </p:oleObj>
              </mc:Choice>
              <mc:Fallback>
                <p:oleObj name="Equation" r:id="rId5" imgW="533520" imgH="530280" progId="Equation.DSMT4">
                  <p:embed/>
                  <p:pic>
                    <p:nvPicPr>
                      <p:cNvPr id="9" name="Object 8"/>
                      <p:cNvPicPr/>
                      <p:nvPr/>
                    </p:nvPicPr>
                    <p:blipFill>
                      <a:blip r:embed="rId13"/>
                      <a:stretch>
                        <a:fillRect/>
                      </a:stretch>
                    </p:blipFill>
                    <p:spPr>
                      <a:xfrm>
                        <a:off x="3581400" y="3435351"/>
                        <a:ext cx="533400" cy="530225"/>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8077200" y="1606551"/>
          <a:ext cx="533400" cy="530225"/>
        </p:xfrm>
        <a:graphic>
          <a:graphicData uri="http://schemas.openxmlformats.org/presentationml/2006/ole">
            <mc:AlternateContent xmlns:mc="http://schemas.openxmlformats.org/markup-compatibility/2006">
              <mc:Choice xmlns:v="urn:schemas-microsoft-com:vml" Requires="v">
                <p:oleObj name="Equation" r:id="rId5" imgW="533520" imgH="530280" progId="Equation.DSMT4">
                  <p:embed/>
                </p:oleObj>
              </mc:Choice>
              <mc:Fallback>
                <p:oleObj name="Equation" r:id="rId5" imgW="533520" imgH="530280" progId="Equation.DSMT4">
                  <p:embed/>
                  <p:pic>
                    <p:nvPicPr>
                      <p:cNvPr id="10" name="Object 9"/>
                      <p:cNvPicPr/>
                      <p:nvPr/>
                    </p:nvPicPr>
                    <p:blipFill>
                      <a:blip r:embed="rId13"/>
                      <a:stretch>
                        <a:fillRect/>
                      </a:stretch>
                    </p:blipFill>
                    <p:spPr>
                      <a:xfrm>
                        <a:off x="8077200" y="1606551"/>
                        <a:ext cx="533400" cy="530225"/>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8077200" y="5321301"/>
          <a:ext cx="533400" cy="530225"/>
        </p:xfrm>
        <a:graphic>
          <a:graphicData uri="http://schemas.openxmlformats.org/presentationml/2006/ole">
            <mc:AlternateContent xmlns:mc="http://schemas.openxmlformats.org/markup-compatibility/2006">
              <mc:Choice xmlns:v="urn:schemas-microsoft-com:vml" Requires="v">
                <p:oleObj name="Equation" r:id="rId5" imgW="533520" imgH="530280" progId="Equation.DSMT4">
                  <p:embed/>
                </p:oleObj>
              </mc:Choice>
              <mc:Fallback>
                <p:oleObj name="Equation" r:id="rId5" imgW="533520" imgH="530280" progId="Equation.DSMT4">
                  <p:embed/>
                  <p:pic>
                    <p:nvPicPr>
                      <p:cNvPr id="11" name="Object 10"/>
                      <p:cNvPicPr/>
                      <p:nvPr/>
                    </p:nvPicPr>
                    <p:blipFill>
                      <a:blip r:embed="rId13"/>
                      <a:stretch>
                        <a:fillRect/>
                      </a:stretch>
                    </p:blipFill>
                    <p:spPr>
                      <a:xfrm>
                        <a:off x="8077200" y="5321301"/>
                        <a:ext cx="533400" cy="530225"/>
                      </a:xfrm>
                      <a:prstGeom prst="rect">
                        <a:avLst/>
                      </a:prstGeom>
                    </p:spPr>
                  </p:pic>
                </p:oleObj>
              </mc:Fallback>
            </mc:AlternateContent>
          </a:graphicData>
        </a:graphic>
      </p:graphicFrame>
      <p:pic>
        <p:nvPicPr>
          <p:cNvPr id="12" name="Picture 2" descr="Káº¿t quáº£ hÃ¬nh áº£nh cho máº£nh ghÃ©p bÃ­ áº©n">
            <a:hlinkClick r:id="rId14" action="ppaction://hlinksldjump"/>
          </p:cNvPr>
          <p:cNvPicPr>
            <a:picLocks noChangeAspect="1" noChangeArrowheads="1"/>
          </p:cNvPicPr>
          <p:nvPr/>
        </p:nvPicPr>
        <p:blipFill>
          <a:blip r:embed="rId15" cstate="print">
            <a:clrChange>
              <a:clrFrom>
                <a:srgbClr val="FBF9FE"/>
              </a:clrFrom>
              <a:clrTo>
                <a:srgbClr val="FBF9FE">
                  <a:alpha val="0"/>
                </a:srgbClr>
              </a:clrTo>
            </a:clrChange>
            <a:extLst>
              <a:ext uri="{28A0092B-C50C-407E-A947-70E740481C1C}">
                <a14:useLocalDpi xmlns:a14="http://schemas.microsoft.com/office/drawing/2010/main" val="0"/>
              </a:ext>
            </a:extLst>
          </a:blip>
          <a:srcRect/>
          <a:stretch>
            <a:fillRect/>
          </a:stretch>
        </p:blipFill>
        <p:spPr bwMode="auto">
          <a:xfrm>
            <a:off x="11234058" y="6140634"/>
            <a:ext cx="762000" cy="571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92927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barn(outVertical)">
                                      <p:cBhvr>
                                        <p:cTn id="7" dur="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out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out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barn(outVertical)">
                                      <p:cBhvr>
                                        <p:cTn id="22" dur="500"/>
                                        <p:tgtEl>
                                          <p:spTgt spid="6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outVertic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arn(outVertical)">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981200" y="344032"/>
            <a:ext cx="8077200" cy="2246769"/>
          </a:xfrm>
          <a:prstGeom prst="rect">
            <a:avLst/>
          </a:prstGeom>
          <a:solidFill>
            <a:schemeClr val="accent6">
              <a:lumMod val="40000"/>
              <a:lumOff val="60000"/>
            </a:schemeClr>
          </a:solidFill>
          <a:ln>
            <a:noFill/>
          </a:ln>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sz="2800" b="1" err="1">
                <a:solidFill>
                  <a:schemeClr val="tx1"/>
                </a:solidFill>
                <a:latin typeface="Times New Roman" pitchFamily="18" charset="0"/>
                <a:cs typeface="Times New Roman" pitchFamily="18" charset="0"/>
              </a:rPr>
              <a:t>Bài</a:t>
            </a:r>
            <a:r>
              <a:rPr lang="en-US" sz="2800" b="1">
                <a:solidFill>
                  <a:schemeClr val="tx1"/>
                </a:solidFill>
                <a:latin typeface="Times New Roman" pitchFamily="18" charset="0"/>
                <a:cs typeface="Times New Roman" pitchFamily="18" charset="0"/>
              </a:rPr>
              <a:t> 2 </a:t>
            </a:r>
            <a:r>
              <a:rPr lang="en-US" sz="2800">
                <a:solidFill>
                  <a:schemeClr val="tx1"/>
                </a:solidFill>
                <a:latin typeface="Times New Roman" pitchFamily="18" charset="0"/>
                <a:cs typeface="Times New Roman" pitchFamily="18" charset="0"/>
              </a:rPr>
              <a:t>(B4/SGK</a:t>
            </a:r>
            <a:r>
              <a:rPr lang="en-US" sz="2800" dirty="0">
                <a:solidFill>
                  <a:schemeClr val="tx1"/>
                </a:solidFill>
                <a:latin typeface="Times New Roman" pitchFamily="18" charset="0"/>
                <a:cs typeface="Times New Roman" pitchFamily="18" charset="0"/>
              </a:rPr>
              <a:t>/ 69)</a:t>
            </a:r>
          </a:p>
          <a:p>
            <a:r>
              <a:rPr lang="en-US" sz="2800">
                <a:solidFill>
                  <a:schemeClr val="tx1"/>
                </a:solidFill>
                <a:latin typeface="Times New Roman" pitchFamily="18" charset="0"/>
                <a:cs typeface="Times New Roman" pitchFamily="18" charset="0"/>
              </a:rPr>
              <a:t>      Quan </a:t>
            </a:r>
            <a:r>
              <a:rPr lang="en-US" sz="2800" dirty="0" err="1">
                <a:solidFill>
                  <a:schemeClr val="tx1"/>
                </a:solidFill>
                <a:latin typeface="Times New Roman" pitchFamily="18" charset="0"/>
                <a:cs typeface="Times New Roman" pitchFamily="18" charset="0"/>
              </a:rPr>
              <a:t>sá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rụ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số</a:t>
            </a:r>
            <a:r>
              <a:rPr lang="en-US" sz="2800" dirty="0">
                <a:solidFill>
                  <a:schemeClr val="tx1"/>
                </a:solidFill>
                <a:latin typeface="Times New Roman" pitchFamily="18" charset="0"/>
                <a:cs typeface="Times New Roman" pitchFamily="18" charset="0"/>
              </a:rPr>
              <a:t>: </a:t>
            </a:r>
          </a:p>
          <a:p>
            <a:pPr marL="514350" indent="-514350">
              <a:buAutoNum type="alphaLcParenR"/>
            </a:pPr>
            <a:r>
              <a:rPr lang="en-US" sz="2800" dirty="0" err="1">
                <a:solidFill>
                  <a:schemeClr val="tx1"/>
                </a:solidFill>
                <a:latin typeface="Times New Roman" pitchFamily="18" charset="0"/>
                <a:cs typeface="Times New Roman" pitchFamily="18" charset="0"/>
              </a:rPr>
              <a:t>Tìm</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khoả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ách</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ừ</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iểm</a:t>
            </a:r>
            <a:r>
              <a:rPr lang="en-US" sz="2800" dirty="0">
                <a:solidFill>
                  <a:schemeClr val="tx1"/>
                </a:solidFill>
                <a:latin typeface="Times New Roman" pitchFamily="18" charset="0"/>
                <a:cs typeface="Times New Roman" pitchFamily="18" charset="0"/>
              </a:rPr>
              <a:t> O </a:t>
            </a:r>
            <a:r>
              <a:rPr lang="en-US" sz="2800" dirty="0" err="1">
                <a:solidFill>
                  <a:schemeClr val="tx1"/>
                </a:solidFill>
                <a:latin typeface="Times New Roman" pitchFamily="18" charset="0"/>
                <a:cs typeface="Times New Roman" pitchFamily="18" charset="0"/>
              </a:rPr>
              <a:t>đế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iểm</a:t>
            </a:r>
            <a:r>
              <a:rPr lang="en-US" sz="2800" dirty="0">
                <a:solidFill>
                  <a:schemeClr val="tx1"/>
                </a:solidFill>
                <a:latin typeface="Times New Roman" pitchFamily="18" charset="0"/>
                <a:cs typeface="Times New Roman" pitchFamily="18" charset="0"/>
              </a:rPr>
              <a:t> A</a:t>
            </a:r>
          </a:p>
          <a:p>
            <a:pPr marL="514350" indent="-514350">
              <a:buAutoNum type="alphaLcParenR"/>
            </a:pPr>
            <a:r>
              <a:rPr lang="en-US" sz="2800" dirty="0" err="1">
                <a:solidFill>
                  <a:schemeClr val="tx1"/>
                </a:solidFill>
                <a:latin typeface="Times New Roman" pitchFamily="18" charset="0"/>
                <a:cs typeface="Times New Roman" pitchFamily="18" charset="0"/>
              </a:rPr>
              <a:t>Tìm</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rê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rụ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số</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iểm</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ách</a:t>
            </a:r>
            <a:r>
              <a:rPr lang="en-US" sz="2800" dirty="0">
                <a:solidFill>
                  <a:schemeClr val="tx1"/>
                </a:solidFill>
                <a:latin typeface="Times New Roman" pitchFamily="18" charset="0"/>
                <a:cs typeface="Times New Roman" pitchFamily="18" charset="0"/>
              </a:rPr>
              <a:t> </a:t>
            </a:r>
            <a:r>
              <a:rPr lang="en-US" sz="2800">
                <a:solidFill>
                  <a:schemeClr val="tx1"/>
                </a:solidFill>
                <a:latin typeface="Times New Roman" pitchFamily="18" charset="0"/>
                <a:cs typeface="Times New Roman" pitchFamily="18" charset="0"/>
              </a:rPr>
              <a:t>O một </a:t>
            </a:r>
            <a:r>
              <a:rPr lang="en-US" sz="2800" dirty="0" err="1">
                <a:solidFill>
                  <a:schemeClr val="tx1"/>
                </a:solidFill>
                <a:latin typeface="Times New Roman" pitchFamily="18" charset="0"/>
                <a:cs typeface="Times New Roman" pitchFamily="18" charset="0"/>
              </a:rPr>
              <a:t>khoả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 5 </a:t>
            </a:r>
            <a:r>
              <a:rPr lang="en-US" sz="2800" dirty="0" err="1">
                <a:solidFill>
                  <a:schemeClr val="tx1"/>
                </a:solidFill>
                <a:latin typeface="Times New Roman" pitchFamily="18" charset="0"/>
                <a:cs typeface="Times New Roman" pitchFamily="18" charset="0"/>
              </a:rPr>
              <a:t>đơ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vị</a:t>
            </a:r>
            <a:r>
              <a:rPr lang="en-US" sz="2800" dirty="0">
                <a:solidFill>
                  <a:schemeClr val="tx1"/>
                </a:solidFill>
                <a:latin typeface="Times New Roman" pitchFamily="18" charset="0"/>
                <a:cs typeface="Times New Roman" pitchFamily="18" charset="0"/>
              </a:rPr>
              <a:t>? </a:t>
            </a:r>
          </a:p>
        </p:txBody>
      </p:sp>
      <p:sp>
        <p:nvSpPr>
          <p:cNvPr id="18" name="Left Brace 17"/>
          <p:cNvSpPr/>
          <p:nvPr/>
        </p:nvSpPr>
        <p:spPr>
          <a:xfrm rot="16200000">
            <a:off x="5387563" y="3709731"/>
            <a:ext cx="457200" cy="1257300"/>
          </a:xfrm>
          <a:prstGeom prst="leftBrace">
            <a:avLst>
              <a:gd name="adj1" fmla="val 50000"/>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TextBox 18"/>
          <p:cNvSpPr txBox="1"/>
          <p:nvPr/>
        </p:nvSpPr>
        <p:spPr>
          <a:xfrm>
            <a:off x="4572001" y="4658380"/>
            <a:ext cx="1953153" cy="523220"/>
          </a:xfrm>
          <a:prstGeom prst="rect">
            <a:avLst/>
          </a:prstGeom>
          <a:solidFill>
            <a:schemeClr val="accent2"/>
          </a:solidFill>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sz="2800" b="1" dirty="0">
                <a:latin typeface="Times New Roman" pitchFamily="18" charset="0"/>
                <a:cs typeface="Times New Roman" pitchFamily="18" charset="0"/>
              </a:rPr>
              <a:t>2 </a:t>
            </a:r>
            <a:r>
              <a:rPr lang="en-US" sz="2800" b="1" dirty="0" err="1">
                <a:latin typeface="Times New Roman" pitchFamily="18" charset="0"/>
                <a:cs typeface="Times New Roman" pitchFamily="18" charset="0"/>
              </a:rPr>
              <a:t>đơ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ị</a:t>
            </a:r>
            <a:endParaRPr lang="en-US" sz="2800" b="1" dirty="0">
              <a:latin typeface="Times New Roman" pitchFamily="18" charset="0"/>
              <a:cs typeface="Times New Roman" pitchFamily="18" charset="0"/>
            </a:endParaRPr>
          </a:p>
        </p:txBody>
      </p:sp>
      <p:grpSp>
        <p:nvGrpSpPr>
          <p:cNvPr id="2" name="Group 4"/>
          <p:cNvGrpSpPr>
            <a:grpSpLocks noChangeAspect="1"/>
          </p:cNvGrpSpPr>
          <p:nvPr/>
        </p:nvGrpSpPr>
        <p:grpSpPr bwMode="auto">
          <a:xfrm>
            <a:off x="1676400" y="2852670"/>
            <a:ext cx="8341862" cy="1338330"/>
            <a:chOff x="384" y="1849"/>
            <a:chExt cx="4226" cy="678"/>
          </a:xfrm>
        </p:grpSpPr>
        <p:sp>
          <p:nvSpPr>
            <p:cNvPr id="3" name="AutoShape 3"/>
            <p:cNvSpPr>
              <a:spLocks noChangeAspect="1" noChangeArrowheads="1" noTextEdit="1"/>
            </p:cNvSpPr>
            <p:nvPr/>
          </p:nvSpPr>
          <p:spPr bwMode="auto">
            <a:xfrm>
              <a:off x="384" y="1849"/>
              <a:ext cx="4226" cy="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4" name="Group 7"/>
            <p:cNvGrpSpPr>
              <a:grpSpLocks/>
            </p:cNvGrpSpPr>
            <p:nvPr/>
          </p:nvGrpSpPr>
          <p:grpSpPr bwMode="auto">
            <a:xfrm>
              <a:off x="493" y="2105"/>
              <a:ext cx="4008" cy="173"/>
              <a:chOff x="493" y="2105"/>
              <a:chExt cx="4008" cy="173"/>
            </a:xfrm>
          </p:grpSpPr>
          <p:pic>
            <p:nvPicPr>
              <p:cNvPr id="112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 y="2105"/>
                <a:ext cx="400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 y="2105"/>
                <a:ext cx="400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Rectangle 10"/>
            <p:cNvSpPr>
              <a:spLocks noChangeArrowheads="1"/>
            </p:cNvSpPr>
            <p:nvPr/>
          </p:nvSpPr>
          <p:spPr bwMode="auto">
            <a:xfrm>
              <a:off x="2938" y="2268"/>
              <a:ext cx="7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2400" b="1">
                  <a:solidFill>
                    <a:srgbClr val="000000"/>
                  </a:solidFill>
                  <a:latin typeface="Times New Roman" pitchFamily="18" charset="0"/>
                  <a:cs typeface="Arial" pitchFamily="34" charset="0"/>
                </a:rPr>
                <a:t>1</a:t>
              </a:r>
              <a:endParaRPr lang="en-US" sz="3200" b="1">
                <a:latin typeface="Arial" pitchFamily="34" charset="0"/>
                <a:cs typeface="Arial" pitchFamily="34" charset="0"/>
              </a:endParaRPr>
            </a:p>
          </p:txBody>
        </p:sp>
        <p:sp>
          <p:nvSpPr>
            <p:cNvPr id="8" name="Rectangle 11"/>
            <p:cNvSpPr>
              <a:spLocks noChangeArrowheads="1"/>
            </p:cNvSpPr>
            <p:nvPr/>
          </p:nvSpPr>
          <p:spPr bwMode="auto">
            <a:xfrm>
              <a:off x="2644" y="2283"/>
              <a:ext cx="7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2400" b="1" dirty="0">
                  <a:solidFill>
                    <a:srgbClr val="000000"/>
                  </a:solidFill>
                  <a:latin typeface="Times New Roman" pitchFamily="18" charset="0"/>
                  <a:cs typeface="Arial" pitchFamily="34" charset="0"/>
                </a:rPr>
                <a:t>0</a:t>
              </a:r>
              <a:endParaRPr lang="en-US" sz="3200" b="1" dirty="0">
                <a:latin typeface="Arial" pitchFamily="34" charset="0"/>
                <a:cs typeface="Arial" pitchFamily="34" charset="0"/>
              </a:endParaRPr>
            </a:p>
          </p:txBody>
        </p:sp>
        <p:sp>
          <p:nvSpPr>
            <p:cNvPr id="9" name="Rectangle 12"/>
            <p:cNvSpPr>
              <a:spLocks noChangeArrowheads="1"/>
            </p:cNvSpPr>
            <p:nvPr/>
          </p:nvSpPr>
          <p:spPr bwMode="auto">
            <a:xfrm>
              <a:off x="1963" y="2290"/>
              <a:ext cx="130"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2400" b="1">
                  <a:solidFill>
                    <a:srgbClr val="000000"/>
                  </a:solidFill>
                  <a:latin typeface="Times New Roman" pitchFamily="18" charset="0"/>
                  <a:cs typeface="Arial" pitchFamily="34" charset="0"/>
                </a:rPr>
                <a:t>-2</a:t>
              </a:r>
              <a:endParaRPr lang="en-US" sz="3200" b="1">
                <a:latin typeface="Arial" pitchFamily="34" charset="0"/>
                <a:cs typeface="Arial" pitchFamily="34" charset="0"/>
              </a:endParaRPr>
            </a:p>
          </p:txBody>
        </p:sp>
        <p:sp>
          <p:nvSpPr>
            <p:cNvPr id="17" name="Rectangle 13"/>
            <p:cNvSpPr>
              <a:spLocks noChangeArrowheads="1"/>
            </p:cNvSpPr>
            <p:nvPr/>
          </p:nvSpPr>
          <p:spPr bwMode="auto">
            <a:xfrm>
              <a:off x="1978" y="1956"/>
              <a:ext cx="113"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2400" b="1" dirty="0">
                  <a:solidFill>
                    <a:srgbClr val="000000"/>
                  </a:solidFill>
                  <a:latin typeface="Times New Roman" pitchFamily="18" charset="0"/>
                  <a:cs typeface="Arial" pitchFamily="34" charset="0"/>
                </a:rPr>
                <a:t>A</a:t>
              </a:r>
              <a:endParaRPr lang="en-US" sz="3200" b="1" dirty="0">
                <a:latin typeface="Arial" pitchFamily="34" charset="0"/>
                <a:cs typeface="Arial" pitchFamily="34" charset="0"/>
              </a:endParaRPr>
            </a:p>
          </p:txBody>
        </p:sp>
        <p:sp>
          <p:nvSpPr>
            <p:cNvPr id="20" name="Rectangle 14"/>
            <p:cNvSpPr>
              <a:spLocks noChangeArrowheads="1"/>
            </p:cNvSpPr>
            <p:nvPr/>
          </p:nvSpPr>
          <p:spPr bwMode="auto">
            <a:xfrm>
              <a:off x="2584" y="1939"/>
              <a:ext cx="141"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2800" b="1" dirty="0">
                  <a:solidFill>
                    <a:srgbClr val="000000"/>
                  </a:solidFill>
                  <a:latin typeface="Times New Roman" pitchFamily="18" charset="0"/>
                  <a:cs typeface="Arial" pitchFamily="34" charset="0"/>
                </a:rPr>
                <a:t>O</a:t>
              </a:r>
              <a:endParaRPr lang="en-US" sz="3600" b="1" dirty="0">
                <a:latin typeface="Arial" pitchFamily="34" charset="0"/>
                <a:cs typeface="Arial" pitchFamily="34" charset="0"/>
              </a:endParaRPr>
            </a:p>
          </p:txBody>
        </p:sp>
        <p:grpSp>
          <p:nvGrpSpPr>
            <p:cNvPr id="21" name="Group 17"/>
            <p:cNvGrpSpPr>
              <a:grpSpLocks/>
            </p:cNvGrpSpPr>
            <p:nvPr/>
          </p:nvGrpSpPr>
          <p:grpSpPr bwMode="auto">
            <a:xfrm>
              <a:off x="2619" y="2154"/>
              <a:ext cx="65" cy="61"/>
              <a:chOff x="2619" y="2154"/>
              <a:chExt cx="65" cy="61"/>
            </a:xfrm>
          </p:grpSpPr>
          <p:sp>
            <p:nvSpPr>
              <p:cNvPr id="4098" name="Oval 15"/>
              <p:cNvSpPr>
                <a:spLocks noChangeArrowheads="1"/>
              </p:cNvSpPr>
              <p:nvPr/>
            </p:nvSpPr>
            <p:spPr bwMode="auto">
              <a:xfrm>
                <a:off x="2619" y="2154"/>
                <a:ext cx="65" cy="6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099" name="Oval 16"/>
              <p:cNvSpPr>
                <a:spLocks noChangeArrowheads="1"/>
              </p:cNvSpPr>
              <p:nvPr/>
            </p:nvSpPr>
            <p:spPr bwMode="auto">
              <a:xfrm>
                <a:off x="2619" y="2154"/>
                <a:ext cx="65" cy="61"/>
              </a:xfrm>
              <a:prstGeom prst="ellipse">
                <a:avLst/>
              </a:prstGeom>
              <a:noFill/>
              <a:ln w="1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25" name="Group 20"/>
            <p:cNvGrpSpPr>
              <a:grpSpLocks/>
            </p:cNvGrpSpPr>
            <p:nvPr/>
          </p:nvGrpSpPr>
          <p:grpSpPr bwMode="auto">
            <a:xfrm>
              <a:off x="1985" y="2161"/>
              <a:ext cx="65" cy="61"/>
              <a:chOff x="1985" y="2161"/>
              <a:chExt cx="65" cy="61"/>
            </a:xfrm>
          </p:grpSpPr>
          <p:sp>
            <p:nvSpPr>
              <p:cNvPr id="4096" name="Oval 18"/>
              <p:cNvSpPr>
                <a:spLocks noChangeArrowheads="1"/>
              </p:cNvSpPr>
              <p:nvPr/>
            </p:nvSpPr>
            <p:spPr bwMode="auto">
              <a:xfrm>
                <a:off x="1985" y="2161"/>
                <a:ext cx="65" cy="6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097" name="Freeform 19"/>
              <p:cNvSpPr>
                <a:spLocks/>
              </p:cNvSpPr>
              <p:nvPr/>
            </p:nvSpPr>
            <p:spPr bwMode="auto">
              <a:xfrm>
                <a:off x="1985" y="2161"/>
                <a:ext cx="65" cy="61"/>
              </a:xfrm>
              <a:custGeom>
                <a:avLst/>
                <a:gdLst>
                  <a:gd name="T0" fmla="*/ 65 w 65"/>
                  <a:gd name="T1" fmla="*/ 31 h 61"/>
                  <a:gd name="T2" fmla="*/ 32 w 65"/>
                  <a:gd name="T3" fmla="*/ 61 h 61"/>
                  <a:gd name="T4" fmla="*/ 0 w 65"/>
                  <a:gd name="T5" fmla="*/ 31 h 61"/>
                  <a:gd name="T6" fmla="*/ 32 w 65"/>
                  <a:gd name="T7" fmla="*/ 0 h 61"/>
                  <a:gd name="T8" fmla="*/ 65 w 65"/>
                  <a:gd name="T9" fmla="*/ 31 h 61"/>
                </a:gdLst>
                <a:ahLst/>
                <a:cxnLst>
                  <a:cxn ang="0">
                    <a:pos x="T0" y="T1"/>
                  </a:cxn>
                  <a:cxn ang="0">
                    <a:pos x="T2" y="T3"/>
                  </a:cxn>
                  <a:cxn ang="0">
                    <a:pos x="T4" y="T5"/>
                  </a:cxn>
                  <a:cxn ang="0">
                    <a:pos x="T6" y="T7"/>
                  </a:cxn>
                  <a:cxn ang="0">
                    <a:pos x="T8" y="T9"/>
                  </a:cxn>
                </a:cxnLst>
                <a:rect l="0" t="0" r="r" b="b"/>
                <a:pathLst>
                  <a:path w="65" h="61">
                    <a:moveTo>
                      <a:pt x="65" y="31"/>
                    </a:moveTo>
                    <a:cubicBezTo>
                      <a:pt x="65" y="48"/>
                      <a:pt x="51" y="61"/>
                      <a:pt x="32" y="61"/>
                    </a:cubicBezTo>
                    <a:cubicBezTo>
                      <a:pt x="15" y="61"/>
                      <a:pt x="0" y="48"/>
                      <a:pt x="0" y="31"/>
                    </a:cubicBezTo>
                    <a:cubicBezTo>
                      <a:pt x="0" y="14"/>
                      <a:pt x="15" y="0"/>
                      <a:pt x="32" y="0"/>
                    </a:cubicBezTo>
                    <a:cubicBezTo>
                      <a:pt x="51" y="0"/>
                      <a:pt x="65" y="14"/>
                      <a:pt x="65" y="31"/>
                    </a:cubicBezTo>
                  </a:path>
                </a:pathLst>
              </a:custGeom>
              <a:noFill/>
              <a:ln w="1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sp>
        <p:nvSpPr>
          <p:cNvPr id="39" name="Oval 38"/>
          <p:cNvSpPr/>
          <p:nvPr/>
        </p:nvSpPr>
        <p:spPr>
          <a:xfrm>
            <a:off x="2317399" y="3443373"/>
            <a:ext cx="174801" cy="228600"/>
          </a:xfrm>
          <a:prstGeom prst="ellipse">
            <a:avLst/>
          </a:prstGeom>
          <a:solidFill>
            <a:srgbClr val="FF0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40" name="TextBox 39"/>
          <p:cNvSpPr txBox="1"/>
          <p:nvPr/>
        </p:nvSpPr>
        <p:spPr>
          <a:xfrm>
            <a:off x="2073099" y="3657600"/>
            <a:ext cx="838200"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5</a:t>
            </a:r>
          </a:p>
        </p:txBody>
      </p:sp>
      <p:sp>
        <p:nvSpPr>
          <p:cNvPr id="41" name="Oval 40"/>
          <p:cNvSpPr/>
          <p:nvPr/>
        </p:nvSpPr>
        <p:spPr>
          <a:xfrm>
            <a:off x="9220201" y="3411294"/>
            <a:ext cx="174801" cy="228600"/>
          </a:xfrm>
          <a:prstGeom prst="ellipse">
            <a:avLst/>
          </a:prstGeom>
          <a:solidFill>
            <a:srgbClr val="FF0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42" name="TextBox 41"/>
          <p:cNvSpPr txBox="1"/>
          <p:nvPr/>
        </p:nvSpPr>
        <p:spPr>
          <a:xfrm>
            <a:off x="9144000" y="3667780"/>
            <a:ext cx="838200"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5</a:t>
            </a:r>
          </a:p>
        </p:txBody>
      </p:sp>
    </p:spTree>
    <p:extLst>
      <p:ext uri="{BB962C8B-B14F-4D97-AF65-F5344CB8AC3E}">
        <p14:creationId xmlns:p14="http://schemas.microsoft.com/office/powerpoint/2010/main" val="4666902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heel(1)">
                                      <p:cBhvr>
                                        <p:cTn id="7" dur="2000"/>
                                        <p:tgtEl>
                                          <p:spTgt spid="11"/>
                                        </p:tgtEl>
                                      </p:cBhvr>
                                    </p:animEffect>
                                  </p:childTnLst>
                                </p:cTn>
                              </p:par>
                              <p:par>
                                <p:cTn id="8" presetID="21" presetClass="entr" presetSubtype="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heel(1)">
                                      <p:cBhvr>
                                        <p:cTn id="10" dur="2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circle(in)">
                                      <p:cBhvr>
                                        <p:cTn id="15" dur="2000"/>
                                        <p:tgtEl>
                                          <p:spTgt spid="18"/>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circle(in)">
                                      <p:cBhvr>
                                        <p:cTn id="18" dur="20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barn(inVertical)">
                                      <p:cBhvr>
                                        <p:cTn id="23" dur="500"/>
                                        <p:tgtEl>
                                          <p:spTgt spid="41"/>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barn(inVertical)">
                                      <p:cBhvr>
                                        <p:cTn id="26" dur="500"/>
                                        <p:tgtEl>
                                          <p:spTgt spid="42"/>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barn(inVertical)">
                                      <p:cBhvr>
                                        <p:cTn id="31" dur="500"/>
                                        <p:tgtEl>
                                          <p:spTgt spid="39"/>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barn(inVertical)">
                                      <p:cBhvr>
                                        <p:cTn id="3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8" grpId="0" animBg="1"/>
      <p:bldP spid="19" grpId="0" animBg="1"/>
      <p:bldP spid="39" grpId="0" animBg="1"/>
      <p:bldP spid="40" grpId="0"/>
      <p:bldP spid="41" grpId="0" animBg="1"/>
      <p:bldP spid="4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ƯỚNG DẪN TỰ HỌC Ở NHÀ</a:t>
            </a:r>
          </a:p>
        </p:txBody>
      </p:sp>
      <p:sp>
        <p:nvSpPr>
          <p:cNvPr id="7" name="TextBox 6">
            <a:extLst>
              <a:ext uri="{FF2B5EF4-FFF2-40B4-BE49-F238E27FC236}">
                <a16:creationId xmlns:a16="http://schemas.microsoft.com/office/drawing/2014/main" id="{31EBD4DD-71F9-4585-B991-67461ADBC540}"/>
              </a:ext>
            </a:extLst>
          </p:cNvPr>
          <p:cNvSpPr txBox="1"/>
          <p:nvPr/>
        </p:nvSpPr>
        <p:spPr>
          <a:xfrm>
            <a:off x="1712260" y="1785620"/>
            <a:ext cx="9448799" cy="2569934"/>
          </a:xfrm>
          <a:prstGeom prst="rect">
            <a:avLst/>
          </a:prstGeom>
          <a:noFill/>
        </p:spPr>
        <p:txBody>
          <a:bodyPr wrap="square">
            <a:spAutoFit/>
          </a:bodyPr>
          <a:lstStyle/>
          <a:p>
            <a:pPr algn="just">
              <a:lnSpc>
                <a:spcPct val="115000"/>
              </a:lnSpc>
            </a:pP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Đọc lại toàn bộ nội dung bài đã học.</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 Học thuộc: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ế</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ào</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dươ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à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phầ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ị</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rí</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oạ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rê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rụ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fr-FR"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cs typeface="Times New Roman" panose="02020603050405020304" pitchFamily="18" charset="0"/>
              </a:rPr>
              <a:t>Làm</a:t>
            </a:r>
            <a:r>
              <a:rPr lang="fr-FR"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cs typeface="Times New Roman" panose="02020603050405020304" pitchFamily="18" charset="0"/>
              </a:rPr>
              <a:t>bài</a:t>
            </a:r>
            <a:r>
              <a:rPr lang="fr-FR"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cs typeface="Times New Roman" panose="02020603050405020304" pitchFamily="18" charset="0"/>
              </a:rPr>
              <a:t>tập</a:t>
            </a:r>
            <a:r>
              <a:rPr lang="fr-FR"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1; 2, 3</a:t>
            </a:r>
            <a:r>
              <a:rPr lang="fr-FR" sz="2800" dirty="0">
                <a:effectLst/>
                <a:latin typeface="Times New Roman" panose="02020603050405020304" pitchFamily="18" charset="0"/>
                <a:ea typeface="Times New Roman" panose="02020603050405020304" pitchFamily="18" charset="0"/>
                <a:cs typeface="Times New Roman" panose="02020603050405020304" pitchFamily="18" charset="0"/>
              </a:rPr>
              <a:t> SGK </a:t>
            </a:r>
            <a:r>
              <a:rPr lang="fr-FR" sz="2800" dirty="0" err="1">
                <a:effectLst/>
                <a:latin typeface="Times New Roman" panose="02020603050405020304" pitchFamily="18" charset="0"/>
                <a:ea typeface="Times New Roman" panose="02020603050405020304" pitchFamily="18" charset="0"/>
                <a:cs typeface="Times New Roman" panose="02020603050405020304" pitchFamily="18" charset="0"/>
              </a:rPr>
              <a:t>trang</a:t>
            </a:r>
            <a:r>
              <a:rPr lang="fr-FR" sz="2800" dirty="0">
                <a:effectLst/>
                <a:latin typeface="Times New Roman" panose="02020603050405020304" pitchFamily="18" charset="0"/>
                <a:ea typeface="Times New Roman" panose="02020603050405020304" pitchFamily="18" charset="0"/>
                <a:cs typeface="Times New Roman" panose="02020603050405020304" pitchFamily="18" charset="0"/>
              </a:rPr>
              <a:t> 69.</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fr-FR"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cs typeface="Times New Roman" panose="02020603050405020304" pitchFamily="18" charset="0"/>
              </a:rPr>
              <a:t>Đọc</a:t>
            </a:r>
            <a:r>
              <a:rPr lang="fr-FR"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cs typeface="Times New Roman" panose="02020603050405020304" pitchFamily="18" charset="0"/>
              </a:rPr>
              <a:t>nội</a:t>
            </a:r>
            <a:r>
              <a:rPr lang="fr-FR"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cs typeface="Times New Roman" panose="02020603050405020304" pitchFamily="18" charset="0"/>
              </a:rPr>
              <a:t>dung</a:t>
            </a:r>
            <a:r>
              <a:rPr lang="fr-FR"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cs typeface="Times New Roman" panose="02020603050405020304" pitchFamily="18" charset="0"/>
              </a:rPr>
              <a:t>phần</a:t>
            </a:r>
            <a:r>
              <a:rPr lang="fr-FR"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còn lại của bài, tiết sau học tiếp.</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52759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C55A11"/>
                </a:solidFill>
                <a:latin typeface="Times New Roman" panose="02020603050405020304" pitchFamily="18" charset="0"/>
                <a:cs typeface="Times New Roman" panose="02020603050405020304" pitchFamily="18" charset="0"/>
              </a:rPr>
              <a:t>HOẠT ĐỘNG MỞ ĐẦU</a:t>
            </a:r>
            <a:endParaRPr lang="en-US" sz="2800" dirty="0">
              <a:solidFill>
                <a:srgbClr val="C55A11"/>
              </a:solidFill>
            </a:endParaRPr>
          </a:p>
        </p:txBody>
      </p:sp>
      <p:sp>
        <p:nvSpPr>
          <p:cNvPr id="24" name="TextBox 23">
            <a:extLst>
              <a:ext uri="{FF2B5EF4-FFF2-40B4-BE49-F238E27FC236}">
                <a16:creationId xmlns:a16="http://schemas.microsoft.com/office/drawing/2014/main" id="{907F428B-A195-4A06-B09F-4DF8E0FDA1FA}"/>
              </a:ext>
            </a:extLst>
          </p:cNvPr>
          <p:cNvSpPr txBox="1"/>
          <p:nvPr/>
        </p:nvSpPr>
        <p:spPr>
          <a:xfrm>
            <a:off x="316913" y="1771781"/>
            <a:ext cx="11268535" cy="1384995"/>
          </a:xfrm>
          <a:prstGeom prst="rect">
            <a:avLst/>
          </a:prstGeom>
          <a:solidFill>
            <a:srgbClr val="A7FDFF"/>
          </a:solidFill>
          <a:ln>
            <a:solidFill>
              <a:srgbClr val="BBE0E3"/>
            </a:solidFill>
          </a:ln>
        </p:spPr>
        <p:txBody>
          <a:bodyPr wrap="square">
            <a:spAutoFit/>
          </a:bodyPr>
          <a:lstStyle/>
          <a:p>
            <a:pPr algn="just"/>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iệ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ạ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ắ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he</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ả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i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ự</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á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iế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h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ạ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iệ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ấp</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à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ố</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i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ó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ew York)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ỹ</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ày</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06/01/2020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Hai)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ế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2/01/2020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ủ</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ậ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32" name="Rectangle 31">
            <a:extLst>
              <a:ext uri="{FF2B5EF4-FFF2-40B4-BE49-F238E27FC236}">
                <a16:creationId xmlns:a16="http://schemas.microsoft.com/office/drawing/2014/main" id="{71E418B4-8A3F-4CE0-992A-95929362BB20}"/>
              </a:ext>
            </a:extLst>
          </p:cNvPr>
          <p:cNvSpPr/>
          <p:nvPr/>
        </p:nvSpPr>
        <p:spPr>
          <a:xfrm>
            <a:off x="374621" y="3396025"/>
            <a:ext cx="1762021" cy="646331"/>
          </a:xfrm>
          <a:prstGeom prst="rect">
            <a:avLst/>
          </a:prstGeom>
          <a:noFill/>
        </p:spPr>
        <p:txBody>
          <a:bodyPr wrap="none" lIns="91440" tIns="45720" rIns="91440" bIns="45720">
            <a:spAutoFit/>
          </a:bodyPr>
          <a:lstStyle/>
          <a:p>
            <a:pPr algn="ctr"/>
            <a:r>
              <a:rPr lang="en-US" sz="3600" b="1" dirty="0" err="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Times New Roman" panose="02020603050405020304" pitchFamily="18" charset="0"/>
                <a:cs typeface="Times New Roman" panose="02020603050405020304" pitchFamily="18" charset="0"/>
              </a:rPr>
              <a:t>Đáp</a:t>
            </a:r>
            <a:r>
              <a:rPr lang="en-US" sz="36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Times New Roman" panose="02020603050405020304" pitchFamily="18" charset="0"/>
                <a:cs typeface="Times New Roman" panose="02020603050405020304" pitchFamily="18" charset="0"/>
              </a:rPr>
              <a:t> </a:t>
            </a:r>
            <a:r>
              <a:rPr lang="en-US" sz="3600" b="1" dirty="0" err="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Times New Roman" panose="02020603050405020304" pitchFamily="18" charset="0"/>
                <a:cs typeface="Times New Roman" panose="02020603050405020304" pitchFamily="18" charset="0"/>
              </a:rPr>
              <a:t>án</a:t>
            </a:r>
            <a:r>
              <a:rPr lang="en-US" sz="36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Times New Roman" panose="02020603050405020304" pitchFamily="18" charset="0"/>
                <a:cs typeface="Times New Roman" panose="02020603050405020304" pitchFamily="18" charset="0"/>
              </a:rPr>
              <a:t>:</a:t>
            </a:r>
          </a:p>
        </p:txBody>
      </p:sp>
      <p:pic>
        <p:nvPicPr>
          <p:cNvPr id="2" name="ban tin du bao thoi tiet1">
            <a:hlinkClick r:id="" action="ppaction://media"/>
            <a:extLst>
              <a:ext uri="{FF2B5EF4-FFF2-40B4-BE49-F238E27FC236}">
                <a16:creationId xmlns:a16="http://schemas.microsoft.com/office/drawing/2014/main" id="{36FF03D6-1214-4DA7-9B79-9244DCDE102C}"/>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9620245" y="3432756"/>
            <a:ext cx="609600" cy="609600"/>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55631" y="4145415"/>
            <a:ext cx="9204765" cy="2389382"/>
          </a:xfrm>
          <a:prstGeom prst="rect">
            <a:avLst/>
          </a:prstGeom>
        </p:spPr>
      </p:pic>
      <p:sp>
        <p:nvSpPr>
          <p:cNvPr id="10" name="Thought Bubble: Cloud 18">
            <a:extLst>
              <a:ext uri="{FF2B5EF4-FFF2-40B4-BE49-F238E27FC236}">
                <a16:creationId xmlns:a16="http://schemas.microsoft.com/office/drawing/2014/main" id="{44DBC6F2-B62F-417E-B87A-2A060B01C0C8}"/>
              </a:ext>
            </a:extLst>
          </p:cNvPr>
          <p:cNvSpPr/>
          <p:nvPr/>
        </p:nvSpPr>
        <p:spPr>
          <a:xfrm>
            <a:off x="7044647" y="-99188"/>
            <a:ext cx="5147353" cy="3741938"/>
          </a:xfrm>
          <a:prstGeom prst="cloudCallout">
            <a:avLst>
              <a:gd name="adj1" fmla="val 31670"/>
              <a:gd name="adj2" fmla="val 71439"/>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ỉ</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ra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â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ừ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ống</a:t>
            </a: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ê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ậ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â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 presetClass="mediacall" presetSubtype="0" fill="hold" nodeType="clickEffect">
                                  <p:stCondLst>
                                    <p:cond delay="0"/>
                                  </p:stCondLst>
                                  <p:childTnLst>
                                    <p:cmd type="call" cmd="playFrom(0.0)">
                                      <p:cBhvr>
                                        <p:cTn id="11" dur="101220" fill="hold"/>
                                        <p:tgtEl>
                                          <p:spTgt spid="2"/>
                                        </p:tgtEl>
                                      </p:cBhvr>
                                    </p:cmd>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randombar(horizontal)">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circle(in)">
                                      <p:cBhvr>
                                        <p:cTn id="21" dur="20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7" fill="hold" display="0">
                  <p:stCondLst>
                    <p:cond delay="indefinite"/>
                  </p:stCondLst>
                  <p:endCondLst>
                    <p:cond evt="onStopAudio" delay="0">
                      <p:tgtEl>
                        <p:sldTgt/>
                      </p:tgtEl>
                    </p:cond>
                  </p:endCondLst>
                </p:cTn>
                <p:tgtEl>
                  <p:spTgt spid="2"/>
                </p:tgtEl>
              </p:cMediaNode>
            </p:audio>
          </p:childTnLst>
        </p:cTn>
      </p:par>
    </p:tnLst>
    <p:bldLst>
      <p:bldP spid="24" grpId="0" animBg="1"/>
      <p:bldP spid="32" grpId="0"/>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
          <p:cNvSpPr txBox="1">
            <a:spLocks/>
          </p:cNvSpPr>
          <p:nvPr/>
        </p:nvSpPr>
        <p:spPr>
          <a:xfrm>
            <a:off x="709748" y="404946"/>
            <a:ext cx="8519161" cy="95182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endParaRPr lang="en-US" dirty="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rotWithShape="1">
          <a:blip r:embed="rId2"/>
          <a:srcRect l="7120" t="74421" r="56591" b="18173"/>
          <a:stretch/>
        </p:blipFill>
        <p:spPr>
          <a:xfrm>
            <a:off x="458482" y="5114875"/>
            <a:ext cx="4101352" cy="470647"/>
          </a:xfrm>
          <a:prstGeom prst="rect">
            <a:avLst/>
          </a:prstGeom>
        </p:spPr>
      </p:pic>
      <p:pic>
        <p:nvPicPr>
          <p:cNvPr id="7" name="Picture 6"/>
          <p:cNvPicPr>
            <a:picLocks noChangeAspect="1"/>
          </p:cNvPicPr>
          <p:nvPr/>
        </p:nvPicPr>
        <p:blipFill rotWithShape="1">
          <a:blip r:embed="rId2"/>
          <a:srcRect l="7428" t="13839" r="7097" b="25644"/>
          <a:stretch/>
        </p:blipFill>
        <p:spPr>
          <a:xfrm>
            <a:off x="458482" y="505494"/>
            <a:ext cx="9660430" cy="384541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523958435"/>
              </p:ext>
            </p:extLst>
          </p:nvPr>
        </p:nvGraphicFramePr>
        <p:xfrm>
          <a:off x="5690507" y="2711495"/>
          <a:ext cx="114300" cy="177800"/>
        </p:xfrm>
        <a:graphic>
          <a:graphicData uri="http://schemas.openxmlformats.org/presentationml/2006/ole">
            <mc:AlternateContent xmlns:mc="http://schemas.openxmlformats.org/markup-compatibility/2006">
              <mc:Choice xmlns:v="urn:schemas-microsoft-com:vml" Requires="v">
                <p:oleObj name="Equation" r:id="rId3" imgW="114120" imgH="177480" progId="Equation.DSMT4">
                  <p:embed/>
                </p:oleObj>
              </mc:Choice>
              <mc:Fallback>
                <p:oleObj name="Equation" r:id="rId3" imgW="114120" imgH="177480" progId="Equation.DSMT4">
                  <p:embed/>
                  <p:pic>
                    <p:nvPicPr>
                      <p:cNvPr id="15" name="Object 14"/>
                      <p:cNvPicPr/>
                      <p:nvPr/>
                    </p:nvPicPr>
                    <p:blipFill>
                      <a:blip r:embed="rId4"/>
                      <a:stretch>
                        <a:fillRect/>
                      </a:stretch>
                    </p:blipFill>
                    <p:spPr>
                      <a:xfrm>
                        <a:off x="5690507" y="2711495"/>
                        <a:ext cx="114300" cy="177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24270719"/>
              </p:ext>
            </p:extLst>
          </p:nvPr>
        </p:nvGraphicFramePr>
        <p:xfrm>
          <a:off x="808489" y="4423966"/>
          <a:ext cx="3159674" cy="549508"/>
        </p:xfrm>
        <a:graphic>
          <a:graphicData uri="http://schemas.openxmlformats.org/presentationml/2006/ole">
            <mc:AlternateContent xmlns:mc="http://schemas.openxmlformats.org/markup-compatibility/2006">
              <mc:Choice xmlns:v="urn:schemas-microsoft-com:vml" Requires="v">
                <p:oleObj name="Equation" r:id="rId5" imgW="1460160" imgH="253800" progId="Equation.DSMT4">
                  <p:embed/>
                </p:oleObj>
              </mc:Choice>
              <mc:Fallback>
                <p:oleObj name="Equation" r:id="rId5" imgW="1460160" imgH="253800" progId="Equation.DSMT4">
                  <p:embed/>
                  <p:pic>
                    <p:nvPicPr>
                      <p:cNvPr id="16" name="Object 15"/>
                      <p:cNvPicPr/>
                      <p:nvPr/>
                    </p:nvPicPr>
                    <p:blipFill>
                      <a:blip r:embed="rId6"/>
                      <a:stretch>
                        <a:fillRect/>
                      </a:stretch>
                    </p:blipFill>
                    <p:spPr>
                      <a:xfrm>
                        <a:off x="808489" y="4423966"/>
                        <a:ext cx="3159674" cy="549508"/>
                      </a:xfrm>
                      <a:prstGeom prst="rect">
                        <a:avLst/>
                      </a:prstGeom>
                    </p:spPr>
                  </p:pic>
                </p:oleObj>
              </mc:Fallback>
            </mc:AlternateContent>
          </a:graphicData>
        </a:graphic>
      </p:graphicFrame>
      <p:sp>
        <p:nvSpPr>
          <p:cNvPr id="10" name="Rectangle 9"/>
          <p:cNvSpPr/>
          <p:nvPr/>
        </p:nvSpPr>
        <p:spPr>
          <a:xfrm>
            <a:off x="5747657" y="5483269"/>
            <a:ext cx="3330388" cy="4447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ự</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iên</a:t>
            </a:r>
            <a:r>
              <a:rPr lang="en-US" sz="2400" dirty="0">
                <a:solidFill>
                  <a:schemeClr val="tx1"/>
                </a:solidFill>
                <a:latin typeface="Times New Roman" panose="02020603050405020304" pitchFamily="18" charset="0"/>
                <a:cs typeface="Times New Roman" panose="02020603050405020304" pitchFamily="18" charset="0"/>
              </a:rPr>
              <a:t>: 0, 1, 2, 6, 11</a:t>
            </a:r>
          </a:p>
        </p:txBody>
      </p:sp>
      <p:sp>
        <p:nvSpPr>
          <p:cNvPr id="11" name="Rectangle 10"/>
          <p:cNvSpPr/>
          <p:nvPr/>
        </p:nvSpPr>
        <p:spPr>
          <a:xfrm>
            <a:off x="5747657" y="4737380"/>
            <a:ext cx="3330388" cy="4716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âm</a:t>
            </a:r>
            <a:r>
              <a:rPr lang="en-US" sz="2400" dirty="0">
                <a:solidFill>
                  <a:schemeClr val="tx1"/>
                </a:solidFill>
                <a:latin typeface="Times New Roman" panose="02020603050405020304" pitchFamily="18" charset="0"/>
                <a:cs typeface="Times New Roman" panose="02020603050405020304" pitchFamily="18" charset="0"/>
              </a:rPr>
              <a:t>: - 2, -5</a:t>
            </a:r>
          </a:p>
        </p:txBody>
      </p:sp>
      <p:cxnSp>
        <p:nvCxnSpPr>
          <p:cNvPr id="12" name="Straight Arrow Connector 11"/>
          <p:cNvCxnSpPr>
            <a:stCxn id="6" idx="3"/>
          </p:cNvCxnSpPr>
          <p:nvPr/>
        </p:nvCxnSpPr>
        <p:spPr>
          <a:xfrm flipV="1">
            <a:off x="4559834" y="4973474"/>
            <a:ext cx="1130673" cy="376725"/>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6" idx="3"/>
          </p:cNvCxnSpPr>
          <p:nvPr/>
        </p:nvCxnSpPr>
        <p:spPr>
          <a:xfrm>
            <a:off x="4559834" y="5350199"/>
            <a:ext cx="1071282" cy="376517"/>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7663543" y="5491600"/>
            <a:ext cx="1414502" cy="470440"/>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5" name="Rounded Rectangular Callout 14"/>
          <p:cNvSpPr/>
          <p:nvPr/>
        </p:nvSpPr>
        <p:spPr>
          <a:xfrm>
            <a:off x="9560965" y="4855530"/>
            <a:ext cx="2160772" cy="989336"/>
          </a:xfrm>
          <a:prstGeom prst="wedgeRoundRectCallout">
            <a:avLst>
              <a:gd name="adj1" fmla="val -74971"/>
              <a:gd name="adj2" fmla="val 34626"/>
              <a:gd name="adj3" fmla="val 16667"/>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C00000"/>
                </a:solidFill>
                <a:latin typeface="Times New Roman" panose="02020603050405020304" pitchFamily="18" charset="0"/>
                <a:cs typeface="Times New Roman" panose="02020603050405020304" pitchFamily="18" charset="0"/>
              </a:rPr>
              <a:t>Số</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nguyên</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dương</a:t>
            </a:r>
            <a:endParaRPr lang="en-US" sz="2400" b="1" dirty="0">
              <a:solidFill>
                <a:srgbClr val="C00000"/>
              </a:solidFill>
              <a:latin typeface="Times New Roman" panose="02020603050405020304" pitchFamily="18" charset="0"/>
              <a:cs typeface="Times New Roman" panose="02020603050405020304" pitchFamily="18" charset="0"/>
            </a:endParaRPr>
          </a:p>
        </p:txBody>
      </p:sp>
      <p:sp>
        <p:nvSpPr>
          <p:cNvPr id="16" name="Rectangle 15"/>
          <p:cNvSpPr/>
          <p:nvPr/>
        </p:nvSpPr>
        <p:spPr>
          <a:xfrm>
            <a:off x="458482" y="3930468"/>
            <a:ext cx="7912312" cy="493498"/>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14098450"/>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par>
                                <p:cTn id="21" presetID="53" presetClass="exit" presetSubtype="32" fill="hold" grpId="1" nodeType="withEffect">
                                  <p:stCondLst>
                                    <p:cond delay="0"/>
                                  </p:stCondLst>
                                  <p:childTnLst>
                                    <p:anim calcmode="lin" valueType="num">
                                      <p:cBhvr>
                                        <p:cTn id="22" dur="500"/>
                                        <p:tgtEl>
                                          <p:spTgt spid="16"/>
                                        </p:tgtEl>
                                        <p:attrNameLst>
                                          <p:attrName>ppt_w</p:attrName>
                                        </p:attrNameLst>
                                      </p:cBhvr>
                                      <p:tavLst>
                                        <p:tav tm="0">
                                          <p:val>
                                            <p:strVal val="ppt_w"/>
                                          </p:val>
                                        </p:tav>
                                        <p:tav tm="100000">
                                          <p:val>
                                            <p:fltVal val="0"/>
                                          </p:val>
                                        </p:tav>
                                      </p:tavLst>
                                    </p:anim>
                                    <p:anim calcmode="lin" valueType="num">
                                      <p:cBhvr>
                                        <p:cTn id="23" dur="500"/>
                                        <p:tgtEl>
                                          <p:spTgt spid="16"/>
                                        </p:tgtEl>
                                        <p:attrNameLst>
                                          <p:attrName>ppt_h</p:attrName>
                                        </p:attrNameLst>
                                      </p:cBhvr>
                                      <p:tavLst>
                                        <p:tav tm="0">
                                          <p:val>
                                            <p:strVal val="ppt_h"/>
                                          </p:val>
                                        </p:tav>
                                        <p:tav tm="100000">
                                          <p:val>
                                            <p:fltVal val="0"/>
                                          </p:val>
                                        </p:tav>
                                      </p:tavLst>
                                    </p:anim>
                                    <p:animEffect transition="out" filter="fade">
                                      <p:cBhvr>
                                        <p:cTn id="24" dur="500"/>
                                        <p:tgtEl>
                                          <p:spTgt spid="16"/>
                                        </p:tgtEl>
                                      </p:cBhvr>
                                    </p:animEffect>
                                    <p:set>
                                      <p:cBhvr>
                                        <p:cTn id="25" dur="1" fill="hold">
                                          <p:stCondLst>
                                            <p:cond delay="499"/>
                                          </p:stCondLst>
                                        </p:cTn>
                                        <p:tgtEl>
                                          <p:spTgt spid="16"/>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fade">
                                      <p:cBhvr>
                                        <p:cTn id="46" dur="500"/>
                                        <p:tgtEl>
                                          <p:spTgt spid="14"/>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fade">
                                      <p:cBhvr>
                                        <p:cTn id="5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4" grpId="0" animBg="1"/>
      <p:bldP spid="15" grpId="0" animBg="1"/>
      <p:bldP spid="16" grpId="0" animBg="1"/>
      <p:bldP spid="16"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643140267"/>
              </p:ext>
            </p:extLst>
          </p:nvPr>
        </p:nvGraphicFramePr>
        <p:xfrm>
          <a:off x="8215995" y="1666468"/>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5" name="Object 14"/>
                      <p:cNvPicPr/>
                      <p:nvPr/>
                    </p:nvPicPr>
                    <p:blipFill>
                      <a:blip r:embed="rId3"/>
                      <a:stretch>
                        <a:fillRect/>
                      </a:stretch>
                    </p:blipFill>
                    <p:spPr>
                      <a:xfrm>
                        <a:off x="8215995" y="1666468"/>
                        <a:ext cx="114300" cy="177800"/>
                      </a:xfrm>
                      <a:prstGeom prst="rect">
                        <a:avLst/>
                      </a:prstGeom>
                    </p:spPr>
                  </p:pic>
                </p:oleObj>
              </mc:Fallback>
            </mc:AlternateContent>
          </a:graphicData>
        </a:graphic>
      </p:graphicFrame>
      <p:cxnSp>
        <p:nvCxnSpPr>
          <p:cNvPr id="7" name="Straight Connector 6"/>
          <p:cNvCxnSpPr>
            <a:cxnSpLocks/>
          </p:cNvCxnSpPr>
          <p:nvPr/>
        </p:nvCxnSpPr>
        <p:spPr>
          <a:xfrm>
            <a:off x="1961926" y="4558383"/>
            <a:ext cx="3050344"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a:cxnSpLocks/>
          </p:cNvCxnSpPr>
          <p:nvPr/>
        </p:nvCxnSpPr>
        <p:spPr>
          <a:xfrm>
            <a:off x="5870492" y="4520179"/>
            <a:ext cx="3497414"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pic>
        <p:nvPicPr>
          <p:cNvPr id="9" name="Picture 8"/>
          <p:cNvPicPr>
            <a:picLocks noChangeAspect="1"/>
          </p:cNvPicPr>
          <p:nvPr/>
        </p:nvPicPr>
        <p:blipFill rotWithShape="1">
          <a:blip r:embed="rId4"/>
          <a:srcRect l="38396" t="23828" r="16912" b="44141"/>
          <a:stretch/>
        </p:blipFill>
        <p:spPr>
          <a:xfrm>
            <a:off x="2769992" y="942335"/>
            <a:ext cx="6201001" cy="2571673"/>
          </a:xfrm>
          <a:prstGeom prst="rect">
            <a:avLst/>
          </a:prstGeom>
        </p:spPr>
      </p:pic>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l="6061" t="26808" r="17510" b="52089"/>
          <a:stretch/>
        </p:blipFill>
        <p:spPr>
          <a:xfrm>
            <a:off x="831307" y="3496080"/>
            <a:ext cx="9375137" cy="966441"/>
          </a:xfrm>
          <a:prstGeom prst="rect">
            <a:avLst/>
          </a:prstGeom>
        </p:spPr>
      </p:pic>
      <p:pic>
        <p:nvPicPr>
          <p:cNvPr id="11" name="Picture 10"/>
          <p:cNvPicPr>
            <a:picLocks noChangeAspect="1"/>
          </p:cNvPicPr>
          <p:nvPr/>
        </p:nvPicPr>
        <p:blipFill rotWithShape="1">
          <a:blip r:embed="rId5">
            <a:extLst>
              <a:ext uri="{28A0092B-C50C-407E-A947-70E740481C1C}">
                <a14:useLocalDpi xmlns:a14="http://schemas.microsoft.com/office/drawing/2010/main" val="0"/>
              </a:ext>
            </a:extLst>
          </a:blip>
          <a:srcRect l="5629" t="45593" r="3290" b="37944"/>
          <a:stretch/>
        </p:blipFill>
        <p:spPr>
          <a:xfrm>
            <a:off x="735514" y="4667560"/>
            <a:ext cx="11090725" cy="748457"/>
          </a:xfrm>
          <a:prstGeom prst="rect">
            <a:avLst/>
          </a:prstGeom>
        </p:spPr>
      </p:pic>
    </p:spTree>
    <p:extLst>
      <p:ext uri="{BB962C8B-B14F-4D97-AF65-F5344CB8AC3E}">
        <p14:creationId xmlns:p14="http://schemas.microsoft.com/office/powerpoint/2010/main" val="37971759"/>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circle(in)">
                                      <p:cBhvr>
                                        <p:cTn id="2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87829" y="447715"/>
            <a:ext cx="11321142"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Ví</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dụ</a:t>
            </a:r>
            <a:r>
              <a:rPr lang="en-US" sz="2800" b="1" dirty="0">
                <a:latin typeface="Times New Roman" pitchFamily="18" charset="0"/>
                <a:cs typeface="Times New Roman" pitchFamily="18" charset="0"/>
              </a:rPr>
              <a:t> 1</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à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uy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à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uy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au</a:t>
            </a:r>
            <a:r>
              <a:rPr lang="en-US" sz="2800" dirty="0">
                <a:latin typeface="Times New Roman" pitchFamily="18" charset="0"/>
                <a:cs typeface="Times New Roman" pitchFamily="18" charset="0"/>
              </a:rPr>
              <a:t>:</a:t>
            </a:r>
          </a:p>
        </p:txBody>
      </p:sp>
      <p:sp>
        <p:nvSpPr>
          <p:cNvPr id="8" name="TextBox 7"/>
          <p:cNvSpPr txBox="1"/>
          <p:nvPr/>
        </p:nvSpPr>
        <p:spPr>
          <a:xfrm>
            <a:off x="193509" y="3163066"/>
            <a:ext cx="8382000" cy="1820948"/>
          </a:xfrm>
          <a:prstGeom prst="rect">
            <a:avLst/>
          </a:prstGeom>
          <a:noFill/>
        </p:spPr>
        <p:txBody>
          <a:bodyPr wrap="square" rtlCol="0">
            <a:spAutoFit/>
          </a:bodyPr>
          <a:lstStyle/>
          <a:p>
            <a:pPr>
              <a:lnSpc>
                <a:spcPct val="150000"/>
              </a:lnSpc>
            </a:pPr>
            <a:r>
              <a:rPr lang="en-US" sz="2600" b="1" dirty="0" err="1">
                <a:latin typeface="Times New Roman" pitchFamily="18" charset="0"/>
                <a:cs typeface="Times New Roman" pitchFamily="18" charset="0"/>
              </a:rPr>
              <a:t>Ví</a:t>
            </a:r>
            <a:r>
              <a:rPr lang="en-US" sz="2600" b="1" dirty="0">
                <a:latin typeface="Times New Roman" pitchFamily="18" charset="0"/>
                <a:cs typeface="Times New Roman" pitchFamily="18" charset="0"/>
              </a:rPr>
              <a:t> </a:t>
            </a:r>
            <a:r>
              <a:rPr lang="en-US" sz="2600" b="1" dirty="0" err="1">
                <a:latin typeface="Times New Roman" pitchFamily="18" charset="0"/>
                <a:cs typeface="Times New Roman" pitchFamily="18" charset="0"/>
              </a:rPr>
              <a:t>dụ</a:t>
            </a:r>
            <a:r>
              <a:rPr lang="en-US" sz="2600" b="1" dirty="0">
                <a:latin typeface="Times New Roman" pitchFamily="18" charset="0"/>
                <a:cs typeface="Times New Roman" pitchFamily="18" charset="0"/>
              </a:rPr>
              <a:t> 2</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Xác</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đị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í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đú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sa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ủa</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ỗ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phát</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biể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sau</a:t>
            </a:r>
            <a:r>
              <a:rPr lang="en-US" sz="2600" dirty="0">
                <a:latin typeface="Times New Roman" pitchFamily="18" charset="0"/>
                <a:cs typeface="Times New Roman" pitchFamily="18" charset="0"/>
              </a:rPr>
              <a:t>:</a:t>
            </a:r>
          </a:p>
          <a:p>
            <a:pPr marL="514350" indent="-514350">
              <a:lnSpc>
                <a:spcPct val="150000"/>
              </a:lnSpc>
              <a:buAutoNum type="alphaLcParenR"/>
            </a:pPr>
            <a:r>
              <a:rPr lang="en-US" sz="2600" dirty="0" err="1">
                <a:latin typeface="Times New Roman" pitchFamily="18" charset="0"/>
                <a:cs typeface="Times New Roman" pitchFamily="18" charset="0"/>
              </a:rPr>
              <a:t>Mỗ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số</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ự</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hiên</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đề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à</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số</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guyên</a:t>
            </a:r>
            <a:endParaRPr lang="en-US" sz="2600" dirty="0">
              <a:latin typeface="Times New Roman" pitchFamily="18" charset="0"/>
              <a:cs typeface="Times New Roman" pitchFamily="18" charset="0"/>
            </a:endParaRPr>
          </a:p>
          <a:p>
            <a:pPr marL="514350" indent="-514350">
              <a:lnSpc>
                <a:spcPct val="150000"/>
              </a:lnSpc>
              <a:buAutoNum type="alphaLcParenR"/>
            </a:pPr>
            <a:r>
              <a:rPr lang="en-US" sz="2600" dirty="0" err="1">
                <a:latin typeface="Times New Roman" pitchFamily="18" charset="0"/>
                <a:cs typeface="Times New Roman" pitchFamily="18" charset="0"/>
              </a:rPr>
              <a:t>Mỗ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số</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ự</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hiên</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đề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à</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số</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guyên</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dương</a:t>
            </a:r>
            <a:endParaRPr lang="en-US" sz="2600" dirty="0">
              <a:latin typeface="Times New Roman" pitchFamily="18" charset="0"/>
              <a:cs typeface="Times New Roman" pitchFamily="18" charset="0"/>
            </a:endParaRPr>
          </a:p>
        </p:txBody>
      </p:sp>
      <p:graphicFrame>
        <p:nvGraphicFramePr>
          <p:cNvPr id="10" name="Object 9"/>
          <p:cNvGraphicFramePr>
            <a:graphicFrameLocks/>
          </p:cNvGraphicFramePr>
          <p:nvPr>
            <p:extLst>
              <p:ext uri="{D42A27DB-BD31-4B8C-83A1-F6EECF244321}">
                <p14:modId xmlns:p14="http://schemas.microsoft.com/office/powerpoint/2010/main" val="386361783"/>
              </p:ext>
            </p:extLst>
          </p:nvPr>
        </p:nvGraphicFramePr>
        <p:xfrm>
          <a:off x="3714526" y="1320820"/>
          <a:ext cx="4253497" cy="969962"/>
        </p:xfrm>
        <a:graphic>
          <a:graphicData uri="http://schemas.openxmlformats.org/presentationml/2006/ole">
            <mc:AlternateContent xmlns:mc="http://schemas.openxmlformats.org/markup-compatibility/2006">
              <mc:Choice xmlns:v="urn:schemas-microsoft-com:vml" Requires="v">
                <p:oleObj name="Equation" r:id="rId2" imgW="3974760" imgH="825480" progId="Equation.DSMT4">
                  <p:embed/>
                </p:oleObj>
              </mc:Choice>
              <mc:Fallback>
                <p:oleObj name="Equation" r:id="rId2" imgW="3974760" imgH="825480" progId="Equation.DSMT4">
                  <p:embed/>
                  <p:pic>
                    <p:nvPicPr>
                      <p:cNvPr id="10" name="Object 9"/>
                      <p:cNvPicPr preferRelativeResize="0"/>
                      <p:nvPr/>
                    </p:nvPicPr>
                    <p:blipFill>
                      <a:blip r:embed="rId3"/>
                      <a:stretch>
                        <a:fillRect/>
                      </a:stretch>
                    </p:blipFill>
                    <p:spPr>
                      <a:xfrm>
                        <a:off x="3714526" y="1320820"/>
                        <a:ext cx="4253497" cy="969962"/>
                      </a:xfrm>
                      <a:prstGeom prst="rect">
                        <a:avLst/>
                      </a:prstGeom>
                    </p:spPr>
                  </p:pic>
                </p:oleObj>
              </mc:Fallback>
            </mc:AlternateContent>
          </a:graphicData>
        </a:graphic>
      </p:graphicFrame>
      <p:sp>
        <p:nvSpPr>
          <p:cNvPr id="11" name="Oval 10"/>
          <p:cNvSpPr/>
          <p:nvPr/>
        </p:nvSpPr>
        <p:spPr>
          <a:xfrm>
            <a:off x="3631474" y="1397020"/>
            <a:ext cx="762000" cy="914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545874" y="1397020"/>
            <a:ext cx="762000" cy="914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6146074" y="1397020"/>
            <a:ext cx="762000" cy="914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5337009" y="3811930"/>
            <a:ext cx="990600"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dirty="0" err="1">
                <a:latin typeface="Times New Roman" pitchFamily="18" charset="0"/>
                <a:cs typeface="Times New Roman" pitchFamily="18" charset="0"/>
              </a:rPr>
              <a:t>Đúng</a:t>
            </a:r>
            <a:endParaRPr lang="en-US" sz="2800" dirty="0">
              <a:latin typeface="Times New Roman" pitchFamily="18" charset="0"/>
              <a:cs typeface="Times New Roman" pitchFamily="18" charset="0"/>
            </a:endParaRPr>
          </a:p>
        </p:txBody>
      </p:sp>
      <p:sp>
        <p:nvSpPr>
          <p:cNvPr id="16" name="TextBox 15"/>
          <p:cNvSpPr txBox="1"/>
          <p:nvPr/>
        </p:nvSpPr>
        <p:spPr>
          <a:xfrm>
            <a:off x="6239435" y="4418014"/>
            <a:ext cx="990600"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sz="2800" dirty="0" err="1">
                <a:latin typeface="Times New Roman" pitchFamily="18" charset="0"/>
                <a:cs typeface="Times New Roman" pitchFamily="18" charset="0"/>
              </a:rPr>
              <a:t>Sai</a:t>
            </a:r>
            <a:endParaRPr lang="en-US" sz="2800" dirty="0">
              <a:latin typeface="Times New Roman" pitchFamily="18" charset="0"/>
              <a:cs typeface="Times New Roman" pitchFamily="18" charset="0"/>
            </a:endParaRPr>
          </a:p>
        </p:txBody>
      </p:sp>
      <p:sp>
        <p:nvSpPr>
          <p:cNvPr id="12" name="TextBox 11"/>
          <p:cNvSpPr txBox="1"/>
          <p:nvPr/>
        </p:nvSpPr>
        <p:spPr>
          <a:xfrm>
            <a:off x="6239435" y="3827318"/>
            <a:ext cx="6160636" cy="492443"/>
          </a:xfrm>
          <a:prstGeom prst="rect">
            <a:avLst/>
          </a:prstGeom>
          <a:noFill/>
        </p:spPr>
        <p:txBody>
          <a:bodyPr wrap="square" rtlCol="0">
            <a:spAutoFit/>
          </a:bodyPr>
          <a:lstStyle/>
          <a:p>
            <a:r>
              <a:rPr lang="en-US" sz="2600">
                <a:solidFill>
                  <a:srgbClr val="002060"/>
                </a:solidFill>
                <a:latin typeface="Times New Roman" panose="02020603050405020304" pitchFamily="18" charset="0"/>
                <a:cs typeface="Times New Roman" panose="02020603050405020304" pitchFamily="18" charset="0"/>
              </a:rPr>
              <a:t>(gồm </a:t>
            </a:r>
            <a:r>
              <a:rPr lang="en-US" sz="2600" dirty="0" err="1">
                <a:solidFill>
                  <a:srgbClr val="002060"/>
                </a:solidFill>
                <a:latin typeface="Times New Roman" panose="02020603050405020304" pitchFamily="18" charset="0"/>
                <a:cs typeface="Times New Roman" panose="02020603050405020304" pitchFamily="18" charset="0"/>
              </a:rPr>
              <a:t>số</a:t>
            </a:r>
            <a:r>
              <a:rPr lang="en-US" sz="2600" dirty="0">
                <a:solidFill>
                  <a:srgbClr val="002060"/>
                </a:solidFill>
                <a:latin typeface="Times New Roman" panose="02020603050405020304" pitchFamily="18" charset="0"/>
                <a:cs typeface="Times New Roman" panose="02020603050405020304" pitchFamily="18" charset="0"/>
              </a:rPr>
              <a:t> 0 </a:t>
            </a:r>
            <a:r>
              <a:rPr lang="en-US" sz="2600" dirty="0" err="1">
                <a:solidFill>
                  <a:srgbClr val="002060"/>
                </a:solidFill>
                <a:latin typeface="Times New Roman" panose="02020603050405020304" pitchFamily="18" charset="0"/>
                <a:cs typeface="Times New Roman" panose="02020603050405020304" pitchFamily="18" charset="0"/>
              </a:rPr>
              <a:t>và</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số</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nguyên</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dương</a:t>
            </a:r>
            <a:r>
              <a:rPr lang="en-US" sz="2600" dirty="0">
                <a:solidFill>
                  <a:srgbClr val="002060"/>
                </a:solidFill>
                <a:latin typeface="Times New Roman" panose="02020603050405020304" pitchFamily="18" charset="0"/>
                <a:cs typeface="Times New Roman" panose="02020603050405020304" pitchFamily="18" charset="0"/>
              </a:rPr>
              <a:t> : 1, 2, 3…)</a:t>
            </a:r>
          </a:p>
        </p:txBody>
      </p:sp>
      <p:sp>
        <p:nvSpPr>
          <p:cNvPr id="17" name="TextBox 16"/>
          <p:cNvSpPr txBox="1"/>
          <p:nvPr/>
        </p:nvSpPr>
        <p:spPr>
          <a:xfrm>
            <a:off x="7230035" y="4470181"/>
            <a:ext cx="5074786" cy="492443"/>
          </a:xfrm>
          <a:prstGeom prst="rect">
            <a:avLst/>
          </a:prstGeom>
          <a:noFill/>
        </p:spPr>
        <p:txBody>
          <a:bodyPr wrap="square" rtlCol="0">
            <a:spAutoFit/>
          </a:bodyPr>
          <a:lstStyle/>
          <a:p>
            <a:r>
              <a:rPr lang="en-US" sz="2600">
                <a:solidFill>
                  <a:srgbClr val="002060"/>
                </a:solidFill>
                <a:latin typeface="Times New Roman" panose="02020603050405020304" pitchFamily="18" charset="0"/>
                <a:cs typeface="Times New Roman" panose="02020603050405020304" pitchFamily="18" charset="0"/>
              </a:rPr>
              <a:t>(số </a:t>
            </a:r>
            <a:r>
              <a:rPr lang="en-US" sz="2600" dirty="0">
                <a:solidFill>
                  <a:srgbClr val="002060"/>
                </a:solidFill>
                <a:latin typeface="Times New Roman" panose="02020603050405020304" pitchFamily="18" charset="0"/>
                <a:cs typeface="Times New Roman" panose="02020603050405020304" pitchFamily="18" charset="0"/>
              </a:rPr>
              <a:t>0 </a:t>
            </a:r>
            <a:r>
              <a:rPr lang="en-US" sz="2600" dirty="0" err="1">
                <a:solidFill>
                  <a:srgbClr val="002060"/>
                </a:solidFill>
                <a:latin typeface="Times New Roman" panose="02020603050405020304" pitchFamily="18" charset="0"/>
                <a:cs typeface="Times New Roman" panose="02020603050405020304" pitchFamily="18" charset="0"/>
              </a:rPr>
              <a:t>khô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là</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số</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nguyên</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dương</a:t>
            </a:r>
            <a:r>
              <a:rPr lang="en-US" sz="2600" dirty="0">
                <a:solidFill>
                  <a:srgbClr val="00206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5706015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heel(1)">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heel(1)">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heel(1)">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ircle(in)">
                                      <p:cBhvr>
                                        <p:cTn id="22" dur="1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 calcmode="lin" valueType="num">
                                      <p:cBhvr additive="base">
                                        <p:cTn id="38" dur="500" fill="hold"/>
                                        <p:tgtEl>
                                          <p:spTgt spid="16"/>
                                        </p:tgtEl>
                                        <p:attrNameLst>
                                          <p:attrName>ppt_x</p:attrName>
                                        </p:attrNameLst>
                                      </p:cBhvr>
                                      <p:tavLst>
                                        <p:tav tm="0">
                                          <p:val>
                                            <p:strVal val="#ppt_x"/>
                                          </p:val>
                                        </p:tav>
                                        <p:tav tm="100000">
                                          <p:val>
                                            <p:strVal val="#ppt_x"/>
                                          </p:val>
                                        </p:tav>
                                      </p:tavLst>
                                    </p:anim>
                                    <p:anim calcmode="lin" valueType="num">
                                      <p:cBhvr additive="base">
                                        <p:cTn id="3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13" grpId="0" animBg="1"/>
      <p:bldP spid="14" grpId="0" animBg="1"/>
      <p:bldP spid="15" grpId="0" animBg="1"/>
      <p:bldP spid="16" grpId="0" animBg="1"/>
      <p:bldP spid="12" grpId="0"/>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l="34250" t="20344" r="33665" b="25053"/>
          <a:stretch/>
        </p:blipFill>
        <p:spPr>
          <a:xfrm>
            <a:off x="3877235" y="1112819"/>
            <a:ext cx="4276165" cy="3207126"/>
          </a:xfrm>
          <a:prstGeom prst="rect">
            <a:avLst/>
          </a:prstGeom>
        </p:spPr>
      </p:pic>
    </p:spTree>
    <p:extLst>
      <p:ext uri="{BB962C8B-B14F-4D97-AF65-F5344CB8AC3E}">
        <p14:creationId xmlns:p14="http://schemas.microsoft.com/office/powerpoint/2010/main" val="502226251"/>
      </p:ext>
    </p:extLst>
  </p:cSld>
  <p:clrMapOvr>
    <a:masterClrMapping/>
  </p:clrMapOvr>
  <p:transition spd="slow">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TextBox 129">
            <a:extLst>
              <a:ext uri="{FF2B5EF4-FFF2-40B4-BE49-F238E27FC236}">
                <a16:creationId xmlns:a16="http://schemas.microsoft.com/office/drawing/2014/main" id="{316B1475-26A3-4E2F-9B4B-55A7B4710469}"/>
              </a:ext>
            </a:extLst>
          </p:cNvPr>
          <p:cNvSpPr txBox="1"/>
          <p:nvPr/>
        </p:nvSpPr>
        <p:spPr>
          <a:xfrm>
            <a:off x="151553" y="100667"/>
            <a:ext cx="1586368"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Trụ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a:t>
            </a:r>
          </a:p>
        </p:txBody>
      </p:sp>
      <p:sp>
        <p:nvSpPr>
          <p:cNvPr id="36" name="TextBox 35">
            <a:extLst>
              <a:ext uri="{FF2B5EF4-FFF2-40B4-BE49-F238E27FC236}">
                <a16:creationId xmlns:a16="http://schemas.microsoft.com/office/drawing/2014/main" id="{25D018DE-DBE8-4599-A77C-7F4454B466B0}"/>
              </a:ext>
            </a:extLst>
          </p:cNvPr>
          <p:cNvSpPr txBox="1"/>
          <p:nvPr/>
        </p:nvSpPr>
        <p:spPr>
          <a:xfrm>
            <a:off x="1558843" y="1018181"/>
            <a:ext cx="3575744" cy="523220"/>
          </a:xfrm>
          <a:prstGeom prst="rect">
            <a:avLst/>
          </a:prstGeom>
          <a:noFill/>
        </p:spPr>
        <p:txBody>
          <a:bodyPr wrap="square" rtlCol="0">
            <a:spAutoFit/>
          </a:bodyPr>
          <a:lstStyle/>
          <a:p>
            <a:r>
              <a:rPr lang="en-US" sz="2800" dirty="0" err="1">
                <a:solidFill>
                  <a:srgbClr val="FF0000"/>
                </a:solidFill>
                <a:latin typeface="Times New Roman" panose="02020603050405020304" pitchFamily="18" charset="0"/>
                <a:cs typeface="Times New Roman" panose="02020603050405020304" pitchFamily="18" charset="0"/>
              </a:rPr>
              <a:t>Trụ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số</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nằ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ngang</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E79155BE-7C48-40CE-B26E-64C8A0DA74F6}"/>
              </a:ext>
            </a:extLst>
          </p:cNvPr>
          <p:cNvSpPr txBox="1"/>
          <p:nvPr/>
        </p:nvSpPr>
        <p:spPr>
          <a:xfrm>
            <a:off x="98658" y="2340674"/>
            <a:ext cx="6947257" cy="954107"/>
          </a:xfrm>
          <a:prstGeom prst="rect">
            <a:avLst/>
          </a:prstGeom>
          <a:solidFill>
            <a:schemeClr val="accent2">
              <a:lumMod val="40000"/>
              <a:lumOff val="60000"/>
            </a:schemeClr>
          </a:solidFill>
        </p:spPr>
        <p:txBody>
          <a:bodyPr wrap="square">
            <a:spAutoFit/>
          </a:bodyPr>
          <a:lstStyle/>
          <a:p>
            <a:r>
              <a:rPr lang="en-US" sz="2800" dirty="0" err="1">
                <a:effectLst/>
                <a:latin typeface="Times New Roman" panose="02020603050405020304" pitchFamily="18" charset="0"/>
                <a:ea typeface="Times New Roman" panose="02020603050405020304" pitchFamily="18" charset="0"/>
              </a:rPr>
              <a:t>Hoạt</a:t>
            </a:r>
            <a:r>
              <a:rPr lang="en-US" sz="2800" dirty="0">
                <a:effectLst/>
                <a:latin typeface="Times New Roman" panose="02020603050405020304" pitchFamily="18" charset="0"/>
                <a:ea typeface="Times New Roman" panose="02020603050405020304" pitchFamily="18" charset="0"/>
              </a:rPr>
              <a:t> </a:t>
            </a:r>
            <a:r>
              <a:rPr lang="en-US" sz="2800" err="1">
                <a:effectLst/>
                <a:latin typeface="Times New Roman" panose="02020603050405020304" pitchFamily="18" charset="0"/>
                <a:ea typeface="Times New Roman" panose="02020603050405020304" pitchFamily="18" charset="0"/>
              </a:rPr>
              <a:t>động</a:t>
            </a:r>
            <a:r>
              <a:rPr lang="en-US" sz="2800">
                <a:effectLst/>
                <a:latin typeface="Times New Roman" panose="02020603050405020304" pitchFamily="18" charset="0"/>
                <a:ea typeface="Times New Roman" panose="02020603050405020304" pitchFamily="18" charset="0"/>
              </a:rPr>
              <a:t> nhóm: </a:t>
            </a:r>
            <a:r>
              <a:rPr lang="en-US" sz="2800" dirty="0" err="1">
                <a:effectLst/>
                <a:latin typeface="Times New Roman" panose="02020603050405020304" pitchFamily="18" charset="0"/>
                <a:ea typeface="Times New Roman" panose="02020603050405020304" pitchFamily="18" charset="0"/>
              </a:rPr>
              <a:t>Qua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á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ình</a:t>
            </a:r>
            <a:r>
              <a:rPr lang="en-US" sz="2800" dirty="0">
                <a:effectLst/>
                <a:latin typeface="Times New Roman" panose="02020603050405020304" pitchFamily="18" charset="0"/>
                <a:ea typeface="Times New Roman" panose="02020603050405020304" pitchFamily="18" charset="0"/>
              </a:rPr>
              <a:t> 1, 2, </a:t>
            </a:r>
            <a:r>
              <a:rPr lang="en-US" sz="2800" dirty="0" err="1">
                <a:effectLst/>
                <a:latin typeface="Times New Roman" panose="02020603050405020304" pitchFamily="18" charset="0"/>
                <a:ea typeface="Times New Roman" panose="02020603050405020304" pitchFamily="18" charset="0"/>
              </a:rPr>
              <a:t>k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ợ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ông</a:t>
            </a:r>
            <a:r>
              <a:rPr lang="en-US" sz="2800" dirty="0">
                <a:effectLst/>
                <a:latin typeface="Times New Roman" panose="02020603050405020304" pitchFamily="18" charset="0"/>
                <a:ea typeface="Times New Roman" panose="02020603050405020304" pitchFamily="18" charset="0"/>
              </a:rPr>
              <a:t> tin SGK </a:t>
            </a:r>
            <a:r>
              <a:rPr lang="en-US" sz="2800" dirty="0" err="1">
                <a:effectLst/>
                <a:latin typeface="Times New Roman" panose="02020603050405020304" pitchFamily="18" charset="0"/>
                <a:ea typeface="Times New Roman" panose="02020603050405020304" pitchFamily="18" charset="0"/>
              </a:rPr>
              <a:t>để</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iề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ảng</a:t>
            </a:r>
            <a:r>
              <a:rPr lang="en-US" sz="2800" dirty="0">
                <a:effectLst/>
                <a:latin typeface="Times New Roman" panose="02020603050405020304" pitchFamily="18" charset="0"/>
                <a:ea typeface="Times New Roman" panose="02020603050405020304" pitchFamily="18" charset="0"/>
              </a:rPr>
              <a:t>: </a:t>
            </a:r>
            <a:endParaRPr lang="en-US" sz="2800" dirty="0"/>
          </a:p>
        </p:txBody>
      </p:sp>
      <p:graphicFrame>
        <p:nvGraphicFramePr>
          <p:cNvPr id="19" name="Table 18">
            <a:extLst>
              <a:ext uri="{FF2B5EF4-FFF2-40B4-BE49-F238E27FC236}">
                <a16:creationId xmlns:a16="http://schemas.microsoft.com/office/drawing/2014/main" id="{8C0AFC2E-C1B6-472B-B214-D93D834B30C1}"/>
              </a:ext>
            </a:extLst>
          </p:cNvPr>
          <p:cNvGraphicFramePr>
            <a:graphicFrameLocks noGrp="1"/>
          </p:cNvGraphicFramePr>
          <p:nvPr/>
        </p:nvGraphicFramePr>
        <p:xfrm>
          <a:off x="98658" y="3331294"/>
          <a:ext cx="11334476" cy="3556109"/>
        </p:xfrm>
        <a:graphic>
          <a:graphicData uri="http://schemas.openxmlformats.org/drawingml/2006/table">
            <a:tbl>
              <a:tblPr firstRow="1" firstCol="1" bandRow="1">
                <a:tableStyleId>{5C22544A-7EE6-4342-B048-85BDC9FD1C3A}</a:tableStyleId>
              </a:tblPr>
              <a:tblGrid>
                <a:gridCol w="6256984">
                  <a:extLst>
                    <a:ext uri="{9D8B030D-6E8A-4147-A177-3AD203B41FA5}">
                      <a16:colId xmlns:a16="http://schemas.microsoft.com/office/drawing/2014/main" val="495735645"/>
                    </a:ext>
                  </a:extLst>
                </a:gridCol>
                <a:gridCol w="2425775">
                  <a:extLst>
                    <a:ext uri="{9D8B030D-6E8A-4147-A177-3AD203B41FA5}">
                      <a16:colId xmlns:a16="http://schemas.microsoft.com/office/drawing/2014/main" val="254155068"/>
                    </a:ext>
                  </a:extLst>
                </a:gridCol>
                <a:gridCol w="2651717">
                  <a:extLst>
                    <a:ext uri="{9D8B030D-6E8A-4147-A177-3AD203B41FA5}">
                      <a16:colId xmlns:a16="http://schemas.microsoft.com/office/drawing/2014/main" val="3286626350"/>
                    </a:ext>
                  </a:extLst>
                </a:gridCol>
              </a:tblGrid>
              <a:tr h="730641">
                <a:tc>
                  <a:txBody>
                    <a:bodyPr/>
                    <a:lstStyle/>
                    <a:p>
                      <a:pPr algn="ctr">
                        <a:lnSpc>
                          <a:spcPct val="115000"/>
                        </a:lnSpc>
                      </a:pPr>
                      <a:r>
                        <a:rPr lang="en-US" sz="2400" dirty="0" err="1">
                          <a:effectLst/>
                          <a:latin typeface="Times New Roman" panose="02020603050405020304" pitchFamily="18" charset="0"/>
                          <a:cs typeface="Times New Roman" panose="02020603050405020304" pitchFamily="18" charset="0"/>
                        </a:rPr>
                        <a:t>Đặ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iểm</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1369" marR="51369" marT="0" marB="0"/>
                </a:tc>
                <a:tc>
                  <a:txBody>
                    <a:bodyPr/>
                    <a:lstStyle/>
                    <a:p>
                      <a:pPr algn="ctr">
                        <a:lnSpc>
                          <a:spcPct val="115000"/>
                        </a:lnSpc>
                      </a:pPr>
                      <a:r>
                        <a:rPr lang="en-US" sz="2400" dirty="0" err="1">
                          <a:effectLst/>
                          <a:latin typeface="Times New Roman" panose="02020603050405020304" pitchFamily="18" charset="0"/>
                          <a:cs typeface="Times New Roman" panose="02020603050405020304" pitchFamily="18" charset="0"/>
                        </a:rPr>
                        <a:t>Trụ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ằ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ang</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1369" marR="51369" marT="0" marB="0"/>
                </a:tc>
                <a:tc>
                  <a:txBody>
                    <a:bodyPr/>
                    <a:lstStyle/>
                    <a:p>
                      <a:pPr algn="ctr">
                        <a:lnSpc>
                          <a:spcPct val="115000"/>
                        </a:lnSpc>
                      </a:pPr>
                      <a:r>
                        <a:rPr lang="en-US" sz="2400" dirty="0" err="1">
                          <a:effectLst/>
                          <a:latin typeface="Times New Roman" panose="02020603050405020304" pitchFamily="18" charset="0"/>
                          <a:cs typeface="Times New Roman" panose="02020603050405020304" pitchFamily="18" charset="0"/>
                        </a:rPr>
                        <a:t>Trụ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ẳ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ứng</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1369" marR="51369" marT="0" marB="0"/>
                </a:tc>
                <a:extLst>
                  <a:ext uri="{0D108BD9-81ED-4DB2-BD59-A6C34878D82A}">
                    <a16:rowId xmlns:a16="http://schemas.microsoft.com/office/drawing/2014/main" val="3950093478"/>
                  </a:ext>
                </a:extLst>
              </a:tr>
              <a:tr h="761273">
                <a:tc>
                  <a:txBody>
                    <a:bodyPr/>
                    <a:lstStyle/>
                    <a:p>
                      <a:pPr algn="just">
                        <a:lnSpc>
                          <a:spcPct val="115000"/>
                        </a:lnSpc>
                      </a:pPr>
                      <a:r>
                        <a:rPr lang="en-US" sz="2400" dirty="0" err="1">
                          <a:effectLst/>
                          <a:latin typeface="Times New Roman" panose="02020603050405020304" pitchFamily="18" charset="0"/>
                          <a:cs typeface="Times New Roman" panose="02020603050405020304" pitchFamily="18" charset="0"/>
                        </a:rPr>
                        <a:t>Chiề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ươ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iề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mũ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ê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ướ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ừ</a:t>
                      </a:r>
                      <a:r>
                        <a:rPr lang="en-US" sz="2400" dirty="0">
                          <a:effectLst/>
                          <a:latin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1369" marR="51369" marT="0" marB="0"/>
                </a:tc>
                <a:tc>
                  <a:txBody>
                    <a:bodyPr/>
                    <a:lstStyle/>
                    <a:p>
                      <a:pPr algn="just">
                        <a:lnSpc>
                          <a:spcPct val="115000"/>
                        </a:lnSpc>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1369" marR="51369" marT="0" marB="0"/>
                </a:tc>
                <a:tc>
                  <a:txBody>
                    <a:bodyPr/>
                    <a:lstStyle/>
                    <a:p>
                      <a:pPr algn="just">
                        <a:lnSpc>
                          <a:spcPct val="115000"/>
                        </a:lnSpc>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1369" marR="51369" marT="0" marB="0"/>
                </a:tc>
                <a:extLst>
                  <a:ext uri="{0D108BD9-81ED-4DB2-BD59-A6C34878D82A}">
                    <a16:rowId xmlns:a16="http://schemas.microsoft.com/office/drawing/2014/main" val="4087200019"/>
                  </a:ext>
                </a:extLst>
              </a:tr>
              <a:tr h="375428">
                <a:tc>
                  <a:txBody>
                    <a:bodyPr/>
                    <a:lstStyle/>
                    <a:p>
                      <a:pPr algn="just">
                        <a:lnSpc>
                          <a:spcPct val="115000"/>
                        </a:lnSpc>
                      </a:pPr>
                      <a:r>
                        <a:rPr lang="en-US" sz="2400" dirty="0" err="1">
                          <a:effectLst/>
                          <a:latin typeface="Times New Roman" panose="02020603050405020304" pitchFamily="18" charset="0"/>
                          <a:cs typeface="Times New Roman" panose="02020603050405020304" pitchFamily="18" charset="0"/>
                        </a:rPr>
                        <a:t>Điể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gố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rụ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à</a:t>
                      </a:r>
                      <a:r>
                        <a:rPr lang="en-US" sz="2400" dirty="0">
                          <a:effectLst/>
                          <a:latin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1369" marR="51369" marT="0" marB="0"/>
                </a:tc>
                <a:tc>
                  <a:txBody>
                    <a:bodyPr/>
                    <a:lstStyle/>
                    <a:p>
                      <a:pPr algn="just">
                        <a:lnSpc>
                          <a:spcPct val="115000"/>
                        </a:lnSpc>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1369" marR="51369" marT="0" marB="0"/>
                </a:tc>
                <a:tc>
                  <a:txBody>
                    <a:bodyPr/>
                    <a:lstStyle/>
                    <a:p>
                      <a:pPr algn="just">
                        <a:lnSpc>
                          <a:spcPct val="115000"/>
                        </a:lnSpc>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1369" marR="51369" marT="0" marB="0"/>
                </a:tc>
                <a:extLst>
                  <a:ext uri="{0D108BD9-81ED-4DB2-BD59-A6C34878D82A}">
                    <a16:rowId xmlns:a16="http://schemas.microsoft.com/office/drawing/2014/main" val="2640157977"/>
                  </a:ext>
                </a:extLst>
              </a:tr>
              <a:tr h="1532964">
                <a:tc>
                  <a:txBody>
                    <a:bodyPr/>
                    <a:lstStyle/>
                    <a:p>
                      <a:pPr algn="just">
                        <a:lnSpc>
                          <a:spcPct val="115000"/>
                        </a:lnSpc>
                      </a:pPr>
                      <a:r>
                        <a:rPr lang="en-US" sz="2400" dirty="0" err="1">
                          <a:effectLst/>
                          <a:latin typeface="Times New Roman" panose="02020603050405020304" pitchFamily="18" charset="0"/>
                          <a:cs typeface="Times New Roman" panose="02020603050405020304" pitchFamily="18" charset="0"/>
                        </a:rPr>
                        <a:t>Đơ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ị</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ộ</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à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rê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rụ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à</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oạ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ẳ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iểm</a:t>
                      </a:r>
                      <a:r>
                        <a:rPr lang="en-US" sz="2400" dirty="0">
                          <a:effectLst/>
                          <a:latin typeface="Times New Roman" panose="02020603050405020304" pitchFamily="18" charset="0"/>
                          <a:cs typeface="Times New Roman" panose="02020603050405020304" pitchFamily="18" charset="0"/>
                        </a:rPr>
                        <a:t> 0 </a:t>
                      </a:r>
                      <a:r>
                        <a:rPr lang="en-US" sz="2400" dirty="0" err="1">
                          <a:effectLst/>
                          <a:latin typeface="Times New Roman" panose="02020603050405020304" pitchFamily="18" charset="0"/>
                          <a:cs typeface="Times New Roman" panose="02020603050405020304" pitchFamily="18" charset="0"/>
                        </a:rPr>
                        <a:t>vớ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iểm</a:t>
                      </a:r>
                      <a:r>
                        <a:rPr lang="en-US" sz="2400" dirty="0">
                          <a:effectLst/>
                          <a:latin typeface="Times New Roman" panose="02020603050405020304" pitchFamily="18" charset="0"/>
                          <a:cs typeface="Times New Roman" panose="02020603050405020304" pitchFamily="18" charset="0"/>
                        </a:rPr>
                        <a:t> 1. </a:t>
                      </a:r>
                      <a:r>
                        <a:rPr lang="en-US" sz="2400" dirty="0" err="1">
                          <a:effectLst/>
                          <a:latin typeface="Times New Roman" panose="02020603050405020304" pitchFamily="18" charset="0"/>
                          <a:cs typeface="Times New Roman" panose="02020603050405020304" pitchFamily="18" charset="0"/>
                        </a:rPr>
                        <a:t>Điểm</a:t>
                      </a:r>
                      <a:r>
                        <a:rPr lang="en-US" sz="2400" dirty="0">
                          <a:effectLst/>
                          <a:latin typeface="Times New Roman" panose="02020603050405020304" pitchFamily="18" charset="0"/>
                          <a:cs typeface="Times New Roman" panose="02020603050405020304" pitchFamily="18" charset="0"/>
                        </a:rPr>
                        <a:t> 1 </a:t>
                      </a:r>
                      <a:r>
                        <a:rPr lang="en-US" sz="2400" dirty="0" err="1">
                          <a:effectLst/>
                          <a:latin typeface="Times New Roman" panose="02020603050405020304" pitchFamily="18" charset="0"/>
                          <a:cs typeface="Times New Roman" panose="02020603050405020304" pitchFamily="18" charset="0"/>
                        </a:rPr>
                        <a:t>là</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iể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biể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iễ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1 </a:t>
                      </a:r>
                      <a:r>
                        <a:rPr lang="en-US" sz="2400" dirty="0" err="1">
                          <a:effectLst/>
                          <a:latin typeface="Times New Roman" panose="02020603050405020304" pitchFamily="18" charset="0"/>
                          <a:cs typeface="Times New Roman" panose="02020603050405020304" pitchFamily="18" charset="0"/>
                        </a:rPr>
                        <a:t>và</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ằm</a:t>
                      </a:r>
                      <a:r>
                        <a:rPr lang="en-US" sz="2400" dirty="0">
                          <a:effectLst/>
                          <a:latin typeface="Times New Roman" panose="02020603050405020304" pitchFamily="18" charset="0"/>
                          <a:cs typeface="Times New Roman" panose="02020603050405020304" pitchFamily="18" charset="0"/>
                        </a:rPr>
                        <a:t> ở:</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1369" marR="51369" marT="0" marB="0"/>
                </a:tc>
                <a:tc>
                  <a:txBody>
                    <a:bodyPr/>
                    <a:lstStyle/>
                    <a:p>
                      <a:pPr algn="just">
                        <a:lnSpc>
                          <a:spcPct val="115000"/>
                        </a:lnSpc>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1369" marR="51369" marT="0" marB="0"/>
                </a:tc>
                <a:tc>
                  <a:txBody>
                    <a:bodyPr/>
                    <a:lstStyle/>
                    <a:p>
                      <a:pPr algn="just">
                        <a:lnSpc>
                          <a:spcPct val="115000"/>
                        </a:lnSpc>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1369" marR="51369" marT="0" marB="0"/>
                </a:tc>
                <a:extLst>
                  <a:ext uri="{0D108BD9-81ED-4DB2-BD59-A6C34878D82A}">
                    <a16:rowId xmlns:a16="http://schemas.microsoft.com/office/drawing/2014/main" val="623258886"/>
                  </a:ext>
                </a:extLst>
              </a:tr>
            </a:tbl>
          </a:graphicData>
        </a:graphic>
      </p:graphicFrame>
      <p:sp>
        <p:nvSpPr>
          <p:cNvPr id="24" name="TextBox 23">
            <a:extLst>
              <a:ext uri="{FF2B5EF4-FFF2-40B4-BE49-F238E27FC236}">
                <a16:creationId xmlns:a16="http://schemas.microsoft.com/office/drawing/2014/main" id="{56A91669-0DF3-4F18-946F-949DE33EF972}"/>
              </a:ext>
            </a:extLst>
          </p:cNvPr>
          <p:cNvSpPr txBox="1"/>
          <p:nvPr/>
        </p:nvSpPr>
        <p:spPr>
          <a:xfrm>
            <a:off x="8971156" y="2312240"/>
            <a:ext cx="3575744" cy="523220"/>
          </a:xfrm>
          <a:prstGeom prst="rect">
            <a:avLst/>
          </a:prstGeom>
          <a:noFill/>
        </p:spPr>
        <p:txBody>
          <a:bodyPr wrap="square" rtlCol="0">
            <a:spAutoFit/>
          </a:bodyPr>
          <a:lstStyle/>
          <a:p>
            <a:r>
              <a:rPr lang="en-US" sz="2800" dirty="0" err="1">
                <a:solidFill>
                  <a:srgbClr val="FF0000"/>
                </a:solidFill>
                <a:latin typeface="Times New Roman" panose="02020603050405020304" pitchFamily="18" charset="0"/>
                <a:cs typeface="Times New Roman" panose="02020603050405020304" pitchFamily="18" charset="0"/>
              </a:rPr>
              <a:t>Trụ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số</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ứng</a:t>
            </a:r>
            <a:endParaRPr lang="en-US" sz="2800" dirty="0">
              <a:solidFill>
                <a:srgbClr val="FF0000"/>
              </a:solidFill>
              <a:latin typeface="Times New Roman" panose="02020603050405020304" pitchFamily="18" charset="0"/>
              <a:cs typeface="Times New Roman" panose="02020603050405020304" pitchFamily="18" charset="0"/>
            </a:endParaRPr>
          </a:p>
        </p:txBody>
      </p:sp>
      <p:pic>
        <p:nvPicPr>
          <p:cNvPr id="17" name="!!3">
            <a:hlinkClick r:id="rId4"/>
            <a:extLst>
              <a:ext uri="{FF2B5EF4-FFF2-40B4-BE49-F238E27FC236}">
                <a16:creationId xmlns:a16="http://schemas.microsoft.com/office/drawing/2014/main" id="{DC28855D-67B9-460B-B0C0-C683D6E2EF04}"/>
              </a:ext>
            </a:extLst>
          </p:cNvPr>
          <p:cNvPicPr>
            <a:picLocks noChangeAspect="1"/>
          </p:cNvPicPr>
          <p:nvPr/>
        </p:nvPicPr>
        <p:blipFill>
          <a:blip r:embed="rId5"/>
          <a:stretch>
            <a:fillRect/>
          </a:stretch>
        </p:blipFill>
        <p:spPr>
          <a:xfrm>
            <a:off x="10298995" y="7324"/>
            <a:ext cx="1836121" cy="1637476"/>
          </a:xfrm>
          <a:prstGeom prst="rect">
            <a:avLst/>
          </a:prstGeom>
        </p:spPr>
      </p:pic>
      <p:pic>
        <p:nvPicPr>
          <p:cNvPr id="18" name="Picture 17"/>
          <p:cNvPicPr>
            <a:picLocks noChangeAspect="1"/>
          </p:cNvPicPr>
          <p:nvPr/>
        </p:nvPicPr>
        <p:blipFill rotWithShape="1">
          <a:blip r:embed="rId6">
            <a:extLst>
              <a:ext uri="{28A0092B-C50C-407E-A947-70E740481C1C}">
                <a14:useLocalDpi xmlns:a14="http://schemas.microsoft.com/office/drawing/2010/main" val="0"/>
              </a:ext>
            </a:extLst>
          </a:blip>
          <a:srcRect l="31978" t="50368" r="26896" b="36269"/>
          <a:stretch/>
        </p:blipFill>
        <p:spPr>
          <a:xfrm>
            <a:off x="1558843" y="-17513"/>
            <a:ext cx="4136572" cy="905691"/>
          </a:xfrm>
          <a:prstGeom prst="rect">
            <a:avLst/>
          </a:prstGeom>
        </p:spPr>
      </p:pic>
      <p:pic>
        <p:nvPicPr>
          <p:cNvPr id="23" name="Picture 22"/>
          <p:cNvPicPr>
            <a:picLocks noChangeAspect="1"/>
          </p:cNvPicPr>
          <p:nvPr/>
        </p:nvPicPr>
        <p:blipFill rotWithShape="1">
          <a:blip r:embed="rId6">
            <a:extLst>
              <a:ext uri="{28A0092B-C50C-407E-A947-70E740481C1C}">
                <a14:useLocalDpi xmlns:a14="http://schemas.microsoft.com/office/drawing/2010/main" val="0"/>
              </a:ext>
            </a:extLst>
          </a:blip>
          <a:srcRect l="90853" t="55379"/>
          <a:stretch/>
        </p:blipFill>
        <p:spPr>
          <a:xfrm>
            <a:off x="7958976" y="-17513"/>
            <a:ext cx="920079" cy="3024238"/>
          </a:xfrm>
          <a:prstGeom prst="rect">
            <a:avLst/>
          </a:prstGeom>
        </p:spPr>
      </p:pic>
      <p:pic>
        <p:nvPicPr>
          <p:cNvPr id="2" name="3 phu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5765896" y="100667"/>
            <a:ext cx="1872343" cy="1053193"/>
          </a:xfrm>
          <a:prstGeom prst="rect">
            <a:avLst/>
          </a:prstGeom>
        </p:spPr>
      </p:pic>
    </p:spTree>
    <p:extLst>
      <p:ext uri="{BB962C8B-B14F-4D97-AF65-F5344CB8AC3E}">
        <p14:creationId xmlns:p14="http://schemas.microsoft.com/office/powerpoint/2010/main" val="881692884"/>
      </p:ext>
    </p:extLst>
  </p:cSld>
  <p:clrMapOvr>
    <a:masterClrMapping/>
  </p:clrMapOvr>
  <p:transition spd="slow">
    <p:fade/>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8" name="Table 177">
            <a:extLst>
              <a:ext uri="{FF2B5EF4-FFF2-40B4-BE49-F238E27FC236}">
                <a16:creationId xmlns:a16="http://schemas.microsoft.com/office/drawing/2014/main" id="{59189F7E-9153-4B1E-93B8-4DD6F73FD614}"/>
              </a:ext>
            </a:extLst>
          </p:cNvPr>
          <p:cNvGraphicFramePr>
            <a:graphicFrameLocks noGrp="1"/>
          </p:cNvGraphicFramePr>
          <p:nvPr>
            <p:extLst>
              <p:ext uri="{D42A27DB-BD31-4B8C-83A1-F6EECF244321}">
                <p14:modId xmlns:p14="http://schemas.microsoft.com/office/powerpoint/2010/main" val="1479894387"/>
              </p:ext>
            </p:extLst>
          </p:nvPr>
        </p:nvGraphicFramePr>
        <p:xfrm>
          <a:off x="98658" y="3331294"/>
          <a:ext cx="11334476" cy="3556109"/>
        </p:xfrm>
        <a:graphic>
          <a:graphicData uri="http://schemas.openxmlformats.org/drawingml/2006/table">
            <a:tbl>
              <a:tblPr firstRow="1" firstCol="1" bandRow="1">
                <a:tableStyleId>{5C22544A-7EE6-4342-B048-85BDC9FD1C3A}</a:tableStyleId>
              </a:tblPr>
              <a:tblGrid>
                <a:gridCol w="6256984">
                  <a:extLst>
                    <a:ext uri="{9D8B030D-6E8A-4147-A177-3AD203B41FA5}">
                      <a16:colId xmlns:a16="http://schemas.microsoft.com/office/drawing/2014/main" val="495735645"/>
                    </a:ext>
                  </a:extLst>
                </a:gridCol>
                <a:gridCol w="2425775">
                  <a:extLst>
                    <a:ext uri="{9D8B030D-6E8A-4147-A177-3AD203B41FA5}">
                      <a16:colId xmlns:a16="http://schemas.microsoft.com/office/drawing/2014/main" val="254155068"/>
                    </a:ext>
                  </a:extLst>
                </a:gridCol>
                <a:gridCol w="2651717">
                  <a:extLst>
                    <a:ext uri="{9D8B030D-6E8A-4147-A177-3AD203B41FA5}">
                      <a16:colId xmlns:a16="http://schemas.microsoft.com/office/drawing/2014/main" val="3286626350"/>
                    </a:ext>
                  </a:extLst>
                </a:gridCol>
              </a:tblGrid>
              <a:tr h="730641">
                <a:tc>
                  <a:txBody>
                    <a:bodyPr/>
                    <a:lstStyle/>
                    <a:p>
                      <a:pPr algn="ctr">
                        <a:lnSpc>
                          <a:spcPct val="115000"/>
                        </a:lnSpc>
                      </a:pPr>
                      <a:r>
                        <a:rPr lang="en-US" sz="2400" dirty="0" err="1">
                          <a:effectLst/>
                          <a:latin typeface="Times New Roman" panose="02020603050405020304" pitchFamily="18" charset="0"/>
                          <a:cs typeface="Times New Roman" panose="02020603050405020304" pitchFamily="18" charset="0"/>
                        </a:rPr>
                        <a:t>Đặ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iểm</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1369" marR="51369" marT="0" marB="0"/>
                </a:tc>
                <a:tc>
                  <a:txBody>
                    <a:bodyPr/>
                    <a:lstStyle/>
                    <a:p>
                      <a:pPr algn="ctr">
                        <a:lnSpc>
                          <a:spcPct val="115000"/>
                        </a:lnSpc>
                      </a:pPr>
                      <a:r>
                        <a:rPr lang="en-US" sz="2400" dirty="0" err="1">
                          <a:effectLst/>
                          <a:latin typeface="Times New Roman" panose="02020603050405020304" pitchFamily="18" charset="0"/>
                          <a:cs typeface="Times New Roman" panose="02020603050405020304" pitchFamily="18" charset="0"/>
                        </a:rPr>
                        <a:t>Trụ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ằ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ang</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1369" marR="51369" marT="0" marB="0"/>
                </a:tc>
                <a:tc>
                  <a:txBody>
                    <a:bodyPr/>
                    <a:lstStyle/>
                    <a:p>
                      <a:pPr algn="ctr">
                        <a:lnSpc>
                          <a:spcPct val="115000"/>
                        </a:lnSpc>
                      </a:pPr>
                      <a:r>
                        <a:rPr lang="en-US" sz="2400" dirty="0" err="1">
                          <a:effectLst/>
                          <a:latin typeface="Times New Roman" panose="02020603050405020304" pitchFamily="18" charset="0"/>
                          <a:cs typeface="Times New Roman" panose="02020603050405020304" pitchFamily="18" charset="0"/>
                        </a:rPr>
                        <a:t>Trụ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ẳ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ứng</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1369" marR="51369" marT="0" marB="0"/>
                </a:tc>
                <a:extLst>
                  <a:ext uri="{0D108BD9-81ED-4DB2-BD59-A6C34878D82A}">
                    <a16:rowId xmlns:a16="http://schemas.microsoft.com/office/drawing/2014/main" val="3950093478"/>
                  </a:ext>
                </a:extLst>
              </a:tr>
              <a:tr h="761273">
                <a:tc>
                  <a:txBody>
                    <a:bodyPr/>
                    <a:lstStyle/>
                    <a:p>
                      <a:pPr algn="just">
                        <a:lnSpc>
                          <a:spcPct val="115000"/>
                        </a:lnSpc>
                      </a:pPr>
                      <a:r>
                        <a:rPr lang="en-US" sz="2400" dirty="0" err="1">
                          <a:effectLst/>
                          <a:latin typeface="Times New Roman" panose="02020603050405020304" pitchFamily="18" charset="0"/>
                          <a:cs typeface="Times New Roman" panose="02020603050405020304" pitchFamily="18" charset="0"/>
                        </a:rPr>
                        <a:t>Chiề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ươ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iề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mũ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ê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ướ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ừ</a:t>
                      </a:r>
                      <a:r>
                        <a:rPr lang="en-US" sz="2400" dirty="0">
                          <a:effectLst/>
                          <a:latin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1369" marR="51369" marT="0" marB="0"/>
                </a:tc>
                <a:tc>
                  <a:txBody>
                    <a:bodyPr/>
                    <a:lstStyle/>
                    <a:p>
                      <a:pPr algn="ctr">
                        <a:lnSpc>
                          <a:spcPct val="115000"/>
                        </a:lnSpc>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1369" marR="51369" marT="0" marB="0"/>
                </a:tc>
                <a:tc>
                  <a:txBody>
                    <a:bodyPr/>
                    <a:lstStyle/>
                    <a:p>
                      <a:pPr algn="ctr">
                        <a:lnSpc>
                          <a:spcPct val="115000"/>
                        </a:lnSpc>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1369" marR="51369" marT="0" marB="0"/>
                </a:tc>
                <a:extLst>
                  <a:ext uri="{0D108BD9-81ED-4DB2-BD59-A6C34878D82A}">
                    <a16:rowId xmlns:a16="http://schemas.microsoft.com/office/drawing/2014/main" val="4087200019"/>
                  </a:ext>
                </a:extLst>
              </a:tr>
              <a:tr h="375428">
                <a:tc>
                  <a:txBody>
                    <a:bodyPr/>
                    <a:lstStyle/>
                    <a:p>
                      <a:pPr algn="just">
                        <a:lnSpc>
                          <a:spcPct val="115000"/>
                        </a:lnSpc>
                      </a:pPr>
                      <a:r>
                        <a:rPr lang="en-US" sz="2400" dirty="0" err="1">
                          <a:effectLst/>
                          <a:latin typeface="Times New Roman" panose="02020603050405020304" pitchFamily="18" charset="0"/>
                          <a:cs typeface="Times New Roman" panose="02020603050405020304" pitchFamily="18" charset="0"/>
                        </a:rPr>
                        <a:t>Điể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gố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rụ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à</a:t>
                      </a:r>
                      <a:r>
                        <a:rPr lang="en-US" sz="2400" dirty="0">
                          <a:effectLst/>
                          <a:latin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1369" marR="51369" marT="0" marB="0"/>
                </a:tc>
                <a:tc>
                  <a:txBody>
                    <a:bodyPr/>
                    <a:lstStyle/>
                    <a:p>
                      <a:pPr algn="ctr">
                        <a:lnSpc>
                          <a:spcPct val="115000"/>
                        </a:lnSpc>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1369" marR="51369" marT="0" marB="0"/>
                </a:tc>
                <a:tc>
                  <a:txBody>
                    <a:bodyPr/>
                    <a:lstStyle/>
                    <a:p>
                      <a:pPr algn="ctr">
                        <a:lnSpc>
                          <a:spcPct val="115000"/>
                        </a:lnSpc>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1369" marR="51369" marT="0" marB="0"/>
                </a:tc>
                <a:extLst>
                  <a:ext uri="{0D108BD9-81ED-4DB2-BD59-A6C34878D82A}">
                    <a16:rowId xmlns:a16="http://schemas.microsoft.com/office/drawing/2014/main" val="2640157977"/>
                  </a:ext>
                </a:extLst>
              </a:tr>
              <a:tr h="1532964">
                <a:tc>
                  <a:txBody>
                    <a:bodyPr/>
                    <a:lstStyle/>
                    <a:p>
                      <a:pPr algn="just">
                        <a:lnSpc>
                          <a:spcPct val="115000"/>
                        </a:lnSpc>
                      </a:pPr>
                      <a:r>
                        <a:rPr lang="en-US" sz="2400" dirty="0" err="1">
                          <a:effectLst/>
                          <a:latin typeface="Times New Roman" panose="02020603050405020304" pitchFamily="18" charset="0"/>
                          <a:cs typeface="Times New Roman" panose="02020603050405020304" pitchFamily="18" charset="0"/>
                        </a:rPr>
                        <a:t>Đơ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ị</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ộ</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à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rê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rụ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à</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oạ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ẳ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iểm</a:t>
                      </a:r>
                      <a:r>
                        <a:rPr lang="en-US" sz="2400" dirty="0">
                          <a:effectLst/>
                          <a:latin typeface="Times New Roman" panose="02020603050405020304" pitchFamily="18" charset="0"/>
                          <a:cs typeface="Times New Roman" panose="02020603050405020304" pitchFamily="18" charset="0"/>
                        </a:rPr>
                        <a:t> 0 </a:t>
                      </a:r>
                      <a:r>
                        <a:rPr lang="en-US" sz="2400" dirty="0" err="1">
                          <a:effectLst/>
                          <a:latin typeface="Times New Roman" panose="02020603050405020304" pitchFamily="18" charset="0"/>
                          <a:cs typeface="Times New Roman" panose="02020603050405020304" pitchFamily="18" charset="0"/>
                        </a:rPr>
                        <a:t>vớ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iểm</a:t>
                      </a:r>
                      <a:r>
                        <a:rPr lang="en-US" sz="2400" dirty="0">
                          <a:effectLst/>
                          <a:latin typeface="Times New Roman" panose="02020603050405020304" pitchFamily="18" charset="0"/>
                          <a:cs typeface="Times New Roman" panose="02020603050405020304" pitchFamily="18" charset="0"/>
                        </a:rPr>
                        <a:t> 1. </a:t>
                      </a:r>
                      <a:r>
                        <a:rPr lang="en-US" sz="2400" dirty="0" err="1">
                          <a:effectLst/>
                          <a:latin typeface="Times New Roman" panose="02020603050405020304" pitchFamily="18" charset="0"/>
                          <a:cs typeface="Times New Roman" panose="02020603050405020304" pitchFamily="18" charset="0"/>
                        </a:rPr>
                        <a:t>Điểm</a:t>
                      </a:r>
                      <a:r>
                        <a:rPr lang="en-US" sz="2400" dirty="0">
                          <a:effectLst/>
                          <a:latin typeface="Times New Roman" panose="02020603050405020304" pitchFamily="18" charset="0"/>
                          <a:cs typeface="Times New Roman" panose="02020603050405020304" pitchFamily="18" charset="0"/>
                        </a:rPr>
                        <a:t> 1 </a:t>
                      </a:r>
                      <a:r>
                        <a:rPr lang="en-US" sz="2400" dirty="0" err="1">
                          <a:effectLst/>
                          <a:latin typeface="Times New Roman" panose="02020603050405020304" pitchFamily="18" charset="0"/>
                          <a:cs typeface="Times New Roman" panose="02020603050405020304" pitchFamily="18" charset="0"/>
                        </a:rPr>
                        <a:t>là</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iể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biể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iễ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1 </a:t>
                      </a:r>
                      <a:r>
                        <a:rPr lang="en-US" sz="2400" dirty="0" err="1">
                          <a:effectLst/>
                          <a:latin typeface="Times New Roman" panose="02020603050405020304" pitchFamily="18" charset="0"/>
                          <a:cs typeface="Times New Roman" panose="02020603050405020304" pitchFamily="18" charset="0"/>
                        </a:rPr>
                        <a:t>và</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ằm</a:t>
                      </a:r>
                      <a:r>
                        <a:rPr lang="en-US" sz="2400" dirty="0">
                          <a:effectLst/>
                          <a:latin typeface="Times New Roman" panose="02020603050405020304" pitchFamily="18" charset="0"/>
                          <a:cs typeface="Times New Roman" panose="02020603050405020304" pitchFamily="18" charset="0"/>
                        </a:rPr>
                        <a:t> ở:</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1369" marR="51369" marT="0" marB="0"/>
                </a:tc>
                <a:tc>
                  <a:txBody>
                    <a:bodyPr/>
                    <a:lstStyle/>
                    <a:p>
                      <a:pPr algn="ctr">
                        <a:lnSpc>
                          <a:spcPct val="115000"/>
                        </a:lnSpc>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1369" marR="51369" marT="0" marB="0"/>
                </a:tc>
                <a:tc>
                  <a:txBody>
                    <a:bodyPr/>
                    <a:lstStyle/>
                    <a:p>
                      <a:pPr algn="ctr">
                        <a:lnSpc>
                          <a:spcPct val="115000"/>
                        </a:lnSpc>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1369" marR="51369" marT="0" marB="0"/>
                </a:tc>
                <a:extLst>
                  <a:ext uri="{0D108BD9-81ED-4DB2-BD59-A6C34878D82A}">
                    <a16:rowId xmlns:a16="http://schemas.microsoft.com/office/drawing/2014/main" val="623258886"/>
                  </a:ext>
                </a:extLst>
              </a:tr>
            </a:tbl>
          </a:graphicData>
        </a:graphic>
      </p:graphicFrame>
      <p:sp>
        <p:nvSpPr>
          <p:cNvPr id="3" name="TextBox 2">
            <a:extLst>
              <a:ext uri="{FF2B5EF4-FFF2-40B4-BE49-F238E27FC236}">
                <a16:creationId xmlns:a16="http://schemas.microsoft.com/office/drawing/2014/main" id="{99BF2FCC-E1D9-49BB-8BDB-8CDDF110F9FC}"/>
              </a:ext>
            </a:extLst>
          </p:cNvPr>
          <p:cNvSpPr txBox="1"/>
          <p:nvPr/>
        </p:nvSpPr>
        <p:spPr>
          <a:xfrm>
            <a:off x="6531330" y="4261581"/>
            <a:ext cx="2228357" cy="369332"/>
          </a:xfrm>
          <a:prstGeom prst="rect">
            <a:avLst/>
          </a:prstGeom>
          <a:noFill/>
        </p:spPr>
        <p:txBody>
          <a:bodyPr wrap="square" lIns="0" tIns="0" rIns="0" bIns="0" rtlCol="0">
            <a:spAutoFit/>
          </a:bodyPr>
          <a:lstStyle/>
          <a:p>
            <a:r>
              <a:rPr lang="en-US" sz="2400" dirty="0" err="1">
                <a:effectLst/>
                <a:latin typeface="Times New Roman" panose="02020603050405020304" pitchFamily="18" charset="0"/>
                <a:cs typeface="Times New Roman" panose="02020603050405020304" pitchFamily="18" charset="0"/>
              </a:rPr>
              <a:t>Trái</a:t>
            </a:r>
            <a:r>
              <a:rPr lang="en-US" sz="2400" dirty="0">
                <a:effectLst/>
                <a:latin typeface="Times New Roman" panose="02020603050405020304" pitchFamily="18" charset="0"/>
                <a:cs typeface="Times New Roman" panose="02020603050405020304" pitchFamily="18" charset="0"/>
              </a:rPr>
              <a:t> sang </a:t>
            </a:r>
            <a:r>
              <a:rPr lang="en-US" sz="2400" dirty="0" err="1">
                <a:effectLst/>
                <a:latin typeface="Times New Roman" panose="02020603050405020304" pitchFamily="18" charset="0"/>
                <a:cs typeface="Times New Roman" panose="02020603050405020304" pitchFamily="18" charset="0"/>
              </a:rPr>
              <a:t>phải</a:t>
            </a:r>
            <a:endParaRPr lang="en-US" sz="2400" dirty="0"/>
          </a:p>
        </p:txBody>
      </p:sp>
      <p:sp>
        <p:nvSpPr>
          <p:cNvPr id="19" name="TextBox 18">
            <a:extLst>
              <a:ext uri="{FF2B5EF4-FFF2-40B4-BE49-F238E27FC236}">
                <a16:creationId xmlns:a16="http://schemas.microsoft.com/office/drawing/2014/main" id="{33C6DC29-01EC-42CF-B72A-D35ECEBD97DF}"/>
              </a:ext>
            </a:extLst>
          </p:cNvPr>
          <p:cNvSpPr txBox="1"/>
          <p:nvPr/>
        </p:nvSpPr>
        <p:spPr>
          <a:xfrm>
            <a:off x="8982232" y="4261581"/>
            <a:ext cx="2228357" cy="390684"/>
          </a:xfrm>
          <a:prstGeom prst="rect">
            <a:avLst/>
          </a:prstGeom>
          <a:noFill/>
        </p:spPr>
        <p:txBody>
          <a:bodyPr wrap="square" lIns="0" tIns="0" rIns="0" bIns="0" rtlCol="0">
            <a:spAutoFit/>
          </a:bodyPr>
          <a:lstStyle/>
          <a:p>
            <a:pPr algn="ctr">
              <a:lnSpc>
                <a:spcPct val="115000"/>
              </a:lnSpc>
            </a:pPr>
            <a:r>
              <a:rPr lang="en-US" sz="2400" dirty="0" err="1">
                <a:effectLst/>
                <a:latin typeface="Times New Roman" panose="02020603050405020304" pitchFamily="18" charset="0"/>
                <a:cs typeface="Times New Roman" panose="02020603050405020304" pitchFamily="18" charset="0"/>
              </a:rPr>
              <a:t>Dướ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ê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rên</a:t>
            </a:r>
            <a:r>
              <a:rPr lang="en-US" sz="2400" dirty="0">
                <a:effectLst/>
                <a:latin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C3D47AF7-E2B2-4EAA-BBA4-D068E44A664C}"/>
              </a:ext>
            </a:extLst>
          </p:cNvPr>
          <p:cNvSpPr txBox="1"/>
          <p:nvPr/>
        </p:nvSpPr>
        <p:spPr>
          <a:xfrm>
            <a:off x="6322487" y="4918362"/>
            <a:ext cx="2228357" cy="390684"/>
          </a:xfrm>
          <a:prstGeom prst="rect">
            <a:avLst/>
          </a:prstGeom>
          <a:noFill/>
        </p:spPr>
        <p:txBody>
          <a:bodyPr wrap="square" lIns="0" tIns="0" rIns="0" bIns="0" rtlCol="0">
            <a:spAutoFit/>
          </a:bodyPr>
          <a:lstStyle/>
          <a:p>
            <a:pPr algn="ctr">
              <a:lnSpc>
                <a:spcPct val="115000"/>
              </a:lnSpc>
            </a:pP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0</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3E816B45-A102-4B9B-8E45-6ACA6C431404}"/>
              </a:ext>
            </a:extLst>
          </p:cNvPr>
          <p:cNvSpPr txBox="1"/>
          <p:nvPr/>
        </p:nvSpPr>
        <p:spPr>
          <a:xfrm>
            <a:off x="9011973" y="4944866"/>
            <a:ext cx="2228357" cy="390684"/>
          </a:xfrm>
          <a:prstGeom prst="rect">
            <a:avLst/>
          </a:prstGeom>
          <a:noFill/>
        </p:spPr>
        <p:txBody>
          <a:bodyPr wrap="square" lIns="0" tIns="0" rIns="0" bIns="0" rtlCol="0">
            <a:spAutoFit/>
          </a:bodyPr>
          <a:lstStyle/>
          <a:p>
            <a:pPr algn="ctr">
              <a:lnSpc>
                <a:spcPct val="115000"/>
              </a:lnSpc>
            </a:pP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0</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8A01B50D-39EB-4128-82E1-17C6E8E32942}"/>
              </a:ext>
            </a:extLst>
          </p:cNvPr>
          <p:cNvSpPr txBox="1"/>
          <p:nvPr/>
        </p:nvSpPr>
        <p:spPr>
          <a:xfrm>
            <a:off x="6445517" y="5829413"/>
            <a:ext cx="2228357" cy="390684"/>
          </a:xfrm>
          <a:prstGeom prst="rect">
            <a:avLst/>
          </a:prstGeom>
          <a:noFill/>
        </p:spPr>
        <p:txBody>
          <a:bodyPr wrap="square" lIns="0" tIns="0" rIns="0" bIns="0" rtlCol="0">
            <a:spAutoFit/>
          </a:bodyPr>
          <a:lstStyle/>
          <a:p>
            <a:pPr algn="ctr">
              <a:lnSpc>
                <a:spcPct val="115000"/>
              </a:lnSpc>
            </a:pPr>
            <a:r>
              <a:rPr lang="en-US" sz="2400" dirty="0" err="1">
                <a:latin typeface="Times New Roman" panose="02020603050405020304" pitchFamily="18" charset="0"/>
                <a:cs typeface="Times New Roman" panose="02020603050405020304" pitchFamily="18" charset="0"/>
              </a:rPr>
              <a:t>b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0</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C4D37E9F-77A6-41CF-9078-2C2166DEA044}"/>
              </a:ext>
            </a:extLst>
          </p:cNvPr>
          <p:cNvSpPr txBox="1"/>
          <p:nvPr/>
        </p:nvSpPr>
        <p:spPr>
          <a:xfrm>
            <a:off x="9011973" y="5864106"/>
            <a:ext cx="2228357" cy="390684"/>
          </a:xfrm>
          <a:prstGeom prst="rect">
            <a:avLst/>
          </a:prstGeom>
          <a:noFill/>
        </p:spPr>
        <p:txBody>
          <a:bodyPr wrap="square" lIns="0" tIns="0" rIns="0" bIns="0" rtlCol="0">
            <a:spAutoFit/>
          </a:bodyPr>
          <a:lstStyle/>
          <a:p>
            <a:pPr algn="ctr">
              <a:lnSpc>
                <a:spcPct val="115000"/>
              </a:lnSpc>
            </a:pPr>
            <a:r>
              <a:rPr lang="en-US" sz="2400" dirty="0" err="1">
                <a:latin typeface="Times New Roman" panose="02020603050405020304" pitchFamily="18" charset="0"/>
                <a:cs typeface="Times New Roman" panose="02020603050405020304" pitchFamily="18" charset="0"/>
              </a:rPr>
              <a:t>phí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0</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3" name="TextBox 32"/>
          <p:cNvSpPr txBox="1"/>
          <p:nvPr/>
        </p:nvSpPr>
        <p:spPr>
          <a:xfrm>
            <a:off x="668118" y="216305"/>
            <a:ext cx="3171825"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 </a:t>
            </a:r>
            <a:r>
              <a:rPr lang="en-US" sz="2400" dirty="0" err="1">
                <a:latin typeface="Times New Roman" panose="02020603050405020304" pitchFamily="18" charset="0"/>
                <a:cs typeface="Times New Roman" panose="02020603050405020304" pitchFamily="18" charset="0"/>
              </a:rPr>
              <a:t>Trụ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ằ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ang</a:t>
            </a:r>
            <a:endParaRPr lang="en-US" sz="2400" dirty="0">
              <a:latin typeface="Times New Roman" panose="02020603050405020304" pitchFamily="18" charset="0"/>
              <a:cs typeface="Times New Roman" panose="02020603050405020304" pitchFamily="18" charset="0"/>
            </a:endParaRPr>
          </a:p>
        </p:txBody>
      </p:sp>
      <p:cxnSp>
        <p:nvCxnSpPr>
          <p:cNvPr id="34" name="Straight Connector 33"/>
          <p:cNvCxnSpPr/>
          <p:nvPr/>
        </p:nvCxnSpPr>
        <p:spPr>
          <a:xfrm flipV="1">
            <a:off x="1792355" y="2040681"/>
            <a:ext cx="0" cy="42260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35" name="Group 34"/>
          <p:cNvGrpSpPr/>
          <p:nvPr/>
        </p:nvGrpSpPr>
        <p:grpSpPr>
          <a:xfrm>
            <a:off x="1865838" y="2316574"/>
            <a:ext cx="2821705" cy="461665"/>
            <a:chOff x="2448674" y="4996113"/>
            <a:chExt cx="2821705" cy="461665"/>
          </a:xfrm>
        </p:grpSpPr>
        <p:cxnSp>
          <p:nvCxnSpPr>
            <p:cNvPr id="36" name="Straight Arrow Connector 35"/>
            <p:cNvCxnSpPr/>
            <p:nvPr/>
          </p:nvCxnSpPr>
          <p:spPr>
            <a:xfrm>
              <a:off x="2448674" y="5004377"/>
              <a:ext cx="2821705" cy="0"/>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2846493" y="4996113"/>
              <a:ext cx="1829458"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Chi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ương</a:t>
              </a:r>
              <a:endParaRPr lang="en-US" sz="2400" dirty="0">
                <a:latin typeface="Times New Roman" panose="02020603050405020304" pitchFamily="18" charset="0"/>
                <a:cs typeface="Times New Roman" panose="02020603050405020304" pitchFamily="18" charset="0"/>
              </a:endParaRPr>
            </a:p>
          </p:txBody>
        </p:sp>
      </p:grpSp>
      <p:sp>
        <p:nvSpPr>
          <p:cNvPr id="44" name="Rounded Rectangular Callout 43"/>
          <p:cNvSpPr/>
          <p:nvPr/>
        </p:nvSpPr>
        <p:spPr>
          <a:xfrm>
            <a:off x="1334538" y="848081"/>
            <a:ext cx="1511209" cy="457200"/>
          </a:xfrm>
          <a:prstGeom prst="wedgeRoundRectCallout">
            <a:avLst>
              <a:gd name="adj1" fmla="val -18038"/>
              <a:gd name="adj2" fmla="val 11075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ốc</a:t>
            </a:r>
            <a:endParaRPr lang="en-US" sz="2400" dirty="0">
              <a:latin typeface="Times New Roman" panose="02020603050405020304" pitchFamily="18" charset="0"/>
              <a:cs typeface="Times New Roman" panose="02020603050405020304" pitchFamily="18" charset="0"/>
            </a:endParaRPr>
          </a:p>
        </p:txBody>
      </p:sp>
      <p:pic>
        <p:nvPicPr>
          <p:cNvPr id="45" name="Picture 44"/>
          <p:cNvPicPr>
            <a:picLocks noChangeAspect="1"/>
          </p:cNvPicPr>
          <p:nvPr/>
        </p:nvPicPr>
        <p:blipFill rotWithShape="1">
          <a:blip r:embed="rId2"/>
          <a:srcRect l="10944" t="39062" r="52929" b="52148"/>
          <a:stretch/>
        </p:blipFill>
        <p:spPr>
          <a:xfrm>
            <a:off x="252581" y="1560620"/>
            <a:ext cx="4700587" cy="642938"/>
          </a:xfrm>
          <a:prstGeom prst="rect">
            <a:avLst/>
          </a:prstGeom>
        </p:spPr>
      </p:pic>
      <p:sp>
        <p:nvSpPr>
          <p:cNvPr id="46" name="TextBox 45"/>
          <p:cNvSpPr txBox="1"/>
          <p:nvPr/>
        </p:nvSpPr>
        <p:spPr>
          <a:xfrm>
            <a:off x="7345224" y="77047"/>
            <a:ext cx="3171825"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b) </a:t>
            </a:r>
            <a:r>
              <a:rPr lang="en-US" sz="2400" dirty="0" err="1">
                <a:latin typeface="Times New Roman" panose="02020603050405020304" pitchFamily="18" charset="0"/>
                <a:cs typeface="Times New Roman" panose="02020603050405020304" pitchFamily="18" charset="0"/>
              </a:rPr>
              <a:t>Trụ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ứng</a:t>
            </a:r>
            <a:endParaRPr lang="en-US" sz="2400" dirty="0">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rotWithShape="1">
          <a:blip r:embed="rId3"/>
          <a:srcRect l="65519" t="46876" r="28991" b="16754"/>
          <a:stretch/>
        </p:blipFill>
        <p:spPr>
          <a:xfrm>
            <a:off x="8759687" y="586799"/>
            <a:ext cx="714375" cy="2660593"/>
          </a:xfrm>
          <a:prstGeom prst="rect">
            <a:avLst/>
          </a:prstGeom>
        </p:spPr>
      </p:pic>
      <p:sp>
        <p:nvSpPr>
          <p:cNvPr id="48" name="Rounded Rectangular Callout 47"/>
          <p:cNvSpPr/>
          <p:nvPr/>
        </p:nvSpPr>
        <p:spPr>
          <a:xfrm>
            <a:off x="6702287" y="2469788"/>
            <a:ext cx="1604079" cy="620441"/>
          </a:xfrm>
          <a:prstGeom prst="wedgeRoundRectCallout">
            <a:avLst>
              <a:gd name="adj1" fmla="val 89564"/>
              <a:gd name="adj2" fmla="val -6375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ốc</a:t>
            </a:r>
            <a:endParaRPr lang="en-US" sz="2400" dirty="0">
              <a:latin typeface="Times New Roman" panose="02020603050405020304" pitchFamily="18" charset="0"/>
              <a:cs typeface="Times New Roman" panose="02020603050405020304" pitchFamily="18" charset="0"/>
            </a:endParaRPr>
          </a:p>
        </p:txBody>
      </p:sp>
      <p:cxnSp>
        <p:nvCxnSpPr>
          <p:cNvPr id="49" name="Straight Connector 48"/>
          <p:cNvCxnSpPr/>
          <p:nvPr/>
        </p:nvCxnSpPr>
        <p:spPr>
          <a:xfrm rot="16200000" flipV="1">
            <a:off x="9547544" y="2138105"/>
            <a:ext cx="0" cy="42260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V="1">
            <a:off x="9547544" y="913538"/>
            <a:ext cx="0" cy="1309735"/>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9606739" y="1337572"/>
            <a:ext cx="1977994"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Chi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ương</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494411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500"/>
                                        <p:tgtEl>
                                          <p:spTgt spid="34"/>
                                        </p:tgtEl>
                                      </p:cBhvr>
                                    </p:animEffect>
                                  </p:childTnLst>
                                </p:cTn>
                              </p:par>
                              <p:par>
                                <p:cTn id="13" presetID="10" presetClass="entr" presetSubtype="0"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fade">
                                      <p:cBhvr>
                                        <p:cTn id="15" dur="500"/>
                                        <p:tgtEl>
                                          <p:spTgt spid="35"/>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randombar(horizontal)">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fade">
                                      <p:cBhvr>
                                        <p:cTn id="25" dur="500"/>
                                        <p:tgtEl>
                                          <p:spTgt spid="49"/>
                                        </p:tgtEl>
                                      </p:cBhvr>
                                    </p:animEffect>
                                  </p:childTnLst>
                                </p:cTn>
                              </p:par>
                              <p:par>
                                <p:cTn id="26" presetID="10" presetClass="entr" presetSubtype="0" fill="hold" nodeType="withEffect">
                                  <p:stCondLst>
                                    <p:cond delay="0"/>
                                  </p:stCondLst>
                                  <p:childTnLst>
                                    <p:set>
                                      <p:cBhvr>
                                        <p:cTn id="27" dur="1" fill="hold">
                                          <p:stCondLst>
                                            <p:cond delay="0"/>
                                          </p:stCondLst>
                                        </p:cTn>
                                        <p:tgtEl>
                                          <p:spTgt spid="50"/>
                                        </p:tgtEl>
                                        <p:attrNameLst>
                                          <p:attrName>style.visibility</p:attrName>
                                        </p:attrNameLst>
                                      </p:cBhvr>
                                      <p:to>
                                        <p:strVal val="visible"/>
                                      </p:to>
                                    </p:set>
                                    <p:animEffect transition="in" filter="fade">
                                      <p:cBhvr>
                                        <p:cTn id="28" dur="500"/>
                                        <p:tgtEl>
                                          <p:spTgt spid="5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1"/>
                                        </p:tgtEl>
                                        <p:attrNameLst>
                                          <p:attrName>style.visibility</p:attrName>
                                        </p:attrNameLst>
                                      </p:cBhvr>
                                      <p:to>
                                        <p:strVal val="visible"/>
                                      </p:to>
                                    </p:set>
                                    <p:animEffect transition="in" filter="fade">
                                      <p:cBhvr>
                                        <p:cTn id="31" dur="500"/>
                                        <p:tgtEl>
                                          <p:spTgt spid="51"/>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randombar(horizontal)">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fade">
                                      <p:cBhvr>
                                        <p:cTn id="41" dur="500"/>
                                        <p:tgtEl>
                                          <p:spTgt spid="44"/>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grpId="0" nodeType="click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randombar(horizontal)">
                                      <p:cBhvr>
                                        <p:cTn id="46" dur="500"/>
                                        <p:tgtEl>
                                          <p:spTgt spid="24"/>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48"/>
                                        </p:tgtEl>
                                        <p:attrNameLst>
                                          <p:attrName>style.visibility</p:attrName>
                                        </p:attrNameLst>
                                      </p:cBhvr>
                                      <p:to>
                                        <p:strVal val="visible"/>
                                      </p:to>
                                    </p:set>
                                    <p:animEffect transition="in" filter="fade">
                                      <p:cBhvr>
                                        <p:cTn id="51" dur="500"/>
                                        <p:tgtEl>
                                          <p:spTgt spid="48"/>
                                        </p:tgtEl>
                                      </p:cBhvr>
                                    </p:animEffect>
                                  </p:childTnLst>
                                </p:cTn>
                              </p:par>
                            </p:childTnLst>
                          </p:cTn>
                        </p:par>
                      </p:childTnLst>
                    </p:cTn>
                  </p:par>
                  <p:par>
                    <p:cTn id="52" fill="hold">
                      <p:stCondLst>
                        <p:cond delay="indefinite"/>
                      </p:stCondLst>
                      <p:childTnLst>
                        <p:par>
                          <p:cTn id="53" fill="hold">
                            <p:stCondLst>
                              <p:cond delay="0"/>
                            </p:stCondLst>
                            <p:childTnLst>
                              <p:par>
                                <p:cTn id="54" presetID="14" presetClass="entr" presetSubtype="10" fill="hold" grpId="0" nodeType="click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randombar(horizontal)">
                                      <p:cBhvr>
                                        <p:cTn id="56" dur="500"/>
                                        <p:tgtEl>
                                          <p:spTgt spid="25"/>
                                        </p:tgtEl>
                                      </p:cBhvr>
                                    </p:animEffect>
                                  </p:childTnLst>
                                </p:cTn>
                              </p:par>
                            </p:childTnLst>
                          </p:cTn>
                        </p:par>
                      </p:childTnLst>
                    </p:cTn>
                  </p:par>
                  <p:par>
                    <p:cTn id="57" fill="hold">
                      <p:stCondLst>
                        <p:cond delay="indefinite"/>
                      </p:stCondLst>
                      <p:childTnLst>
                        <p:par>
                          <p:cTn id="58" fill="hold">
                            <p:stCondLst>
                              <p:cond delay="0"/>
                            </p:stCondLst>
                            <p:childTnLst>
                              <p:par>
                                <p:cTn id="59" presetID="14" presetClass="entr" presetSubtype="10" fill="hold" grpId="0" nodeType="clickEffect">
                                  <p:stCondLst>
                                    <p:cond delay="0"/>
                                  </p:stCondLst>
                                  <p:childTnLst>
                                    <p:set>
                                      <p:cBhvr>
                                        <p:cTn id="60" dur="1" fill="hold">
                                          <p:stCondLst>
                                            <p:cond delay="0"/>
                                          </p:stCondLst>
                                        </p:cTn>
                                        <p:tgtEl>
                                          <p:spTgt spid="26"/>
                                        </p:tgtEl>
                                        <p:attrNameLst>
                                          <p:attrName>style.visibility</p:attrName>
                                        </p:attrNameLst>
                                      </p:cBhvr>
                                      <p:to>
                                        <p:strVal val="visible"/>
                                      </p:to>
                                    </p:set>
                                    <p:animEffect transition="in" filter="randombar(horizontal)">
                                      <p:cBhvr>
                                        <p:cTn id="6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9" grpId="0"/>
      <p:bldP spid="23" grpId="0"/>
      <p:bldP spid="24" grpId="0"/>
      <p:bldP spid="25" grpId="0"/>
      <p:bldP spid="26" grpId="0"/>
      <p:bldP spid="44" grpId="0" animBg="1"/>
      <p:bldP spid="48" grpId="0" animBg="1"/>
      <p:bldP spid="5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0096A91-93C8-4C7A-BF68-944591874A6D}">
  <ds:schemaRefs>
    <ds:schemaRef ds:uri="http://schemas.microsoft.com/office/2006/documentManagement/types"/>
    <ds:schemaRef ds:uri="http://schemas.openxmlformats.org/package/2006/metadata/core-properties"/>
    <ds:schemaRef ds:uri="http://purl.org/dc/elements/1.1/"/>
    <ds:schemaRef ds:uri="http://www.w3.org/XML/1998/namespace"/>
    <ds:schemaRef ds:uri="http://schemas.microsoft.com/office/infopath/2007/PartnerControls"/>
    <ds:schemaRef ds:uri="http://purl.org/dc/dcmitype/"/>
    <ds:schemaRef ds:uri="http://purl.org/dc/terms/"/>
    <ds:schemaRef ds:uri="16c05727-aa75-4e4a-9b5f-8a80a1165891"/>
    <ds:schemaRef ds:uri="71af3243-3dd4-4a8d-8c0d-dd76da1f02a5"/>
    <ds:schemaRef ds:uri="http://schemas.microsoft.com/office/2006/metadata/properties"/>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9Slide.vn</Template>
  <TotalTime>2206</TotalTime>
  <Words>1381</Words>
  <Application>Microsoft Office PowerPoint</Application>
  <PresentationFormat>Widescreen</PresentationFormat>
  <Paragraphs>160</Paragraphs>
  <Slides>28</Slides>
  <Notes>5</Notes>
  <HiddenSlides>0</HiddenSlides>
  <MMClips>6</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5" baseType="lpstr">
      <vt:lpstr>.VnTime</vt:lpstr>
      <vt:lpstr>Arial</vt:lpstr>
      <vt:lpstr>Calibri</vt:lpstr>
      <vt:lpstr>Calibri Light</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ÁCH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9Slide.vn</Manager>
  <Company>9Slide.v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9Slide.vn</dc:title>
  <dc:subject>9Slide.vn</dc:subject>
  <dc:creator>Admin</dc:creator>
  <dc:description>9Slide.vn</dc:description>
  <cp:lastModifiedBy>thương nguyên thi huyền</cp:lastModifiedBy>
  <cp:revision>67</cp:revision>
  <dcterms:created xsi:type="dcterms:W3CDTF">2021-06-07T13:44:30Z</dcterms:created>
  <dcterms:modified xsi:type="dcterms:W3CDTF">2025-11-30T14:27:33Z</dcterms:modified>
  <cp:category>9Slide.vn</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